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7" r:id="rId2"/>
    <p:sldId id="376" r:id="rId3"/>
    <p:sldId id="377" r:id="rId4"/>
    <p:sldId id="378" r:id="rId5"/>
    <p:sldId id="383" r:id="rId6"/>
    <p:sldId id="379" r:id="rId7"/>
    <p:sldId id="380" r:id="rId8"/>
    <p:sldId id="381" r:id="rId9"/>
    <p:sldId id="446" r:id="rId10"/>
    <p:sldId id="447" r:id="rId11"/>
    <p:sldId id="382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6" r:id="rId24"/>
    <p:sldId id="397" r:id="rId25"/>
    <p:sldId id="398" r:id="rId26"/>
    <p:sldId id="399" r:id="rId27"/>
    <p:sldId id="445" r:id="rId28"/>
    <p:sldId id="444" r:id="rId29"/>
    <p:sldId id="402" r:id="rId30"/>
    <p:sldId id="448" r:id="rId31"/>
    <p:sldId id="449" r:id="rId32"/>
    <p:sldId id="450" r:id="rId33"/>
    <p:sldId id="451" r:id="rId34"/>
    <p:sldId id="452" r:id="rId35"/>
    <p:sldId id="453" r:id="rId36"/>
    <p:sldId id="454" r:id="rId37"/>
    <p:sldId id="455" r:id="rId38"/>
    <p:sldId id="456" r:id="rId39"/>
    <p:sldId id="457" r:id="rId40"/>
    <p:sldId id="458" r:id="rId41"/>
    <p:sldId id="459" r:id="rId42"/>
    <p:sldId id="460" r:id="rId43"/>
    <p:sldId id="461" r:id="rId44"/>
    <p:sldId id="463" r:id="rId45"/>
    <p:sldId id="462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990099"/>
    <a:srgbClr val="003399"/>
    <a:srgbClr val="33CCCC"/>
    <a:srgbClr val="0099FF"/>
    <a:srgbClr val="008000"/>
    <a:srgbClr val="33CC3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57" autoAdjust="0"/>
    <p:restoredTop sz="88189" autoAdjust="0"/>
  </p:normalViewPr>
  <p:slideViewPr>
    <p:cSldViewPr>
      <p:cViewPr varScale="1">
        <p:scale>
          <a:sx n="62" d="100"/>
          <a:sy n="62" d="100"/>
        </p:scale>
        <p:origin x="156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69200779727095"/>
          <c:y val="3.640776699029126E-2"/>
          <c:w val="0.81871345029239762"/>
          <c:h val="0.79126213592233008"/>
        </c:manualLayout>
      </c:layout>
      <c:scatterChart>
        <c:scatterStyle val="smoothMarker"/>
        <c:varyColors val="0"/>
        <c:ser>
          <c:idx val="1"/>
          <c:order val="0"/>
          <c:spPr>
            <a:ln w="43336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IRC2'!$A$1:$A$1620</c:f>
              <c:numCache>
                <c:formatCode>General</c:formatCode>
                <c:ptCount val="1620"/>
                <c:pt idx="0">
                  <c:v>6.9648000000000003</c:v>
                </c:pt>
                <c:pt idx="1">
                  <c:v>6.4242309999999998</c:v>
                </c:pt>
                <c:pt idx="2">
                  <c:v>6.4194719999999998</c:v>
                </c:pt>
                <c:pt idx="3">
                  <c:v>6.4183849999999998</c:v>
                </c:pt>
                <c:pt idx="4">
                  <c:v>6.4169580000000002</c:v>
                </c:pt>
                <c:pt idx="5">
                  <c:v>6.4149880000000001</c:v>
                </c:pt>
                <c:pt idx="6">
                  <c:v>6.408595</c:v>
                </c:pt>
                <c:pt idx="7">
                  <c:v>6.3983489999999996</c:v>
                </c:pt>
                <c:pt idx="8">
                  <c:v>6.3787719999999997</c:v>
                </c:pt>
                <c:pt idx="9">
                  <c:v>6.3285850000000003</c:v>
                </c:pt>
                <c:pt idx="10">
                  <c:v>6.2514789999999998</c:v>
                </c:pt>
                <c:pt idx="11">
                  <c:v>6.1227549999999997</c:v>
                </c:pt>
                <c:pt idx="12">
                  <c:v>6.0329470000000001</c:v>
                </c:pt>
                <c:pt idx="13">
                  <c:v>5.9728120000000002</c:v>
                </c:pt>
                <c:pt idx="14">
                  <c:v>5.9394369999999999</c:v>
                </c:pt>
                <c:pt idx="15">
                  <c:v>5.9179750000000002</c:v>
                </c:pt>
                <c:pt idx="16">
                  <c:v>5.9052699999999998</c:v>
                </c:pt>
                <c:pt idx="17">
                  <c:v>5.8912909999999998</c:v>
                </c:pt>
                <c:pt idx="18">
                  <c:v>5.8791539999999998</c:v>
                </c:pt>
                <c:pt idx="19">
                  <c:v>5.8617809999999997</c:v>
                </c:pt>
                <c:pt idx="20">
                  <c:v>5.8493269999999997</c:v>
                </c:pt>
                <c:pt idx="21">
                  <c:v>5.8332100000000002</c:v>
                </c:pt>
                <c:pt idx="22">
                  <c:v>5.8099540000000003</c:v>
                </c:pt>
                <c:pt idx="23">
                  <c:v>5.7860519999999998</c:v>
                </c:pt>
                <c:pt idx="24">
                  <c:v>5.7506599999999999</c:v>
                </c:pt>
                <c:pt idx="25">
                  <c:v>5.7173179999999997</c:v>
                </c:pt>
                <c:pt idx="26">
                  <c:v>5.6759310000000003</c:v>
                </c:pt>
                <c:pt idx="27">
                  <c:v>5.5780989999999999</c:v>
                </c:pt>
                <c:pt idx="28">
                  <c:v>5.50183</c:v>
                </c:pt>
                <c:pt idx="29">
                  <c:v>5.4353930000000004</c:v>
                </c:pt>
                <c:pt idx="30">
                  <c:v>5.3943979999999998</c:v>
                </c:pt>
                <c:pt idx="31">
                  <c:v>5.3671639999999998</c:v>
                </c:pt>
                <c:pt idx="32">
                  <c:v>5.3389759999999997</c:v>
                </c:pt>
                <c:pt idx="33">
                  <c:v>5.3072910000000002</c:v>
                </c:pt>
                <c:pt idx="34">
                  <c:v>5.2888130000000002</c:v>
                </c:pt>
                <c:pt idx="35">
                  <c:v>5.2679119999999999</c:v>
                </c:pt>
                <c:pt idx="36">
                  <c:v>5.2571700000000003</c:v>
                </c:pt>
                <c:pt idx="37">
                  <c:v>5.2480279999999997</c:v>
                </c:pt>
                <c:pt idx="38">
                  <c:v>5.2374499999999999</c:v>
                </c:pt>
                <c:pt idx="39">
                  <c:v>5.2298119999999999</c:v>
                </c:pt>
                <c:pt idx="40">
                  <c:v>5.2216659999999999</c:v>
                </c:pt>
                <c:pt idx="41">
                  <c:v>5.2158559999999996</c:v>
                </c:pt>
                <c:pt idx="42">
                  <c:v>5.2073070000000001</c:v>
                </c:pt>
                <c:pt idx="43">
                  <c:v>5.1996070000000003</c:v>
                </c:pt>
                <c:pt idx="44">
                  <c:v>5.1904070000000004</c:v>
                </c:pt>
                <c:pt idx="45">
                  <c:v>5.1804100000000002</c:v>
                </c:pt>
                <c:pt idx="46">
                  <c:v>5.169225</c:v>
                </c:pt>
                <c:pt idx="47">
                  <c:v>5.1601129999999999</c:v>
                </c:pt>
                <c:pt idx="48">
                  <c:v>5.1438670000000002</c:v>
                </c:pt>
                <c:pt idx="49">
                  <c:v>5.1269080000000002</c:v>
                </c:pt>
                <c:pt idx="50">
                  <c:v>5.109178</c:v>
                </c:pt>
                <c:pt idx="51">
                  <c:v>5.0883630000000002</c:v>
                </c:pt>
                <c:pt idx="52">
                  <c:v>5.0692700000000004</c:v>
                </c:pt>
                <c:pt idx="53">
                  <c:v>5.0434830000000002</c:v>
                </c:pt>
                <c:pt idx="54">
                  <c:v>5.0223560000000003</c:v>
                </c:pt>
                <c:pt idx="55">
                  <c:v>4.9993489999999996</c:v>
                </c:pt>
                <c:pt idx="56">
                  <c:v>4.9781360000000001</c:v>
                </c:pt>
                <c:pt idx="57">
                  <c:v>4.9575579999999997</c:v>
                </c:pt>
                <c:pt idx="58">
                  <c:v>4.9317710000000003</c:v>
                </c:pt>
                <c:pt idx="59">
                  <c:v>4.9037620000000004</c:v>
                </c:pt>
                <c:pt idx="60">
                  <c:v>4.878641</c:v>
                </c:pt>
                <c:pt idx="61">
                  <c:v>4.8501580000000004</c:v>
                </c:pt>
                <c:pt idx="62">
                  <c:v>4.8227370000000001</c:v>
                </c:pt>
                <c:pt idx="63">
                  <c:v>4.7981189999999998</c:v>
                </c:pt>
                <c:pt idx="64">
                  <c:v>4.7705510000000002</c:v>
                </c:pt>
                <c:pt idx="65">
                  <c:v>4.7521209999999998</c:v>
                </c:pt>
                <c:pt idx="66">
                  <c:v>4.7257309999999997</c:v>
                </c:pt>
                <c:pt idx="67">
                  <c:v>4.7008359999999998</c:v>
                </c:pt>
                <c:pt idx="68">
                  <c:v>4.6784559999999997</c:v>
                </c:pt>
                <c:pt idx="69">
                  <c:v>4.6562760000000001</c:v>
                </c:pt>
                <c:pt idx="70">
                  <c:v>4.6403850000000002</c:v>
                </c:pt>
                <c:pt idx="71">
                  <c:v>4.6211320000000002</c:v>
                </c:pt>
                <c:pt idx="72">
                  <c:v>4.6071879999999998</c:v>
                </c:pt>
                <c:pt idx="73">
                  <c:v>4.5899970000000003</c:v>
                </c:pt>
                <c:pt idx="74">
                  <c:v>4.5754679999999999</c:v>
                </c:pt>
                <c:pt idx="75">
                  <c:v>4.5650219999999999</c:v>
                </c:pt>
                <c:pt idx="76">
                  <c:v>4.5571289999999998</c:v>
                </c:pt>
                <c:pt idx="77">
                  <c:v>4.5484020000000003</c:v>
                </c:pt>
                <c:pt idx="78">
                  <c:v>4.5409030000000001</c:v>
                </c:pt>
                <c:pt idx="79">
                  <c:v>4.5310920000000001</c:v>
                </c:pt>
                <c:pt idx="80">
                  <c:v>4.5249629999999996</c:v>
                </c:pt>
                <c:pt idx="81">
                  <c:v>4.5205250000000001</c:v>
                </c:pt>
                <c:pt idx="82">
                  <c:v>4.5148279999999996</c:v>
                </c:pt>
                <c:pt idx="83">
                  <c:v>4.5104930000000003</c:v>
                </c:pt>
                <c:pt idx="84">
                  <c:v>4.5056900000000004</c:v>
                </c:pt>
                <c:pt idx="85">
                  <c:v>4.5014890000000003</c:v>
                </c:pt>
                <c:pt idx="86">
                  <c:v>4.4968709999999996</c:v>
                </c:pt>
                <c:pt idx="87">
                  <c:v>4.4927210000000004</c:v>
                </c:pt>
                <c:pt idx="88">
                  <c:v>4.4886229999999996</c:v>
                </c:pt>
                <c:pt idx="89">
                  <c:v>4.4855039999999997</c:v>
                </c:pt>
                <c:pt idx="90">
                  <c:v>4.481204</c:v>
                </c:pt>
                <c:pt idx="91">
                  <c:v>4.4781060000000004</c:v>
                </c:pt>
                <c:pt idx="92">
                  <c:v>4.4736359999999999</c:v>
                </c:pt>
                <c:pt idx="93">
                  <c:v>4.4690390000000004</c:v>
                </c:pt>
                <c:pt idx="94">
                  <c:v>4.4645869999999999</c:v>
                </c:pt>
                <c:pt idx="95">
                  <c:v>4.4588650000000003</c:v>
                </c:pt>
                <c:pt idx="96">
                  <c:v>4.4556659999999999</c:v>
                </c:pt>
                <c:pt idx="97">
                  <c:v>4.451346</c:v>
                </c:pt>
                <c:pt idx="98">
                  <c:v>4.4470929999999997</c:v>
                </c:pt>
                <c:pt idx="99">
                  <c:v>4.4418350000000002</c:v>
                </c:pt>
                <c:pt idx="100">
                  <c:v>4.4366789999999998</c:v>
                </c:pt>
                <c:pt idx="101">
                  <c:v>4.4318549999999997</c:v>
                </c:pt>
                <c:pt idx="102">
                  <c:v>4.4273189999999998</c:v>
                </c:pt>
                <c:pt idx="103">
                  <c:v>4.4207470000000004</c:v>
                </c:pt>
                <c:pt idx="104">
                  <c:v>4.4162249999999998</c:v>
                </c:pt>
                <c:pt idx="105">
                  <c:v>4.4096869999999999</c:v>
                </c:pt>
                <c:pt idx="106">
                  <c:v>4.4050450000000003</c:v>
                </c:pt>
                <c:pt idx="107">
                  <c:v>4.4004849999999998</c:v>
                </c:pt>
                <c:pt idx="108">
                  <c:v>4.3956309999999998</c:v>
                </c:pt>
                <c:pt idx="109">
                  <c:v>4.3914780000000002</c:v>
                </c:pt>
                <c:pt idx="110">
                  <c:v>4.3862860000000001</c:v>
                </c:pt>
                <c:pt idx="111">
                  <c:v>4.3829089999999997</c:v>
                </c:pt>
                <c:pt idx="112">
                  <c:v>4.3798240000000002</c:v>
                </c:pt>
                <c:pt idx="113">
                  <c:v>4.3769549999999997</c:v>
                </c:pt>
                <c:pt idx="114">
                  <c:v>4.3732569999999997</c:v>
                </c:pt>
                <c:pt idx="115">
                  <c:v>4.3693289999999996</c:v>
                </c:pt>
                <c:pt idx="116">
                  <c:v>4.364636</c:v>
                </c:pt>
                <c:pt idx="117">
                  <c:v>4.3612950000000001</c:v>
                </c:pt>
                <c:pt idx="118">
                  <c:v>4.3585770000000004</c:v>
                </c:pt>
                <c:pt idx="119">
                  <c:v>4.3562250000000002</c:v>
                </c:pt>
                <c:pt idx="120">
                  <c:v>4.3538699999999997</c:v>
                </c:pt>
                <c:pt idx="121">
                  <c:v>4.3509339999999996</c:v>
                </c:pt>
                <c:pt idx="122">
                  <c:v>4.3487450000000001</c:v>
                </c:pt>
                <c:pt idx="123">
                  <c:v>4.3465429999999996</c:v>
                </c:pt>
                <c:pt idx="124">
                  <c:v>4.3437929999999998</c:v>
                </c:pt>
                <c:pt idx="125">
                  <c:v>4.3399010000000002</c:v>
                </c:pt>
                <c:pt idx="126">
                  <c:v>4.3374540000000001</c:v>
                </c:pt>
                <c:pt idx="127">
                  <c:v>4.334041</c:v>
                </c:pt>
                <c:pt idx="128">
                  <c:v>4.3311729999999997</c:v>
                </c:pt>
                <c:pt idx="129">
                  <c:v>4.3278699999999999</c:v>
                </c:pt>
                <c:pt idx="130">
                  <c:v>4.3241829999999997</c:v>
                </c:pt>
                <c:pt idx="131">
                  <c:v>4.3211820000000003</c:v>
                </c:pt>
                <c:pt idx="132">
                  <c:v>4.3178859999999997</c:v>
                </c:pt>
                <c:pt idx="133">
                  <c:v>4.3151409999999997</c:v>
                </c:pt>
                <c:pt idx="134">
                  <c:v>4.3112380000000003</c:v>
                </c:pt>
                <c:pt idx="135">
                  <c:v>4.30783</c:v>
                </c:pt>
                <c:pt idx="136">
                  <c:v>4.3037910000000004</c:v>
                </c:pt>
                <c:pt idx="137">
                  <c:v>4.3000730000000003</c:v>
                </c:pt>
                <c:pt idx="138">
                  <c:v>4.2960370000000001</c:v>
                </c:pt>
                <c:pt idx="139">
                  <c:v>4.2930479999999998</c:v>
                </c:pt>
                <c:pt idx="140">
                  <c:v>4.2886649999999999</c:v>
                </c:pt>
                <c:pt idx="141">
                  <c:v>4.2853839999999996</c:v>
                </c:pt>
                <c:pt idx="142">
                  <c:v>4.2805910000000003</c:v>
                </c:pt>
                <c:pt idx="143">
                  <c:v>4.2778159999999996</c:v>
                </c:pt>
                <c:pt idx="144">
                  <c:v>4.2753670000000001</c:v>
                </c:pt>
                <c:pt idx="145">
                  <c:v>4.2723979999999999</c:v>
                </c:pt>
                <c:pt idx="146">
                  <c:v>4.2692170000000003</c:v>
                </c:pt>
                <c:pt idx="147">
                  <c:v>4.2657579999999999</c:v>
                </c:pt>
                <c:pt idx="148">
                  <c:v>4.2628170000000001</c:v>
                </c:pt>
                <c:pt idx="149">
                  <c:v>4.2598440000000002</c:v>
                </c:pt>
                <c:pt idx="150">
                  <c:v>4.2562689999999996</c:v>
                </c:pt>
                <c:pt idx="151">
                  <c:v>4.2527590000000002</c:v>
                </c:pt>
                <c:pt idx="152">
                  <c:v>4.2503260000000003</c:v>
                </c:pt>
                <c:pt idx="153">
                  <c:v>4.2474020000000001</c:v>
                </c:pt>
                <c:pt idx="154">
                  <c:v>4.2452990000000002</c:v>
                </c:pt>
                <c:pt idx="155">
                  <c:v>4.2426649999999997</c:v>
                </c:pt>
                <c:pt idx="156">
                  <c:v>4.2404919999999997</c:v>
                </c:pt>
                <c:pt idx="157">
                  <c:v>4.2383899999999999</c:v>
                </c:pt>
                <c:pt idx="158">
                  <c:v>4.2363520000000001</c:v>
                </c:pt>
                <c:pt idx="159">
                  <c:v>4.2346209999999997</c:v>
                </c:pt>
                <c:pt idx="160">
                  <c:v>4.2326829999999998</c:v>
                </c:pt>
                <c:pt idx="161">
                  <c:v>4.2304630000000003</c:v>
                </c:pt>
                <c:pt idx="162">
                  <c:v>4.2286619999999999</c:v>
                </c:pt>
                <c:pt idx="163">
                  <c:v>4.2265059999999997</c:v>
                </c:pt>
                <c:pt idx="164">
                  <c:v>4.2243219999999999</c:v>
                </c:pt>
                <c:pt idx="165">
                  <c:v>4.2221359999999999</c:v>
                </c:pt>
                <c:pt idx="166">
                  <c:v>4.2191989999999997</c:v>
                </c:pt>
                <c:pt idx="167">
                  <c:v>4.2169509999999999</c:v>
                </c:pt>
                <c:pt idx="168">
                  <c:v>4.2138780000000002</c:v>
                </c:pt>
                <c:pt idx="169">
                  <c:v>4.2115939999999998</c:v>
                </c:pt>
                <c:pt idx="170">
                  <c:v>4.2097850000000001</c:v>
                </c:pt>
                <c:pt idx="171">
                  <c:v>4.2071940000000003</c:v>
                </c:pt>
                <c:pt idx="172">
                  <c:v>4.2050130000000001</c:v>
                </c:pt>
                <c:pt idx="173">
                  <c:v>4.2022240000000002</c:v>
                </c:pt>
                <c:pt idx="174">
                  <c:v>4.2002300000000004</c:v>
                </c:pt>
                <c:pt idx="175">
                  <c:v>4.19869</c:v>
                </c:pt>
                <c:pt idx="176">
                  <c:v>4.1971629999999998</c:v>
                </c:pt>
                <c:pt idx="177">
                  <c:v>4.1953719999999999</c:v>
                </c:pt>
                <c:pt idx="178">
                  <c:v>4.1936489999999997</c:v>
                </c:pt>
                <c:pt idx="179">
                  <c:v>4.1918280000000001</c:v>
                </c:pt>
                <c:pt idx="180">
                  <c:v>4.1907019999999999</c:v>
                </c:pt>
                <c:pt idx="181">
                  <c:v>4.1894660000000004</c:v>
                </c:pt>
                <c:pt idx="182">
                  <c:v>4.1879970000000002</c:v>
                </c:pt>
                <c:pt idx="183">
                  <c:v>4.1866009999999996</c:v>
                </c:pt>
                <c:pt idx="184">
                  <c:v>4.184787</c:v>
                </c:pt>
                <c:pt idx="185">
                  <c:v>4.183503</c:v>
                </c:pt>
                <c:pt idx="186">
                  <c:v>4.1822330000000001</c:v>
                </c:pt>
                <c:pt idx="187">
                  <c:v>4.1810780000000003</c:v>
                </c:pt>
                <c:pt idx="188">
                  <c:v>4.1795530000000003</c:v>
                </c:pt>
                <c:pt idx="189">
                  <c:v>4.1779120000000001</c:v>
                </c:pt>
                <c:pt idx="190">
                  <c:v>4.1761670000000004</c:v>
                </c:pt>
                <c:pt idx="191">
                  <c:v>4.1747449999999997</c:v>
                </c:pt>
                <c:pt idx="192">
                  <c:v>4.1731579999999999</c:v>
                </c:pt>
                <c:pt idx="193">
                  <c:v>4.1717079999999997</c:v>
                </c:pt>
                <c:pt idx="194">
                  <c:v>4.1699849999999996</c:v>
                </c:pt>
                <c:pt idx="195">
                  <c:v>4.168717</c:v>
                </c:pt>
                <c:pt idx="196">
                  <c:v>4.1672989999999999</c:v>
                </c:pt>
                <c:pt idx="197">
                  <c:v>4.1656360000000001</c:v>
                </c:pt>
                <c:pt idx="198">
                  <c:v>4.1640309999999996</c:v>
                </c:pt>
                <c:pt idx="199">
                  <c:v>4.1620379999999999</c:v>
                </c:pt>
                <c:pt idx="200">
                  <c:v>4.1602379999999997</c:v>
                </c:pt>
                <c:pt idx="201">
                  <c:v>4.158531</c:v>
                </c:pt>
                <c:pt idx="202">
                  <c:v>4.1568430000000003</c:v>
                </c:pt>
                <c:pt idx="203">
                  <c:v>4.1549259999999997</c:v>
                </c:pt>
                <c:pt idx="204">
                  <c:v>4.1530389999999997</c:v>
                </c:pt>
                <c:pt idx="205">
                  <c:v>4.150874</c:v>
                </c:pt>
                <c:pt idx="206">
                  <c:v>4.14933</c:v>
                </c:pt>
                <c:pt idx="207">
                  <c:v>4.1476499999999996</c:v>
                </c:pt>
                <c:pt idx="208">
                  <c:v>4.145848</c:v>
                </c:pt>
                <c:pt idx="209">
                  <c:v>4.1437600000000003</c:v>
                </c:pt>
                <c:pt idx="210">
                  <c:v>4.1412009999999997</c:v>
                </c:pt>
                <c:pt idx="211">
                  <c:v>4.1394060000000001</c:v>
                </c:pt>
                <c:pt idx="212">
                  <c:v>4.1375120000000001</c:v>
                </c:pt>
                <c:pt idx="213">
                  <c:v>4.1363289999999999</c:v>
                </c:pt>
                <c:pt idx="214">
                  <c:v>4.1347699999999996</c:v>
                </c:pt>
                <c:pt idx="215">
                  <c:v>4.1327879999999997</c:v>
                </c:pt>
                <c:pt idx="216">
                  <c:v>4.1311159999999996</c:v>
                </c:pt>
                <c:pt idx="217">
                  <c:v>4.1294279999999999</c:v>
                </c:pt>
                <c:pt idx="218">
                  <c:v>4.1276679999999999</c:v>
                </c:pt>
                <c:pt idx="219">
                  <c:v>4.1261190000000001</c:v>
                </c:pt>
                <c:pt idx="220">
                  <c:v>4.123977</c:v>
                </c:pt>
                <c:pt idx="221">
                  <c:v>4.1221389999999998</c:v>
                </c:pt>
                <c:pt idx="222">
                  <c:v>4.1206800000000001</c:v>
                </c:pt>
                <c:pt idx="223">
                  <c:v>4.1189539999999996</c:v>
                </c:pt>
                <c:pt idx="224">
                  <c:v>4.1177380000000001</c:v>
                </c:pt>
                <c:pt idx="225">
                  <c:v>4.1154529999999996</c:v>
                </c:pt>
                <c:pt idx="226">
                  <c:v>4.1137819999999996</c:v>
                </c:pt>
                <c:pt idx="227">
                  <c:v>4.1119190000000003</c:v>
                </c:pt>
                <c:pt idx="228">
                  <c:v>4.110392</c:v>
                </c:pt>
                <c:pt idx="229">
                  <c:v>4.1088529999999999</c:v>
                </c:pt>
                <c:pt idx="230">
                  <c:v>4.1070000000000002</c:v>
                </c:pt>
                <c:pt idx="231">
                  <c:v>4.10501</c:v>
                </c:pt>
                <c:pt idx="232">
                  <c:v>4.1034449999999998</c:v>
                </c:pt>
                <c:pt idx="233">
                  <c:v>4.1014670000000004</c:v>
                </c:pt>
                <c:pt idx="234">
                  <c:v>4.100047</c:v>
                </c:pt>
                <c:pt idx="235">
                  <c:v>4.0983090000000004</c:v>
                </c:pt>
                <c:pt idx="236">
                  <c:v>4.0965980000000002</c:v>
                </c:pt>
                <c:pt idx="237">
                  <c:v>4.0949689999999999</c:v>
                </c:pt>
                <c:pt idx="238">
                  <c:v>4.0930679999999997</c:v>
                </c:pt>
                <c:pt idx="239">
                  <c:v>4.0915280000000003</c:v>
                </c:pt>
                <c:pt idx="240">
                  <c:v>4.0896549999999996</c:v>
                </c:pt>
                <c:pt idx="241">
                  <c:v>4.0878649999999999</c:v>
                </c:pt>
                <c:pt idx="242">
                  <c:v>4.0858100000000004</c:v>
                </c:pt>
                <c:pt idx="243">
                  <c:v>4.0835080000000001</c:v>
                </c:pt>
                <c:pt idx="244">
                  <c:v>4.0818760000000003</c:v>
                </c:pt>
                <c:pt idx="245">
                  <c:v>4.0802849999999999</c:v>
                </c:pt>
                <c:pt idx="246">
                  <c:v>4.0784760000000002</c:v>
                </c:pt>
                <c:pt idx="247">
                  <c:v>4.0770350000000004</c:v>
                </c:pt>
                <c:pt idx="248">
                  <c:v>4.0752079999999999</c:v>
                </c:pt>
                <c:pt idx="249">
                  <c:v>4.0736299999999996</c:v>
                </c:pt>
                <c:pt idx="250">
                  <c:v>4.0725340000000001</c:v>
                </c:pt>
                <c:pt idx="251">
                  <c:v>4.0711050000000002</c:v>
                </c:pt>
                <c:pt idx="252">
                  <c:v>4.0699300000000003</c:v>
                </c:pt>
                <c:pt idx="253">
                  <c:v>4.0685460000000004</c:v>
                </c:pt>
                <c:pt idx="254">
                  <c:v>4.0669269999999997</c:v>
                </c:pt>
                <c:pt idx="255">
                  <c:v>4.0654139999999996</c:v>
                </c:pt>
                <c:pt idx="256">
                  <c:v>4.0641959999999999</c:v>
                </c:pt>
                <c:pt idx="257">
                  <c:v>4.0629799999999996</c:v>
                </c:pt>
                <c:pt idx="258">
                  <c:v>4.0617840000000003</c:v>
                </c:pt>
                <c:pt idx="259">
                  <c:v>4.0603160000000003</c:v>
                </c:pt>
                <c:pt idx="260">
                  <c:v>4.0592280000000001</c:v>
                </c:pt>
                <c:pt idx="261">
                  <c:v>4.0580939999999996</c:v>
                </c:pt>
                <c:pt idx="262">
                  <c:v>4.0570050000000002</c:v>
                </c:pt>
                <c:pt idx="263">
                  <c:v>4.0558560000000003</c:v>
                </c:pt>
                <c:pt idx="264">
                  <c:v>4.0538689999999997</c:v>
                </c:pt>
                <c:pt idx="265">
                  <c:v>4.0523540000000002</c:v>
                </c:pt>
                <c:pt idx="266">
                  <c:v>4.0506640000000003</c:v>
                </c:pt>
                <c:pt idx="267">
                  <c:v>4.0492119999999998</c:v>
                </c:pt>
                <c:pt idx="268">
                  <c:v>4.0479060000000002</c:v>
                </c:pt>
                <c:pt idx="269">
                  <c:v>4.0462059999999997</c:v>
                </c:pt>
                <c:pt idx="270">
                  <c:v>4.044467</c:v>
                </c:pt>
                <c:pt idx="271">
                  <c:v>4.042821</c:v>
                </c:pt>
                <c:pt idx="272">
                  <c:v>4.0410940000000002</c:v>
                </c:pt>
                <c:pt idx="273">
                  <c:v>4.0396979999999996</c:v>
                </c:pt>
                <c:pt idx="274">
                  <c:v>4.037134</c:v>
                </c:pt>
                <c:pt idx="275">
                  <c:v>4.0353000000000003</c:v>
                </c:pt>
                <c:pt idx="276">
                  <c:v>4.0331739999999998</c:v>
                </c:pt>
                <c:pt idx="277">
                  <c:v>4.0311279999999998</c:v>
                </c:pt>
                <c:pt idx="278">
                  <c:v>4.0293289999999997</c:v>
                </c:pt>
                <c:pt idx="279">
                  <c:v>4.0271819999999998</c:v>
                </c:pt>
                <c:pt idx="280">
                  <c:v>4.0249620000000004</c:v>
                </c:pt>
                <c:pt idx="281">
                  <c:v>4.0229780000000002</c:v>
                </c:pt>
                <c:pt idx="282">
                  <c:v>4.0209029999999997</c:v>
                </c:pt>
                <c:pt idx="283">
                  <c:v>4.0195610000000004</c:v>
                </c:pt>
                <c:pt idx="284">
                  <c:v>4.0177120000000004</c:v>
                </c:pt>
                <c:pt idx="285">
                  <c:v>4.0158800000000001</c:v>
                </c:pt>
                <c:pt idx="286">
                  <c:v>4.0138379999999998</c:v>
                </c:pt>
                <c:pt idx="287">
                  <c:v>4.0107429999999997</c:v>
                </c:pt>
                <c:pt idx="288">
                  <c:v>4.0085959999999998</c:v>
                </c:pt>
                <c:pt idx="289">
                  <c:v>4.0058889999999998</c:v>
                </c:pt>
                <c:pt idx="290">
                  <c:v>4.0037529999999997</c:v>
                </c:pt>
                <c:pt idx="291">
                  <c:v>4.00143</c:v>
                </c:pt>
                <c:pt idx="292">
                  <c:v>3.998494</c:v>
                </c:pt>
                <c:pt idx="293">
                  <c:v>3.9961229999999999</c:v>
                </c:pt>
                <c:pt idx="294">
                  <c:v>3.9935230000000002</c:v>
                </c:pt>
                <c:pt idx="295">
                  <c:v>3.9909810000000001</c:v>
                </c:pt>
                <c:pt idx="296">
                  <c:v>3.9884040000000001</c:v>
                </c:pt>
                <c:pt idx="297">
                  <c:v>3.98543</c:v>
                </c:pt>
                <c:pt idx="298">
                  <c:v>3.9829639999999999</c:v>
                </c:pt>
                <c:pt idx="299">
                  <c:v>3.980594</c:v>
                </c:pt>
                <c:pt idx="300">
                  <c:v>3.9777640000000001</c:v>
                </c:pt>
                <c:pt idx="301">
                  <c:v>3.9753690000000002</c:v>
                </c:pt>
                <c:pt idx="302">
                  <c:v>3.9712670000000001</c:v>
                </c:pt>
                <c:pt idx="303">
                  <c:v>3.9686970000000001</c:v>
                </c:pt>
                <c:pt idx="304">
                  <c:v>3.9650180000000002</c:v>
                </c:pt>
                <c:pt idx="305">
                  <c:v>3.9621170000000001</c:v>
                </c:pt>
                <c:pt idx="306">
                  <c:v>3.9587680000000001</c:v>
                </c:pt>
                <c:pt idx="307">
                  <c:v>3.9557349999999998</c:v>
                </c:pt>
                <c:pt idx="308">
                  <c:v>3.953084</c:v>
                </c:pt>
                <c:pt idx="309">
                  <c:v>3.9506760000000001</c:v>
                </c:pt>
                <c:pt idx="310">
                  <c:v>3.9480270000000002</c:v>
                </c:pt>
                <c:pt idx="311">
                  <c:v>3.9456039999999999</c:v>
                </c:pt>
                <c:pt idx="312">
                  <c:v>3.9418600000000001</c:v>
                </c:pt>
                <c:pt idx="313">
                  <c:v>3.938237</c:v>
                </c:pt>
                <c:pt idx="314">
                  <c:v>3.9351159999999998</c:v>
                </c:pt>
                <c:pt idx="315">
                  <c:v>3.9314249999999999</c:v>
                </c:pt>
                <c:pt idx="316">
                  <c:v>3.9291640000000001</c:v>
                </c:pt>
                <c:pt idx="317">
                  <c:v>3.925605</c:v>
                </c:pt>
                <c:pt idx="318">
                  <c:v>3.9228109999999998</c:v>
                </c:pt>
                <c:pt idx="319">
                  <c:v>3.919432</c:v>
                </c:pt>
                <c:pt idx="320">
                  <c:v>3.9160650000000001</c:v>
                </c:pt>
                <c:pt idx="321">
                  <c:v>3.9123559999999999</c:v>
                </c:pt>
                <c:pt idx="322">
                  <c:v>3.9092530000000001</c:v>
                </c:pt>
                <c:pt idx="323">
                  <c:v>3.9050989999999999</c:v>
                </c:pt>
                <c:pt idx="324">
                  <c:v>3.9014700000000002</c:v>
                </c:pt>
                <c:pt idx="325">
                  <c:v>3.8962349999999999</c:v>
                </c:pt>
                <c:pt idx="326">
                  <c:v>3.8924509999999999</c:v>
                </c:pt>
                <c:pt idx="327">
                  <c:v>3.8888280000000002</c:v>
                </c:pt>
                <c:pt idx="328">
                  <c:v>3.8851239999999998</c:v>
                </c:pt>
                <c:pt idx="329">
                  <c:v>3.8814190000000002</c:v>
                </c:pt>
                <c:pt idx="330">
                  <c:v>3.8761480000000001</c:v>
                </c:pt>
                <c:pt idx="331">
                  <c:v>3.8724729999999998</c:v>
                </c:pt>
                <c:pt idx="332">
                  <c:v>3.8683459999999998</c:v>
                </c:pt>
                <c:pt idx="333">
                  <c:v>3.8648259999999999</c:v>
                </c:pt>
                <c:pt idx="334">
                  <c:v>3.8608150000000001</c:v>
                </c:pt>
                <c:pt idx="335">
                  <c:v>3.856652</c:v>
                </c:pt>
                <c:pt idx="336">
                  <c:v>3.8524949999999998</c:v>
                </c:pt>
                <c:pt idx="337">
                  <c:v>3.8485049999999998</c:v>
                </c:pt>
                <c:pt idx="338">
                  <c:v>3.8439139999999998</c:v>
                </c:pt>
                <c:pt idx="339">
                  <c:v>3.8397380000000001</c:v>
                </c:pt>
                <c:pt idx="340">
                  <c:v>3.8354219999999999</c:v>
                </c:pt>
                <c:pt idx="341">
                  <c:v>3.8302160000000001</c:v>
                </c:pt>
                <c:pt idx="342">
                  <c:v>3.8257119999999998</c:v>
                </c:pt>
                <c:pt idx="343">
                  <c:v>3.8204729999999998</c:v>
                </c:pt>
                <c:pt idx="344">
                  <c:v>3.816646</c:v>
                </c:pt>
                <c:pt idx="345">
                  <c:v>3.8114119999999998</c:v>
                </c:pt>
                <c:pt idx="346">
                  <c:v>3.8069950000000001</c:v>
                </c:pt>
                <c:pt idx="347">
                  <c:v>3.8019579999999999</c:v>
                </c:pt>
                <c:pt idx="348">
                  <c:v>3.7970600000000001</c:v>
                </c:pt>
                <c:pt idx="349">
                  <c:v>3.7912059999999999</c:v>
                </c:pt>
                <c:pt idx="350">
                  <c:v>3.7862439999999999</c:v>
                </c:pt>
                <c:pt idx="351">
                  <c:v>3.7794629999999998</c:v>
                </c:pt>
                <c:pt idx="352">
                  <c:v>3.773584</c:v>
                </c:pt>
                <c:pt idx="353">
                  <c:v>3.7667920000000001</c:v>
                </c:pt>
                <c:pt idx="354">
                  <c:v>3.76214</c:v>
                </c:pt>
                <c:pt idx="355">
                  <c:v>3.757444</c:v>
                </c:pt>
                <c:pt idx="356">
                  <c:v>3.7518060000000002</c:v>
                </c:pt>
                <c:pt idx="357">
                  <c:v>3.7466119999999998</c:v>
                </c:pt>
                <c:pt idx="358">
                  <c:v>3.7405919999999999</c:v>
                </c:pt>
                <c:pt idx="359">
                  <c:v>3.7347350000000001</c:v>
                </c:pt>
                <c:pt idx="360">
                  <c:v>3.7280259999999998</c:v>
                </c:pt>
                <c:pt idx="361">
                  <c:v>3.7193309999999999</c:v>
                </c:pt>
                <c:pt idx="362">
                  <c:v>3.7116639999999999</c:v>
                </c:pt>
                <c:pt idx="363">
                  <c:v>3.7042670000000002</c:v>
                </c:pt>
                <c:pt idx="364">
                  <c:v>3.6978900000000001</c:v>
                </c:pt>
                <c:pt idx="365">
                  <c:v>3.693203</c:v>
                </c:pt>
                <c:pt idx="366">
                  <c:v>3.685762</c:v>
                </c:pt>
                <c:pt idx="367">
                  <c:v>3.6787730000000001</c:v>
                </c:pt>
                <c:pt idx="368">
                  <c:v>3.6703399999999999</c:v>
                </c:pt>
                <c:pt idx="369">
                  <c:v>3.66113</c:v>
                </c:pt>
                <c:pt idx="370">
                  <c:v>3.6549800000000001</c:v>
                </c:pt>
                <c:pt idx="371">
                  <c:v>3.6453340000000001</c:v>
                </c:pt>
                <c:pt idx="372">
                  <c:v>3.6373709999999999</c:v>
                </c:pt>
                <c:pt idx="373">
                  <c:v>3.6262349999999999</c:v>
                </c:pt>
                <c:pt idx="374">
                  <c:v>3.6156679999999999</c:v>
                </c:pt>
                <c:pt idx="375">
                  <c:v>3.6075409999999999</c:v>
                </c:pt>
                <c:pt idx="376">
                  <c:v>3.6001120000000002</c:v>
                </c:pt>
                <c:pt idx="377">
                  <c:v>3.5921829999999999</c:v>
                </c:pt>
                <c:pt idx="378">
                  <c:v>3.5842139999999998</c:v>
                </c:pt>
                <c:pt idx="379">
                  <c:v>3.5735139999999999</c:v>
                </c:pt>
                <c:pt idx="380">
                  <c:v>3.565426</c:v>
                </c:pt>
                <c:pt idx="381">
                  <c:v>3.5560239999999999</c:v>
                </c:pt>
                <c:pt idx="382">
                  <c:v>3.5465420000000001</c:v>
                </c:pt>
                <c:pt idx="383">
                  <c:v>3.5362179999999999</c:v>
                </c:pt>
                <c:pt idx="384">
                  <c:v>3.522904</c:v>
                </c:pt>
                <c:pt idx="385">
                  <c:v>3.511336</c:v>
                </c:pt>
                <c:pt idx="386">
                  <c:v>3.5001009999999999</c:v>
                </c:pt>
                <c:pt idx="387">
                  <c:v>3.4899930000000001</c:v>
                </c:pt>
                <c:pt idx="388">
                  <c:v>3.4811909999999999</c:v>
                </c:pt>
                <c:pt idx="389">
                  <c:v>3.468461</c:v>
                </c:pt>
                <c:pt idx="390">
                  <c:v>3.4586399999999999</c:v>
                </c:pt>
                <c:pt idx="391">
                  <c:v>3.4469639999999999</c:v>
                </c:pt>
                <c:pt idx="392">
                  <c:v>3.4357319999999998</c:v>
                </c:pt>
                <c:pt idx="393">
                  <c:v>3.4272499999999999</c:v>
                </c:pt>
                <c:pt idx="394">
                  <c:v>3.4095650000000002</c:v>
                </c:pt>
                <c:pt idx="395">
                  <c:v>3.3952239999999998</c:v>
                </c:pt>
                <c:pt idx="396">
                  <c:v>3.379896</c:v>
                </c:pt>
                <c:pt idx="397">
                  <c:v>3.36721</c:v>
                </c:pt>
                <c:pt idx="398">
                  <c:v>3.355032</c:v>
                </c:pt>
                <c:pt idx="399">
                  <c:v>3.341647</c:v>
                </c:pt>
                <c:pt idx="400">
                  <c:v>3.3273890000000002</c:v>
                </c:pt>
                <c:pt idx="401">
                  <c:v>3.3161969999999998</c:v>
                </c:pt>
                <c:pt idx="402">
                  <c:v>3.302657</c:v>
                </c:pt>
                <c:pt idx="403">
                  <c:v>3.2932220000000001</c:v>
                </c:pt>
                <c:pt idx="404">
                  <c:v>3.2782460000000002</c:v>
                </c:pt>
                <c:pt idx="405">
                  <c:v>3.2612950000000001</c:v>
                </c:pt>
                <c:pt idx="406">
                  <c:v>3.2447900000000001</c:v>
                </c:pt>
                <c:pt idx="407">
                  <c:v>3.2284250000000001</c:v>
                </c:pt>
                <c:pt idx="408">
                  <c:v>3.217047</c:v>
                </c:pt>
                <c:pt idx="409">
                  <c:v>3.2032370000000001</c:v>
                </c:pt>
                <c:pt idx="410">
                  <c:v>3.1895030000000002</c:v>
                </c:pt>
                <c:pt idx="411">
                  <c:v>3.1736620000000002</c:v>
                </c:pt>
                <c:pt idx="412">
                  <c:v>3.1593450000000001</c:v>
                </c:pt>
                <c:pt idx="413">
                  <c:v>3.1451730000000002</c:v>
                </c:pt>
                <c:pt idx="414">
                  <c:v>3.1330209999999998</c:v>
                </c:pt>
                <c:pt idx="415">
                  <c:v>3.1157189999999999</c:v>
                </c:pt>
                <c:pt idx="416">
                  <c:v>3.0990959999999999</c:v>
                </c:pt>
                <c:pt idx="417">
                  <c:v>3.0798920000000001</c:v>
                </c:pt>
                <c:pt idx="418">
                  <c:v>3.062595</c:v>
                </c:pt>
                <c:pt idx="419">
                  <c:v>3.045261</c:v>
                </c:pt>
                <c:pt idx="420">
                  <c:v>3.022167</c:v>
                </c:pt>
                <c:pt idx="421">
                  <c:v>3.0071289999999999</c:v>
                </c:pt>
                <c:pt idx="422">
                  <c:v>2.9908929999999998</c:v>
                </c:pt>
                <c:pt idx="423">
                  <c:v>2.9752730000000001</c:v>
                </c:pt>
                <c:pt idx="424">
                  <c:v>2.9554860000000001</c:v>
                </c:pt>
                <c:pt idx="425">
                  <c:v>2.9399380000000002</c:v>
                </c:pt>
                <c:pt idx="426">
                  <c:v>2.9199869999999999</c:v>
                </c:pt>
                <c:pt idx="427">
                  <c:v>2.9009930000000002</c:v>
                </c:pt>
                <c:pt idx="428">
                  <c:v>2.8833639999999998</c:v>
                </c:pt>
                <c:pt idx="429">
                  <c:v>2.8666830000000001</c:v>
                </c:pt>
                <c:pt idx="430">
                  <c:v>2.8509989999999998</c:v>
                </c:pt>
                <c:pt idx="431">
                  <c:v>2.8338779999999999</c:v>
                </c:pt>
                <c:pt idx="432">
                  <c:v>2.8137500000000002</c:v>
                </c:pt>
                <c:pt idx="433">
                  <c:v>2.7987660000000001</c:v>
                </c:pt>
                <c:pt idx="434">
                  <c:v>2.778762</c:v>
                </c:pt>
                <c:pt idx="435">
                  <c:v>2.7638989999999999</c:v>
                </c:pt>
                <c:pt idx="436">
                  <c:v>2.746181</c:v>
                </c:pt>
                <c:pt idx="437">
                  <c:v>2.7296520000000002</c:v>
                </c:pt>
                <c:pt idx="438">
                  <c:v>2.7097150000000001</c:v>
                </c:pt>
                <c:pt idx="439">
                  <c:v>2.6914799999999999</c:v>
                </c:pt>
                <c:pt idx="440">
                  <c:v>2.6755209999999998</c:v>
                </c:pt>
                <c:pt idx="441">
                  <c:v>2.6628609999999999</c:v>
                </c:pt>
                <c:pt idx="442">
                  <c:v>2.6416369999999998</c:v>
                </c:pt>
                <c:pt idx="443">
                  <c:v>2.6273810000000002</c:v>
                </c:pt>
                <c:pt idx="444">
                  <c:v>2.6083409999999998</c:v>
                </c:pt>
                <c:pt idx="445">
                  <c:v>2.594284</c:v>
                </c:pt>
                <c:pt idx="446">
                  <c:v>2.580282</c:v>
                </c:pt>
                <c:pt idx="447">
                  <c:v>2.5605709999999999</c:v>
                </c:pt>
                <c:pt idx="448">
                  <c:v>2.544019</c:v>
                </c:pt>
                <c:pt idx="449">
                  <c:v>2.5233680000000001</c:v>
                </c:pt>
                <c:pt idx="450">
                  <c:v>2.5043169999999999</c:v>
                </c:pt>
                <c:pt idx="451">
                  <c:v>2.4849700000000001</c:v>
                </c:pt>
                <c:pt idx="452">
                  <c:v>2.4645069999999998</c:v>
                </c:pt>
                <c:pt idx="453">
                  <c:v>2.4484499999999998</c:v>
                </c:pt>
                <c:pt idx="454">
                  <c:v>2.4348109999999998</c:v>
                </c:pt>
                <c:pt idx="455">
                  <c:v>2.4167369999999999</c:v>
                </c:pt>
                <c:pt idx="456">
                  <c:v>2.4049700000000001</c:v>
                </c:pt>
                <c:pt idx="457">
                  <c:v>2.3885339999999999</c:v>
                </c:pt>
                <c:pt idx="458">
                  <c:v>2.3738610000000002</c:v>
                </c:pt>
                <c:pt idx="459">
                  <c:v>2.361011</c:v>
                </c:pt>
                <c:pt idx="460">
                  <c:v>2.3434529999999998</c:v>
                </c:pt>
                <c:pt idx="461">
                  <c:v>2.3324319999999998</c:v>
                </c:pt>
                <c:pt idx="462">
                  <c:v>2.3130579999999998</c:v>
                </c:pt>
                <c:pt idx="463">
                  <c:v>2.298962</c:v>
                </c:pt>
                <c:pt idx="464">
                  <c:v>2.2831459999999999</c:v>
                </c:pt>
                <c:pt idx="465">
                  <c:v>2.2693979999999998</c:v>
                </c:pt>
                <c:pt idx="466">
                  <c:v>2.2585250000000001</c:v>
                </c:pt>
                <c:pt idx="467">
                  <c:v>2.2474660000000002</c:v>
                </c:pt>
                <c:pt idx="468">
                  <c:v>2.2364700000000002</c:v>
                </c:pt>
                <c:pt idx="469">
                  <c:v>2.2250920000000001</c:v>
                </c:pt>
                <c:pt idx="470">
                  <c:v>2.2090719999999999</c:v>
                </c:pt>
                <c:pt idx="471">
                  <c:v>2.1983920000000001</c:v>
                </c:pt>
                <c:pt idx="472">
                  <c:v>2.1869040000000002</c:v>
                </c:pt>
                <c:pt idx="473">
                  <c:v>2.1763539999999999</c:v>
                </c:pt>
                <c:pt idx="474">
                  <c:v>2.164253</c:v>
                </c:pt>
                <c:pt idx="475">
                  <c:v>2.1535760000000002</c:v>
                </c:pt>
                <c:pt idx="476">
                  <c:v>2.1414559999999998</c:v>
                </c:pt>
                <c:pt idx="477">
                  <c:v>2.1323820000000002</c:v>
                </c:pt>
                <c:pt idx="478">
                  <c:v>2.1219160000000001</c:v>
                </c:pt>
                <c:pt idx="479">
                  <c:v>2.112981</c:v>
                </c:pt>
                <c:pt idx="480">
                  <c:v>2.0999439999999998</c:v>
                </c:pt>
                <c:pt idx="481">
                  <c:v>2.0901540000000001</c:v>
                </c:pt>
                <c:pt idx="482">
                  <c:v>2.079539</c:v>
                </c:pt>
                <c:pt idx="483">
                  <c:v>2.0717639999999999</c:v>
                </c:pt>
                <c:pt idx="484">
                  <c:v>2.0648</c:v>
                </c:pt>
                <c:pt idx="485">
                  <c:v>2.055758</c:v>
                </c:pt>
                <c:pt idx="486">
                  <c:v>2.048835</c:v>
                </c:pt>
                <c:pt idx="487">
                  <c:v>2.0387789999999999</c:v>
                </c:pt>
                <c:pt idx="488">
                  <c:v>2.0320529999999999</c:v>
                </c:pt>
                <c:pt idx="489">
                  <c:v>2.021868</c:v>
                </c:pt>
                <c:pt idx="490">
                  <c:v>2.0116320000000001</c:v>
                </c:pt>
                <c:pt idx="491">
                  <c:v>1.9999499999999999</c:v>
                </c:pt>
                <c:pt idx="492">
                  <c:v>1.988828</c:v>
                </c:pt>
                <c:pt idx="493">
                  <c:v>1.979481</c:v>
                </c:pt>
                <c:pt idx="494">
                  <c:v>1.9714020000000001</c:v>
                </c:pt>
                <c:pt idx="495">
                  <c:v>1.9620409999999999</c:v>
                </c:pt>
                <c:pt idx="496">
                  <c:v>1.954161</c:v>
                </c:pt>
                <c:pt idx="497">
                  <c:v>1.9454419999999999</c:v>
                </c:pt>
                <c:pt idx="498">
                  <c:v>1.9398850000000001</c:v>
                </c:pt>
                <c:pt idx="499">
                  <c:v>1.9334169999999999</c:v>
                </c:pt>
                <c:pt idx="500">
                  <c:v>1.9235880000000001</c:v>
                </c:pt>
                <c:pt idx="501">
                  <c:v>1.916104</c:v>
                </c:pt>
                <c:pt idx="502">
                  <c:v>1.905904</c:v>
                </c:pt>
                <c:pt idx="503">
                  <c:v>1.8998550000000001</c:v>
                </c:pt>
                <c:pt idx="504">
                  <c:v>1.891248</c:v>
                </c:pt>
                <c:pt idx="505">
                  <c:v>1.8834740000000001</c:v>
                </c:pt>
                <c:pt idx="506">
                  <c:v>1.874746</c:v>
                </c:pt>
                <c:pt idx="507">
                  <c:v>1.865607</c:v>
                </c:pt>
                <c:pt idx="508">
                  <c:v>1.8582749999999999</c:v>
                </c:pt>
                <c:pt idx="509">
                  <c:v>1.851985</c:v>
                </c:pt>
                <c:pt idx="510">
                  <c:v>1.8444160000000001</c:v>
                </c:pt>
                <c:pt idx="511">
                  <c:v>1.8389219999999999</c:v>
                </c:pt>
                <c:pt idx="512">
                  <c:v>1.831088</c:v>
                </c:pt>
                <c:pt idx="513">
                  <c:v>1.8249280000000001</c:v>
                </c:pt>
                <c:pt idx="514">
                  <c:v>1.818003</c:v>
                </c:pt>
                <c:pt idx="515">
                  <c:v>1.810376</c:v>
                </c:pt>
                <c:pt idx="516">
                  <c:v>1.8033999999999999</c:v>
                </c:pt>
                <c:pt idx="517">
                  <c:v>1.794278</c:v>
                </c:pt>
                <c:pt idx="518">
                  <c:v>1.7860370000000001</c:v>
                </c:pt>
                <c:pt idx="519">
                  <c:v>1.7785249999999999</c:v>
                </c:pt>
                <c:pt idx="520">
                  <c:v>1.770281</c:v>
                </c:pt>
                <c:pt idx="521">
                  <c:v>1.763452</c:v>
                </c:pt>
                <c:pt idx="522">
                  <c:v>1.7563470000000001</c:v>
                </c:pt>
                <c:pt idx="523">
                  <c:v>1.748855</c:v>
                </c:pt>
                <c:pt idx="524">
                  <c:v>1.7430239999999999</c:v>
                </c:pt>
                <c:pt idx="525">
                  <c:v>1.734934</c:v>
                </c:pt>
                <c:pt idx="526">
                  <c:v>1.730947</c:v>
                </c:pt>
                <c:pt idx="527">
                  <c:v>1.7240629999999999</c:v>
                </c:pt>
                <c:pt idx="528">
                  <c:v>1.7172780000000001</c:v>
                </c:pt>
                <c:pt idx="529">
                  <c:v>1.7090019999999999</c:v>
                </c:pt>
                <c:pt idx="530">
                  <c:v>1.7034480000000001</c:v>
                </c:pt>
                <c:pt idx="531">
                  <c:v>1.6984809999999999</c:v>
                </c:pt>
                <c:pt idx="532">
                  <c:v>1.6924520000000001</c:v>
                </c:pt>
                <c:pt idx="533">
                  <c:v>1.6867179999999999</c:v>
                </c:pt>
                <c:pt idx="534">
                  <c:v>1.6810609999999999</c:v>
                </c:pt>
                <c:pt idx="535">
                  <c:v>1.676439</c:v>
                </c:pt>
                <c:pt idx="536">
                  <c:v>1.6727289999999999</c:v>
                </c:pt>
                <c:pt idx="537">
                  <c:v>1.668372</c:v>
                </c:pt>
                <c:pt idx="538">
                  <c:v>1.6636120000000001</c:v>
                </c:pt>
                <c:pt idx="539">
                  <c:v>1.6574720000000001</c:v>
                </c:pt>
                <c:pt idx="540">
                  <c:v>1.652126</c:v>
                </c:pt>
                <c:pt idx="541">
                  <c:v>1.64791</c:v>
                </c:pt>
                <c:pt idx="542">
                  <c:v>1.6429860000000001</c:v>
                </c:pt>
                <c:pt idx="543">
                  <c:v>1.6377029999999999</c:v>
                </c:pt>
                <c:pt idx="544">
                  <c:v>1.6299399999999999</c:v>
                </c:pt>
                <c:pt idx="545">
                  <c:v>1.6235029999999999</c:v>
                </c:pt>
                <c:pt idx="546">
                  <c:v>1.619076</c:v>
                </c:pt>
                <c:pt idx="547">
                  <c:v>1.6145970000000001</c:v>
                </c:pt>
                <c:pt idx="548">
                  <c:v>1.609812</c:v>
                </c:pt>
                <c:pt idx="549">
                  <c:v>1.6050230000000001</c:v>
                </c:pt>
                <c:pt idx="550">
                  <c:v>1.598303</c:v>
                </c:pt>
                <c:pt idx="551">
                  <c:v>1.594805</c:v>
                </c:pt>
                <c:pt idx="552">
                  <c:v>1.5895049999999999</c:v>
                </c:pt>
                <c:pt idx="553">
                  <c:v>1.585369</c:v>
                </c:pt>
                <c:pt idx="554">
                  <c:v>1.580902</c:v>
                </c:pt>
                <c:pt idx="555">
                  <c:v>1.575129</c:v>
                </c:pt>
                <c:pt idx="556">
                  <c:v>1.5709869999999999</c:v>
                </c:pt>
                <c:pt idx="557">
                  <c:v>1.565501</c:v>
                </c:pt>
                <c:pt idx="558">
                  <c:v>1.561833</c:v>
                </c:pt>
                <c:pt idx="559">
                  <c:v>1.5579080000000001</c:v>
                </c:pt>
                <c:pt idx="560">
                  <c:v>1.5529139999999999</c:v>
                </c:pt>
                <c:pt idx="561">
                  <c:v>1.54826</c:v>
                </c:pt>
                <c:pt idx="562">
                  <c:v>1.5440020000000001</c:v>
                </c:pt>
                <c:pt idx="563">
                  <c:v>1.5399830000000001</c:v>
                </c:pt>
                <c:pt idx="564">
                  <c:v>1.53752</c:v>
                </c:pt>
                <c:pt idx="565">
                  <c:v>1.5333589999999999</c:v>
                </c:pt>
                <c:pt idx="566">
                  <c:v>1.52989</c:v>
                </c:pt>
                <c:pt idx="567">
                  <c:v>1.5251110000000001</c:v>
                </c:pt>
                <c:pt idx="568">
                  <c:v>1.521361</c:v>
                </c:pt>
                <c:pt idx="569">
                  <c:v>1.5164949999999999</c:v>
                </c:pt>
                <c:pt idx="570">
                  <c:v>1.5113490000000001</c:v>
                </c:pt>
                <c:pt idx="571">
                  <c:v>1.506291</c:v>
                </c:pt>
                <c:pt idx="572">
                  <c:v>1.501593</c:v>
                </c:pt>
                <c:pt idx="573">
                  <c:v>1.4971680000000001</c:v>
                </c:pt>
                <c:pt idx="574">
                  <c:v>1.494227</c:v>
                </c:pt>
                <c:pt idx="575">
                  <c:v>1.489838</c:v>
                </c:pt>
                <c:pt idx="576">
                  <c:v>1.4862150000000001</c:v>
                </c:pt>
                <c:pt idx="577">
                  <c:v>1.480996</c:v>
                </c:pt>
                <c:pt idx="578">
                  <c:v>1.4768760000000001</c:v>
                </c:pt>
                <c:pt idx="579">
                  <c:v>1.472127</c:v>
                </c:pt>
                <c:pt idx="580">
                  <c:v>1.468645</c:v>
                </c:pt>
                <c:pt idx="581">
                  <c:v>1.4648460000000001</c:v>
                </c:pt>
                <c:pt idx="582">
                  <c:v>1.4599329999999999</c:v>
                </c:pt>
                <c:pt idx="583">
                  <c:v>1.455457</c:v>
                </c:pt>
                <c:pt idx="584">
                  <c:v>1.451813</c:v>
                </c:pt>
                <c:pt idx="585">
                  <c:v>1.447816</c:v>
                </c:pt>
                <c:pt idx="586">
                  <c:v>1.444429</c:v>
                </c:pt>
                <c:pt idx="587">
                  <c:v>1.440029</c:v>
                </c:pt>
                <c:pt idx="588">
                  <c:v>1.4360459999999999</c:v>
                </c:pt>
                <c:pt idx="589">
                  <c:v>1.432072</c:v>
                </c:pt>
                <c:pt idx="590">
                  <c:v>1.427853</c:v>
                </c:pt>
                <c:pt idx="591">
                  <c:v>1.424901</c:v>
                </c:pt>
                <c:pt idx="592">
                  <c:v>1.420787</c:v>
                </c:pt>
                <c:pt idx="593">
                  <c:v>1.416844</c:v>
                </c:pt>
                <c:pt idx="594">
                  <c:v>1.4131670000000001</c:v>
                </c:pt>
                <c:pt idx="595">
                  <c:v>1.4087940000000001</c:v>
                </c:pt>
                <c:pt idx="596">
                  <c:v>1.405437</c:v>
                </c:pt>
                <c:pt idx="597">
                  <c:v>1.4022330000000001</c:v>
                </c:pt>
                <c:pt idx="598">
                  <c:v>1.398317</c:v>
                </c:pt>
                <c:pt idx="599">
                  <c:v>1.3952260000000001</c:v>
                </c:pt>
                <c:pt idx="600">
                  <c:v>1.3904829999999999</c:v>
                </c:pt>
                <c:pt idx="601">
                  <c:v>1.3870450000000001</c:v>
                </c:pt>
                <c:pt idx="602">
                  <c:v>1.3833839999999999</c:v>
                </c:pt>
                <c:pt idx="603">
                  <c:v>1.379305</c:v>
                </c:pt>
                <c:pt idx="604">
                  <c:v>1.3745449999999999</c:v>
                </c:pt>
                <c:pt idx="605">
                  <c:v>1.3697509999999999</c:v>
                </c:pt>
                <c:pt idx="606">
                  <c:v>1.366703</c:v>
                </c:pt>
                <c:pt idx="607">
                  <c:v>1.3627320000000001</c:v>
                </c:pt>
                <c:pt idx="608">
                  <c:v>1.3604050000000001</c:v>
                </c:pt>
                <c:pt idx="609">
                  <c:v>1.356546</c:v>
                </c:pt>
                <c:pt idx="610">
                  <c:v>1.353556</c:v>
                </c:pt>
                <c:pt idx="611">
                  <c:v>1.3504890000000001</c:v>
                </c:pt>
                <c:pt idx="612">
                  <c:v>1.347431</c:v>
                </c:pt>
                <c:pt idx="613">
                  <c:v>1.3456250000000001</c:v>
                </c:pt>
                <c:pt idx="614">
                  <c:v>1.343591</c:v>
                </c:pt>
                <c:pt idx="615">
                  <c:v>1.3404750000000001</c:v>
                </c:pt>
                <c:pt idx="616">
                  <c:v>1.338176</c:v>
                </c:pt>
                <c:pt idx="617">
                  <c:v>1.334525</c:v>
                </c:pt>
                <c:pt idx="618">
                  <c:v>1.3321350000000001</c:v>
                </c:pt>
                <c:pt idx="619">
                  <c:v>1.329474</c:v>
                </c:pt>
                <c:pt idx="620">
                  <c:v>1.326999</c:v>
                </c:pt>
                <c:pt idx="621">
                  <c:v>1.324621</c:v>
                </c:pt>
                <c:pt idx="622">
                  <c:v>1.322254</c:v>
                </c:pt>
                <c:pt idx="623">
                  <c:v>1.3196639999999999</c:v>
                </c:pt>
                <c:pt idx="624">
                  <c:v>1.317461</c:v>
                </c:pt>
                <c:pt idx="625">
                  <c:v>1.315375</c:v>
                </c:pt>
                <c:pt idx="626">
                  <c:v>1.313699</c:v>
                </c:pt>
                <c:pt idx="627">
                  <c:v>1.3113440000000001</c:v>
                </c:pt>
                <c:pt idx="628">
                  <c:v>1.3092140000000001</c:v>
                </c:pt>
                <c:pt idx="629">
                  <c:v>1.3063549999999999</c:v>
                </c:pt>
                <c:pt idx="630">
                  <c:v>1.3039769999999999</c:v>
                </c:pt>
                <c:pt idx="631">
                  <c:v>1.3023</c:v>
                </c:pt>
                <c:pt idx="632">
                  <c:v>1.2999019999999999</c:v>
                </c:pt>
                <c:pt idx="633">
                  <c:v>1.2981750000000001</c:v>
                </c:pt>
                <c:pt idx="634">
                  <c:v>1.295353</c:v>
                </c:pt>
                <c:pt idx="635">
                  <c:v>1.293409</c:v>
                </c:pt>
                <c:pt idx="636">
                  <c:v>1.2916110000000001</c:v>
                </c:pt>
                <c:pt idx="637">
                  <c:v>1.289847</c:v>
                </c:pt>
                <c:pt idx="638">
                  <c:v>1.287928</c:v>
                </c:pt>
                <c:pt idx="639">
                  <c:v>1.2860860000000001</c:v>
                </c:pt>
                <c:pt idx="640">
                  <c:v>1.283882</c:v>
                </c:pt>
                <c:pt idx="641">
                  <c:v>1.2820689999999999</c:v>
                </c:pt>
                <c:pt idx="642">
                  <c:v>1.279569</c:v>
                </c:pt>
                <c:pt idx="643">
                  <c:v>1.2780229999999999</c:v>
                </c:pt>
                <c:pt idx="644">
                  <c:v>1.275935</c:v>
                </c:pt>
                <c:pt idx="645">
                  <c:v>1.2742119999999999</c:v>
                </c:pt>
                <c:pt idx="646">
                  <c:v>1.272402</c:v>
                </c:pt>
                <c:pt idx="647">
                  <c:v>1.270729</c:v>
                </c:pt>
                <c:pt idx="648">
                  <c:v>1.2691300000000001</c:v>
                </c:pt>
                <c:pt idx="649">
                  <c:v>1.2674270000000001</c:v>
                </c:pt>
                <c:pt idx="650">
                  <c:v>1.2653300000000001</c:v>
                </c:pt>
                <c:pt idx="651">
                  <c:v>1.2636480000000001</c:v>
                </c:pt>
                <c:pt idx="652">
                  <c:v>1.261671</c:v>
                </c:pt>
                <c:pt idx="653">
                  <c:v>1.260119</c:v>
                </c:pt>
                <c:pt idx="654">
                  <c:v>1.258392</c:v>
                </c:pt>
                <c:pt idx="655">
                  <c:v>1.256464</c:v>
                </c:pt>
                <c:pt idx="656">
                  <c:v>1.25407</c:v>
                </c:pt>
                <c:pt idx="657">
                  <c:v>1.2518180000000001</c:v>
                </c:pt>
                <c:pt idx="658">
                  <c:v>1.249862</c:v>
                </c:pt>
                <c:pt idx="659">
                  <c:v>1.2478480000000001</c:v>
                </c:pt>
                <c:pt idx="660">
                  <c:v>1.2461690000000001</c:v>
                </c:pt>
                <c:pt idx="661">
                  <c:v>1.2441169999999999</c:v>
                </c:pt>
                <c:pt idx="662">
                  <c:v>1.2418910000000001</c:v>
                </c:pt>
                <c:pt idx="663">
                  <c:v>1.2403120000000001</c:v>
                </c:pt>
                <c:pt idx="664">
                  <c:v>1.2377800000000001</c:v>
                </c:pt>
                <c:pt idx="665">
                  <c:v>1.23593</c:v>
                </c:pt>
                <c:pt idx="666">
                  <c:v>1.233921</c:v>
                </c:pt>
                <c:pt idx="667">
                  <c:v>1.2309479999999999</c:v>
                </c:pt>
                <c:pt idx="668">
                  <c:v>1.2289559999999999</c:v>
                </c:pt>
                <c:pt idx="669">
                  <c:v>1.2259389999999999</c:v>
                </c:pt>
                <c:pt idx="670">
                  <c:v>1.224153</c:v>
                </c:pt>
                <c:pt idx="671">
                  <c:v>1.2221759999999999</c:v>
                </c:pt>
                <c:pt idx="672">
                  <c:v>1.219778</c:v>
                </c:pt>
                <c:pt idx="673">
                  <c:v>1.2172179999999999</c:v>
                </c:pt>
                <c:pt idx="674">
                  <c:v>1.214351</c:v>
                </c:pt>
                <c:pt idx="675">
                  <c:v>1.21204</c:v>
                </c:pt>
                <c:pt idx="676">
                  <c:v>1.209605</c:v>
                </c:pt>
                <c:pt idx="677">
                  <c:v>1.20709</c:v>
                </c:pt>
                <c:pt idx="678">
                  <c:v>1.2046790000000001</c:v>
                </c:pt>
                <c:pt idx="679">
                  <c:v>1.2019029999999999</c:v>
                </c:pt>
                <c:pt idx="680">
                  <c:v>1.1995769999999999</c:v>
                </c:pt>
                <c:pt idx="681">
                  <c:v>1.195697</c:v>
                </c:pt>
                <c:pt idx="682">
                  <c:v>1.19364</c:v>
                </c:pt>
                <c:pt idx="683">
                  <c:v>1.1911510000000001</c:v>
                </c:pt>
                <c:pt idx="684">
                  <c:v>1.1878029999999999</c:v>
                </c:pt>
                <c:pt idx="685">
                  <c:v>1.1838519999999999</c:v>
                </c:pt>
                <c:pt idx="686">
                  <c:v>1.180412</c:v>
                </c:pt>
                <c:pt idx="687">
                  <c:v>1.1767190000000001</c:v>
                </c:pt>
                <c:pt idx="688">
                  <c:v>1.1739740000000001</c:v>
                </c:pt>
                <c:pt idx="689">
                  <c:v>1.1699329999999999</c:v>
                </c:pt>
                <c:pt idx="690">
                  <c:v>1.167273</c:v>
                </c:pt>
                <c:pt idx="691">
                  <c:v>1.163597</c:v>
                </c:pt>
                <c:pt idx="692">
                  <c:v>1.1611370000000001</c:v>
                </c:pt>
                <c:pt idx="693">
                  <c:v>1.1574990000000001</c:v>
                </c:pt>
                <c:pt idx="694">
                  <c:v>1.154874</c:v>
                </c:pt>
                <c:pt idx="695">
                  <c:v>1.151165</c:v>
                </c:pt>
                <c:pt idx="696">
                  <c:v>1.1464270000000001</c:v>
                </c:pt>
                <c:pt idx="697">
                  <c:v>1.1416539999999999</c:v>
                </c:pt>
                <c:pt idx="698">
                  <c:v>1.136655</c:v>
                </c:pt>
                <c:pt idx="699">
                  <c:v>1.1334200000000001</c:v>
                </c:pt>
                <c:pt idx="700">
                  <c:v>1.131176</c:v>
                </c:pt>
                <c:pt idx="701">
                  <c:v>1.127348</c:v>
                </c:pt>
                <c:pt idx="702">
                  <c:v>1.1238900000000001</c:v>
                </c:pt>
                <c:pt idx="703">
                  <c:v>1.1201589999999999</c:v>
                </c:pt>
                <c:pt idx="704">
                  <c:v>1.1165799999999999</c:v>
                </c:pt>
                <c:pt idx="705">
                  <c:v>1.1135330000000001</c:v>
                </c:pt>
                <c:pt idx="706">
                  <c:v>1.109809</c:v>
                </c:pt>
                <c:pt idx="707">
                  <c:v>1.106241</c:v>
                </c:pt>
                <c:pt idx="708">
                  <c:v>1.1018140000000001</c:v>
                </c:pt>
                <c:pt idx="709">
                  <c:v>1.09836</c:v>
                </c:pt>
                <c:pt idx="710">
                  <c:v>1.0944229999999999</c:v>
                </c:pt>
                <c:pt idx="711">
                  <c:v>1.091707</c:v>
                </c:pt>
                <c:pt idx="712">
                  <c:v>1.089577</c:v>
                </c:pt>
                <c:pt idx="713">
                  <c:v>1.086916</c:v>
                </c:pt>
                <c:pt idx="714">
                  <c:v>1.0839350000000001</c:v>
                </c:pt>
                <c:pt idx="715">
                  <c:v>1.081561</c:v>
                </c:pt>
                <c:pt idx="716">
                  <c:v>1.078114</c:v>
                </c:pt>
                <c:pt idx="717">
                  <c:v>1.0754619999999999</c:v>
                </c:pt>
                <c:pt idx="718">
                  <c:v>1.0721750000000001</c:v>
                </c:pt>
                <c:pt idx="719">
                  <c:v>1.0703229999999999</c:v>
                </c:pt>
                <c:pt idx="720">
                  <c:v>1.066883</c:v>
                </c:pt>
                <c:pt idx="721">
                  <c:v>1.0640080000000001</c:v>
                </c:pt>
                <c:pt idx="722">
                  <c:v>1.0611999999999999</c:v>
                </c:pt>
                <c:pt idx="723">
                  <c:v>1.0590649999999999</c:v>
                </c:pt>
                <c:pt idx="724">
                  <c:v>1.057072</c:v>
                </c:pt>
                <c:pt idx="725">
                  <c:v>1.0550489999999999</c:v>
                </c:pt>
                <c:pt idx="726">
                  <c:v>1.052268</c:v>
                </c:pt>
                <c:pt idx="727">
                  <c:v>1.0501320000000001</c:v>
                </c:pt>
                <c:pt idx="728">
                  <c:v>1.047552</c:v>
                </c:pt>
                <c:pt idx="729">
                  <c:v>1.045526</c:v>
                </c:pt>
                <c:pt idx="730">
                  <c:v>1.042581</c:v>
                </c:pt>
                <c:pt idx="731">
                  <c:v>1.040834</c:v>
                </c:pt>
                <c:pt idx="732">
                  <c:v>1.037792</c:v>
                </c:pt>
                <c:pt idx="733">
                  <c:v>1.0351159999999999</c:v>
                </c:pt>
                <c:pt idx="734">
                  <c:v>1.032859</c:v>
                </c:pt>
                <c:pt idx="735">
                  <c:v>1.0300130000000001</c:v>
                </c:pt>
                <c:pt idx="736">
                  <c:v>1.0278480000000001</c:v>
                </c:pt>
                <c:pt idx="737">
                  <c:v>1.0256529999999999</c:v>
                </c:pt>
                <c:pt idx="738">
                  <c:v>1.023612</c:v>
                </c:pt>
                <c:pt idx="739">
                  <c:v>1.0216099999999999</c:v>
                </c:pt>
                <c:pt idx="740">
                  <c:v>1.019325</c:v>
                </c:pt>
                <c:pt idx="741">
                  <c:v>1.0173270000000001</c:v>
                </c:pt>
                <c:pt idx="742">
                  <c:v>1.0144979999999999</c:v>
                </c:pt>
                <c:pt idx="743">
                  <c:v>1.012675</c:v>
                </c:pt>
                <c:pt idx="744">
                  <c:v>1.0108170000000001</c:v>
                </c:pt>
                <c:pt idx="745">
                  <c:v>1.0085919999999999</c:v>
                </c:pt>
                <c:pt idx="746">
                  <c:v>1.0071159999999999</c:v>
                </c:pt>
                <c:pt idx="747">
                  <c:v>1.004918</c:v>
                </c:pt>
                <c:pt idx="748">
                  <c:v>1.00359</c:v>
                </c:pt>
                <c:pt idx="749">
                  <c:v>1.0018849999999999</c:v>
                </c:pt>
                <c:pt idx="750">
                  <c:v>0.99967799999999996</c:v>
                </c:pt>
                <c:pt idx="751">
                  <c:v>0.99777899999999997</c:v>
                </c:pt>
                <c:pt idx="752">
                  <c:v>0.99570999999999998</c:v>
                </c:pt>
                <c:pt idx="753">
                  <c:v>0.99412999999999996</c:v>
                </c:pt>
                <c:pt idx="754">
                  <c:v>0.99261699999999997</c:v>
                </c:pt>
                <c:pt idx="755">
                  <c:v>0.990201</c:v>
                </c:pt>
                <c:pt idx="756">
                  <c:v>0.98828899999999997</c:v>
                </c:pt>
                <c:pt idx="757">
                  <c:v>0.98630099999999998</c:v>
                </c:pt>
                <c:pt idx="758">
                  <c:v>0.98470400000000002</c:v>
                </c:pt>
                <c:pt idx="759">
                  <c:v>0.98215300000000005</c:v>
                </c:pt>
                <c:pt idx="760">
                  <c:v>0.98059200000000002</c:v>
                </c:pt>
                <c:pt idx="761">
                  <c:v>0.97915600000000003</c:v>
                </c:pt>
                <c:pt idx="762">
                  <c:v>0.97767499999999996</c:v>
                </c:pt>
                <c:pt idx="763">
                  <c:v>0.97623199999999999</c:v>
                </c:pt>
                <c:pt idx="764">
                  <c:v>0.97475000000000001</c:v>
                </c:pt>
                <c:pt idx="765">
                  <c:v>0.97341999999999995</c:v>
                </c:pt>
                <c:pt idx="766">
                  <c:v>0.97167199999999998</c:v>
                </c:pt>
                <c:pt idx="767">
                  <c:v>0.97024100000000002</c:v>
                </c:pt>
                <c:pt idx="768">
                  <c:v>0.969059</c:v>
                </c:pt>
                <c:pt idx="769">
                  <c:v>0.96759899999999999</c:v>
                </c:pt>
                <c:pt idx="770">
                  <c:v>0.96616900000000006</c:v>
                </c:pt>
                <c:pt idx="771">
                  <c:v>0.96435499999999996</c:v>
                </c:pt>
                <c:pt idx="772">
                  <c:v>0.96265299999999998</c:v>
                </c:pt>
                <c:pt idx="773">
                  <c:v>0.96053299999999997</c:v>
                </c:pt>
                <c:pt idx="774">
                  <c:v>0.95892500000000003</c:v>
                </c:pt>
                <c:pt idx="775">
                  <c:v>0.95733000000000001</c:v>
                </c:pt>
                <c:pt idx="776">
                  <c:v>0.955708</c:v>
                </c:pt>
                <c:pt idx="777">
                  <c:v>0.95376399999999995</c:v>
                </c:pt>
                <c:pt idx="778">
                  <c:v>0.95209500000000002</c:v>
                </c:pt>
                <c:pt idx="779">
                  <c:v>0.94947400000000004</c:v>
                </c:pt>
                <c:pt idx="780">
                  <c:v>0.94841399999999998</c:v>
                </c:pt>
                <c:pt idx="781">
                  <c:v>0.94641200000000003</c:v>
                </c:pt>
                <c:pt idx="782">
                  <c:v>0.94454199999999999</c:v>
                </c:pt>
                <c:pt idx="783">
                  <c:v>0.94266300000000003</c:v>
                </c:pt>
                <c:pt idx="784">
                  <c:v>0.94116</c:v>
                </c:pt>
                <c:pt idx="785">
                  <c:v>0.93918900000000005</c:v>
                </c:pt>
                <c:pt idx="786">
                  <c:v>0.937635</c:v>
                </c:pt>
                <c:pt idx="787">
                  <c:v>0.93564899999999995</c:v>
                </c:pt>
                <c:pt idx="788">
                  <c:v>0.93388700000000002</c:v>
                </c:pt>
                <c:pt idx="789">
                  <c:v>0.93105599999999999</c:v>
                </c:pt>
                <c:pt idx="790">
                  <c:v>0.92870200000000003</c:v>
                </c:pt>
                <c:pt idx="791">
                  <c:v>0.92604600000000004</c:v>
                </c:pt>
                <c:pt idx="792">
                  <c:v>0.92422899999999997</c:v>
                </c:pt>
                <c:pt idx="793">
                  <c:v>0.92151899999999998</c:v>
                </c:pt>
                <c:pt idx="794">
                  <c:v>0.919879</c:v>
                </c:pt>
                <c:pt idx="795">
                  <c:v>0.91757100000000003</c:v>
                </c:pt>
                <c:pt idx="796">
                  <c:v>0.91498500000000005</c:v>
                </c:pt>
                <c:pt idx="797">
                  <c:v>0.91274</c:v>
                </c:pt>
                <c:pt idx="798">
                  <c:v>0.91055299999999995</c:v>
                </c:pt>
                <c:pt idx="799">
                  <c:v>0.90864699999999998</c:v>
                </c:pt>
                <c:pt idx="800">
                  <c:v>0.90682099999999999</c:v>
                </c:pt>
                <c:pt idx="801">
                  <c:v>0.90452900000000003</c:v>
                </c:pt>
                <c:pt idx="802">
                  <c:v>0.90282399999999996</c:v>
                </c:pt>
                <c:pt idx="803">
                  <c:v>0.90049100000000004</c:v>
                </c:pt>
                <c:pt idx="804">
                  <c:v>0.89844900000000005</c:v>
                </c:pt>
                <c:pt idx="805">
                  <c:v>0.89565799999999995</c:v>
                </c:pt>
                <c:pt idx="806">
                  <c:v>0.89400000000000002</c:v>
                </c:pt>
                <c:pt idx="807">
                  <c:v>0.89243399999999995</c:v>
                </c:pt>
                <c:pt idx="808">
                  <c:v>0.88996299999999995</c:v>
                </c:pt>
                <c:pt idx="809">
                  <c:v>0.88800900000000005</c:v>
                </c:pt>
                <c:pt idx="810">
                  <c:v>0.885934</c:v>
                </c:pt>
                <c:pt idx="811">
                  <c:v>0.88339400000000001</c:v>
                </c:pt>
                <c:pt idx="812">
                  <c:v>0.88153000000000004</c:v>
                </c:pt>
                <c:pt idx="813">
                  <c:v>0.87938099999999997</c:v>
                </c:pt>
                <c:pt idx="814">
                  <c:v>0.87690599999999996</c:v>
                </c:pt>
                <c:pt idx="815">
                  <c:v>0.87402100000000005</c:v>
                </c:pt>
                <c:pt idx="816">
                  <c:v>0.87222699999999997</c:v>
                </c:pt>
                <c:pt idx="817">
                  <c:v>0.86964300000000005</c:v>
                </c:pt>
                <c:pt idx="818">
                  <c:v>0.86731899999999995</c:v>
                </c:pt>
                <c:pt idx="819">
                  <c:v>0.86480999999999997</c:v>
                </c:pt>
                <c:pt idx="820">
                  <c:v>0.86243499999999995</c:v>
                </c:pt>
                <c:pt idx="821">
                  <c:v>0.860101</c:v>
                </c:pt>
                <c:pt idx="822">
                  <c:v>0.85717500000000002</c:v>
                </c:pt>
                <c:pt idx="823">
                  <c:v>0.85307200000000005</c:v>
                </c:pt>
                <c:pt idx="824">
                  <c:v>0.85039600000000004</c:v>
                </c:pt>
                <c:pt idx="825">
                  <c:v>0.84745099999999995</c:v>
                </c:pt>
                <c:pt idx="826">
                  <c:v>0.84532700000000005</c:v>
                </c:pt>
                <c:pt idx="827">
                  <c:v>0.84287100000000004</c:v>
                </c:pt>
                <c:pt idx="828">
                  <c:v>0.84041699999999997</c:v>
                </c:pt>
                <c:pt idx="829">
                  <c:v>0.83737200000000001</c:v>
                </c:pt>
                <c:pt idx="830">
                  <c:v>0.83519500000000002</c:v>
                </c:pt>
                <c:pt idx="831">
                  <c:v>0.83314900000000003</c:v>
                </c:pt>
                <c:pt idx="832">
                  <c:v>0.83088200000000001</c:v>
                </c:pt>
                <c:pt idx="833">
                  <c:v>0.82897100000000001</c:v>
                </c:pt>
                <c:pt idx="834">
                  <c:v>0.82610099999999997</c:v>
                </c:pt>
                <c:pt idx="835">
                  <c:v>0.82275100000000001</c:v>
                </c:pt>
                <c:pt idx="836">
                  <c:v>0.81984400000000002</c:v>
                </c:pt>
                <c:pt idx="837">
                  <c:v>0.81668300000000005</c:v>
                </c:pt>
                <c:pt idx="838">
                  <c:v>0.81419399999999997</c:v>
                </c:pt>
                <c:pt idx="839">
                  <c:v>0.81186199999999997</c:v>
                </c:pt>
                <c:pt idx="840">
                  <c:v>0.80979999999999996</c:v>
                </c:pt>
                <c:pt idx="841">
                  <c:v>0.80698499999999995</c:v>
                </c:pt>
                <c:pt idx="842">
                  <c:v>0.80393400000000004</c:v>
                </c:pt>
                <c:pt idx="843">
                  <c:v>0.80179599999999995</c:v>
                </c:pt>
                <c:pt idx="844">
                  <c:v>0.79865299999999995</c:v>
                </c:pt>
                <c:pt idx="845">
                  <c:v>0.79650100000000001</c:v>
                </c:pt>
                <c:pt idx="846">
                  <c:v>0.79378400000000005</c:v>
                </c:pt>
                <c:pt idx="847">
                  <c:v>0.79134400000000005</c:v>
                </c:pt>
                <c:pt idx="848">
                  <c:v>0.78920800000000002</c:v>
                </c:pt>
                <c:pt idx="849">
                  <c:v>0.78652100000000003</c:v>
                </c:pt>
                <c:pt idx="850">
                  <c:v>0.78404099999999999</c:v>
                </c:pt>
                <c:pt idx="851">
                  <c:v>0.78102099999999997</c:v>
                </c:pt>
                <c:pt idx="852">
                  <c:v>0.77855200000000002</c:v>
                </c:pt>
                <c:pt idx="853">
                  <c:v>0.77584699999999995</c:v>
                </c:pt>
                <c:pt idx="854">
                  <c:v>0.77399499999999999</c:v>
                </c:pt>
                <c:pt idx="855">
                  <c:v>0.77175099999999996</c:v>
                </c:pt>
                <c:pt idx="856">
                  <c:v>0.76877300000000004</c:v>
                </c:pt>
                <c:pt idx="857">
                  <c:v>0.76629199999999997</c:v>
                </c:pt>
                <c:pt idx="858">
                  <c:v>0.76357900000000001</c:v>
                </c:pt>
                <c:pt idx="859">
                  <c:v>0.76076699999999997</c:v>
                </c:pt>
                <c:pt idx="860">
                  <c:v>0.75896399999999997</c:v>
                </c:pt>
                <c:pt idx="861">
                  <c:v>0.75597099999999995</c:v>
                </c:pt>
                <c:pt idx="862">
                  <c:v>0.75346000000000002</c:v>
                </c:pt>
                <c:pt idx="863">
                  <c:v>0.74984799999999996</c:v>
                </c:pt>
                <c:pt idx="864">
                  <c:v>0.74638599999999999</c:v>
                </c:pt>
                <c:pt idx="865">
                  <c:v>0.74260599999999999</c:v>
                </c:pt>
                <c:pt idx="866">
                  <c:v>0.73949799999999999</c:v>
                </c:pt>
                <c:pt idx="867">
                  <c:v>0.73694400000000004</c:v>
                </c:pt>
                <c:pt idx="868">
                  <c:v>0.73353500000000005</c:v>
                </c:pt>
                <c:pt idx="869">
                  <c:v>0.73166399999999998</c:v>
                </c:pt>
                <c:pt idx="870">
                  <c:v>0.72733499999999995</c:v>
                </c:pt>
                <c:pt idx="871">
                  <c:v>0.72401599999999999</c:v>
                </c:pt>
                <c:pt idx="872">
                  <c:v>0.72065500000000005</c:v>
                </c:pt>
                <c:pt idx="873">
                  <c:v>0.71746200000000004</c:v>
                </c:pt>
                <c:pt idx="874">
                  <c:v>0.71411199999999997</c:v>
                </c:pt>
                <c:pt idx="875">
                  <c:v>0.71008000000000004</c:v>
                </c:pt>
                <c:pt idx="876">
                  <c:v>0.70766899999999999</c:v>
                </c:pt>
                <c:pt idx="877">
                  <c:v>0.70464599999999999</c:v>
                </c:pt>
                <c:pt idx="878">
                  <c:v>0.70157999999999998</c:v>
                </c:pt>
                <c:pt idx="879">
                  <c:v>0.69873799999999997</c:v>
                </c:pt>
                <c:pt idx="880">
                  <c:v>0.69534700000000005</c:v>
                </c:pt>
                <c:pt idx="881">
                  <c:v>0.69251300000000005</c:v>
                </c:pt>
                <c:pt idx="882">
                  <c:v>0.68989599999999995</c:v>
                </c:pt>
                <c:pt idx="883">
                  <c:v>0.68709799999999999</c:v>
                </c:pt>
                <c:pt idx="884">
                  <c:v>0.68379100000000004</c:v>
                </c:pt>
                <c:pt idx="885">
                  <c:v>0.68113400000000002</c:v>
                </c:pt>
                <c:pt idx="886">
                  <c:v>0.67877100000000001</c:v>
                </c:pt>
                <c:pt idx="887">
                  <c:v>0.675234</c:v>
                </c:pt>
                <c:pt idx="888">
                  <c:v>0.67332199999999998</c:v>
                </c:pt>
                <c:pt idx="889">
                  <c:v>0.66990099999999997</c:v>
                </c:pt>
                <c:pt idx="890">
                  <c:v>0.66762600000000005</c:v>
                </c:pt>
                <c:pt idx="891">
                  <c:v>0.66427499999999995</c:v>
                </c:pt>
                <c:pt idx="892">
                  <c:v>0.66207300000000002</c:v>
                </c:pt>
                <c:pt idx="893">
                  <c:v>0.65917700000000001</c:v>
                </c:pt>
                <c:pt idx="894">
                  <c:v>0.65731700000000004</c:v>
                </c:pt>
                <c:pt idx="895">
                  <c:v>0.65499600000000002</c:v>
                </c:pt>
                <c:pt idx="896">
                  <c:v>0.65215599999999996</c:v>
                </c:pt>
                <c:pt idx="897">
                  <c:v>0.65019700000000002</c:v>
                </c:pt>
                <c:pt idx="898">
                  <c:v>0.64800100000000005</c:v>
                </c:pt>
                <c:pt idx="899">
                  <c:v>0.64556100000000005</c:v>
                </c:pt>
                <c:pt idx="900">
                  <c:v>0.64326700000000003</c:v>
                </c:pt>
                <c:pt idx="901">
                  <c:v>0.64116700000000004</c:v>
                </c:pt>
                <c:pt idx="902">
                  <c:v>0.63936599999999999</c:v>
                </c:pt>
                <c:pt idx="903">
                  <c:v>0.63647299999999996</c:v>
                </c:pt>
                <c:pt idx="904">
                  <c:v>0.63409499999999996</c:v>
                </c:pt>
                <c:pt idx="905">
                  <c:v>0.63152600000000003</c:v>
                </c:pt>
                <c:pt idx="906">
                  <c:v>0.62936599999999998</c:v>
                </c:pt>
                <c:pt idx="907">
                  <c:v>0.62672499999999998</c:v>
                </c:pt>
                <c:pt idx="908">
                  <c:v>0.62414999999999998</c:v>
                </c:pt>
                <c:pt idx="909">
                  <c:v>0.62158100000000005</c:v>
                </c:pt>
                <c:pt idx="910">
                  <c:v>0.61960999999999999</c:v>
                </c:pt>
                <c:pt idx="911">
                  <c:v>0.61648400000000003</c:v>
                </c:pt>
                <c:pt idx="912">
                  <c:v>0.614259</c:v>
                </c:pt>
                <c:pt idx="913">
                  <c:v>0.61171399999999998</c:v>
                </c:pt>
                <c:pt idx="914">
                  <c:v>0.60906499999999997</c:v>
                </c:pt>
                <c:pt idx="915">
                  <c:v>0.60654799999999998</c:v>
                </c:pt>
                <c:pt idx="916">
                  <c:v>0.60387500000000005</c:v>
                </c:pt>
                <c:pt idx="917">
                  <c:v>0.60206199999999999</c:v>
                </c:pt>
                <c:pt idx="918">
                  <c:v>0.59977199999999997</c:v>
                </c:pt>
                <c:pt idx="919">
                  <c:v>0.59779700000000002</c:v>
                </c:pt>
                <c:pt idx="920">
                  <c:v>0.59525300000000003</c:v>
                </c:pt>
                <c:pt idx="921">
                  <c:v>0.59336999999999995</c:v>
                </c:pt>
                <c:pt idx="922">
                  <c:v>0.59029399999999999</c:v>
                </c:pt>
                <c:pt idx="923">
                  <c:v>0.58785900000000002</c:v>
                </c:pt>
                <c:pt idx="924">
                  <c:v>0.58538800000000002</c:v>
                </c:pt>
                <c:pt idx="925">
                  <c:v>0.58297100000000002</c:v>
                </c:pt>
                <c:pt idx="926">
                  <c:v>0.58108099999999996</c:v>
                </c:pt>
                <c:pt idx="927">
                  <c:v>0.57916599999999996</c:v>
                </c:pt>
                <c:pt idx="928">
                  <c:v>0.57742199999999999</c:v>
                </c:pt>
                <c:pt idx="929">
                  <c:v>0.575654</c:v>
                </c:pt>
                <c:pt idx="930">
                  <c:v>0.57365600000000005</c:v>
                </c:pt>
                <c:pt idx="931">
                  <c:v>0.571075</c:v>
                </c:pt>
                <c:pt idx="932">
                  <c:v>0.56899200000000005</c:v>
                </c:pt>
                <c:pt idx="933">
                  <c:v>0.56735599999999997</c:v>
                </c:pt>
                <c:pt idx="934">
                  <c:v>0.56542000000000003</c:v>
                </c:pt>
                <c:pt idx="935">
                  <c:v>0.56352400000000002</c:v>
                </c:pt>
                <c:pt idx="936">
                  <c:v>0.56208100000000005</c:v>
                </c:pt>
                <c:pt idx="937">
                  <c:v>0.56056300000000003</c:v>
                </c:pt>
                <c:pt idx="938">
                  <c:v>0.55871700000000002</c:v>
                </c:pt>
                <c:pt idx="939">
                  <c:v>0.55664199999999997</c:v>
                </c:pt>
                <c:pt idx="940">
                  <c:v>0.55454700000000001</c:v>
                </c:pt>
                <c:pt idx="941">
                  <c:v>0.55280600000000002</c:v>
                </c:pt>
                <c:pt idx="942">
                  <c:v>0.55053200000000002</c:v>
                </c:pt>
                <c:pt idx="943">
                  <c:v>0.54920800000000003</c:v>
                </c:pt>
                <c:pt idx="944">
                  <c:v>0.54746300000000003</c:v>
                </c:pt>
                <c:pt idx="945">
                  <c:v>0.54571199999999997</c:v>
                </c:pt>
                <c:pt idx="946">
                  <c:v>0.54376100000000005</c:v>
                </c:pt>
                <c:pt idx="947">
                  <c:v>0.54223600000000005</c:v>
                </c:pt>
                <c:pt idx="948">
                  <c:v>0.54098299999999999</c:v>
                </c:pt>
                <c:pt idx="949">
                  <c:v>0.53962200000000005</c:v>
                </c:pt>
                <c:pt idx="950">
                  <c:v>0.53854100000000005</c:v>
                </c:pt>
                <c:pt idx="951">
                  <c:v>0.536744</c:v>
                </c:pt>
                <c:pt idx="952">
                  <c:v>0.53536899999999998</c:v>
                </c:pt>
                <c:pt idx="953">
                  <c:v>0.53368199999999999</c:v>
                </c:pt>
                <c:pt idx="954">
                  <c:v>0.53232500000000005</c:v>
                </c:pt>
                <c:pt idx="955">
                  <c:v>0.53073999999999999</c:v>
                </c:pt>
                <c:pt idx="956">
                  <c:v>0.52977300000000005</c:v>
                </c:pt>
                <c:pt idx="957">
                  <c:v>0.52858300000000003</c:v>
                </c:pt>
                <c:pt idx="958">
                  <c:v>0.52773400000000004</c:v>
                </c:pt>
                <c:pt idx="959">
                  <c:v>0.52661400000000003</c:v>
                </c:pt>
                <c:pt idx="960">
                  <c:v>0.52541499999999997</c:v>
                </c:pt>
                <c:pt idx="961">
                  <c:v>0.524532</c:v>
                </c:pt>
                <c:pt idx="962">
                  <c:v>0.52335399999999999</c:v>
                </c:pt>
                <c:pt idx="963">
                  <c:v>0.52250700000000005</c:v>
                </c:pt>
                <c:pt idx="964">
                  <c:v>0.52099499999999999</c:v>
                </c:pt>
                <c:pt idx="965">
                  <c:v>0.51984699999999995</c:v>
                </c:pt>
                <c:pt idx="966">
                  <c:v>0.51897599999999999</c:v>
                </c:pt>
                <c:pt idx="967">
                  <c:v>0.51822599999999996</c:v>
                </c:pt>
                <c:pt idx="968">
                  <c:v>0.51717299999999999</c:v>
                </c:pt>
                <c:pt idx="969">
                  <c:v>0.51609700000000003</c:v>
                </c:pt>
                <c:pt idx="970">
                  <c:v>0.51506200000000002</c:v>
                </c:pt>
                <c:pt idx="971">
                  <c:v>0.51405900000000004</c:v>
                </c:pt>
                <c:pt idx="972">
                  <c:v>0.51270300000000002</c:v>
                </c:pt>
                <c:pt idx="973">
                  <c:v>0.51208900000000002</c:v>
                </c:pt>
                <c:pt idx="974">
                  <c:v>0.51105999999999996</c:v>
                </c:pt>
                <c:pt idx="975">
                  <c:v>0.51033499999999998</c:v>
                </c:pt>
                <c:pt idx="976">
                  <c:v>0.50947799999999999</c:v>
                </c:pt>
                <c:pt idx="977">
                  <c:v>0.50857300000000005</c:v>
                </c:pt>
                <c:pt idx="978">
                  <c:v>0.50780700000000001</c:v>
                </c:pt>
                <c:pt idx="979">
                  <c:v>0.50692099999999995</c:v>
                </c:pt>
                <c:pt idx="980">
                  <c:v>0.50602599999999998</c:v>
                </c:pt>
                <c:pt idx="981">
                  <c:v>0.50482700000000003</c:v>
                </c:pt>
                <c:pt idx="982">
                  <c:v>0.50419999999999998</c:v>
                </c:pt>
                <c:pt idx="983">
                  <c:v>0.50347600000000003</c:v>
                </c:pt>
                <c:pt idx="984">
                  <c:v>0.50290500000000005</c:v>
                </c:pt>
                <c:pt idx="985">
                  <c:v>0.50200199999999995</c:v>
                </c:pt>
                <c:pt idx="986">
                  <c:v>0.501336</c:v>
                </c:pt>
                <c:pt idx="987">
                  <c:v>0.50070300000000001</c:v>
                </c:pt>
                <c:pt idx="988">
                  <c:v>0.50003200000000003</c:v>
                </c:pt>
                <c:pt idx="989">
                  <c:v>0.49942799999999998</c:v>
                </c:pt>
                <c:pt idx="990">
                  <c:v>0.499025</c:v>
                </c:pt>
                <c:pt idx="991">
                  <c:v>0.49827500000000002</c:v>
                </c:pt>
                <c:pt idx="992">
                  <c:v>0.49755500000000003</c:v>
                </c:pt>
                <c:pt idx="993">
                  <c:v>0.49646000000000001</c:v>
                </c:pt>
                <c:pt idx="994">
                  <c:v>0.49576500000000001</c:v>
                </c:pt>
                <c:pt idx="995">
                  <c:v>0.49487399999999998</c:v>
                </c:pt>
                <c:pt idx="996">
                  <c:v>0.49430400000000002</c:v>
                </c:pt>
                <c:pt idx="997">
                  <c:v>0.49381999999999998</c:v>
                </c:pt>
                <c:pt idx="998">
                  <c:v>0.49329600000000001</c:v>
                </c:pt>
                <c:pt idx="999">
                  <c:v>0.49266300000000002</c:v>
                </c:pt>
                <c:pt idx="1000">
                  <c:v>0.49214000000000002</c:v>
                </c:pt>
                <c:pt idx="1001">
                  <c:v>0.49149700000000002</c:v>
                </c:pt>
                <c:pt idx="1002">
                  <c:v>0.49104199999999998</c:v>
                </c:pt>
                <c:pt idx="1003">
                  <c:v>0.49047099999999999</c:v>
                </c:pt>
                <c:pt idx="1004">
                  <c:v>0.48999900000000002</c:v>
                </c:pt>
                <c:pt idx="1005">
                  <c:v>0.48940099999999997</c:v>
                </c:pt>
                <c:pt idx="1006">
                  <c:v>0.48871799999999999</c:v>
                </c:pt>
                <c:pt idx="1007">
                  <c:v>0.48780699999999999</c:v>
                </c:pt>
                <c:pt idx="1008">
                  <c:v>0.48720799999999997</c:v>
                </c:pt>
                <c:pt idx="1009">
                  <c:v>0.48672799999999999</c:v>
                </c:pt>
                <c:pt idx="1010">
                  <c:v>0.48628500000000002</c:v>
                </c:pt>
                <c:pt idx="1011">
                  <c:v>0.48594100000000001</c:v>
                </c:pt>
                <c:pt idx="1012">
                  <c:v>0.48537999999999998</c:v>
                </c:pt>
                <c:pt idx="1013">
                  <c:v>0.48491800000000002</c:v>
                </c:pt>
                <c:pt idx="1014">
                  <c:v>0.48447899999999999</c:v>
                </c:pt>
                <c:pt idx="1015">
                  <c:v>0.48377799999999999</c:v>
                </c:pt>
                <c:pt idx="1016">
                  <c:v>0.48319400000000001</c:v>
                </c:pt>
                <c:pt idx="1017">
                  <c:v>0.48281400000000002</c:v>
                </c:pt>
                <c:pt idx="1018">
                  <c:v>0.48237099999999999</c:v>
                </c:pt>
                <c:pt idx="1019">
                  <c:v>0.481906</c:v>
                </c:pt>
                <c:pt idx="1020">
                  <c:v>0.48126799999999997</c:v>
                </c:pt>
                <c:pt idx="1021">
                  <c:v>0.48082399999999997</c:v>
                </c:pt>
                <c:pt idx="1022">
                  <c:v>0.48035699999999998</c:v>
                </c:pt>
                <c:pt idx="1023">
                  <c:v>0.47980800000000001</c:v>
                </c:pt>
                <c:pt idx="1024">
                  <c:v>0.479383</c:v>
                </c:pt>
                <c:pt idx="1025">
                  <c:v>0.478991</c:v>
                </c:pt>
                <c:pt idx="1026">
                  <c:v>0.47824</c:v>
                </c:pt>
                <c:pt idx="1027">
                  <c:v>0.47769899999999998</c:v>
                </c:pt>
                <c:pt idx="1028">
                  <c:v>0.47716999999999998</c:v>
                </c:pt>
                <c:pt idx="1029">
                  <c:v>0.476802</c:v>
                </c:pt>
                <c:pt idx="1030">
                  <c:v>0.47633999999999999</c:v>
                </c:pt>
                <c:pt idx="1031">
                  <c:v>0.47612100000000002</c:v>
                </c:pt>
                <c:pt idx="1032">
                  <c:v>0.47565000000000002</c:v>
                </c:pt>
                <c:pt idx="1033">
                  <c:v>0.475184</c:v>
                </c:pt>
                <c:pt idx="1034">
                  <c:v>0.47453099999999998</c:v>
                </c:pt>
                <c:pt idx="1035">
                  <c:v>0.47396500000000003</c:v>
                </c:pt>
                <c:pt idx="1036">
                  <c:v>0.473443</c:v>
                </c:pt>
                <c:pt idx="1037">
                  <c:v>0.47309400000000001</c:v>
                </c:pt>
                <c:pt idx="1038">
                  <c:v>0.472694</c:v>
                </c:pt>
                <c:pt idx="1039">
                  <c:v>0.472354</c:v>
                </c:pt>
                <c:pt idx="1040">
                  <c:v>0.47169800000000001</c:v>
                </c:pt>
                <c:pt idx="1041">
                  <c:v>0.47129100000000002</c:v>
                </c:pt>
                <c:pt idx="1042">
                  <c:v>0.47049299999999999</c:v>
                </c:pt>
                <c:pt idx="1043">
                  <c:v>0.46988200000000002</c:v>
                </c:pt>
                <c:pt idx="1044">
                  <c:v>0.46928900000000001</c:v>
                </c:pt>
                <c:pt idx="1045">
                  <c:v>0.46883200000000003</c:v>
                </c:pt>
                <c:pt idx="1046">
                  <c:v>0.46809499999999998</c:v>
                </c:pt>
                <c:pt idx="1047">
                  <c:v>0.46750999999999998</c:v>
                </c:pt>
                <c:pt idx="1048">
                  <c:v>0.466974</c:v>
                </c:pt>
                <c:pt idx="1049">
                  <c:v>0.46647300000000003</c:v>
                </c:pt>
                <c:pt idx="1050">
                  <c:v>0.46565699999999999</c:v>
                </c:pt>
                <c:pt idx="1051">
                  <c:v>0.46517900000000001</c:v>
                </c:pt>
                <c:pt idx="1052">
                  <c:v>0.46454200000000001</c:v>
                </c:pt>
                <c:pt idx="1053">
                  <c:v>0.463976</c:v>
                </c:pt>
                <c:pt idx="1054">
                  <c:v>0.46324799999999999</c:v>
                </c:pt>
                <c:pt idx="1055">
                  <c:v>0.46255299999999999</c:v>
                </c:pt>
                <c:pt idx="1056">
                  <c:v>0.46192499999999997</c:v>
                </c:pt>
                <c:pt idx="1057">
                  <c:v>0.46135300000000001</c:v>
                </c:pt>
                <c:pt idx="1058">
                  <c:v>0.46073500000000001</c:v>
                </c:pt>
                <c:pt idx="1059">
                  <c:v>0.46038400000000002</c:v>
                </c:pt>
                <c:pt idx="1060">
                  <c:v>0.45948699999999998</c:v>
                </c:pt>
                <c:pt idx="1061">
                  <c:v>0.458783</c:v>
                </c:pt>
                <c:pt idx="1062">
                  <c:v>0.45800299999999999</c:v>
                </c:pt>
                <c:pt idx="1063">
                  <c:v>0.45721699999999998</c:v>
                </c:pt>
                <c:pt idx="1064">
                  <c:v>0.45641100000000001</c:v>
                </c:pt>
                <c:pt idx="1065">
                  <c:v>0.45585700000000001</c:v>
                </c:pt>
                <c:pt idx="1066">
                  <c:v>0.455231</c:v>
                </c:pt>
                <c:pt idx="1067">
                  <c:v>0.45449400000000001</c:v>
                </c:pt>
                <c:pt idx="1068">
                  <c:v>0.45395000000000002</c:v>
                </c:pt>
                <c:pt idx="1069">
                  <c:v>0.45334000000000002</c:v>
                </c:pt>
                <c:pt idx="1070">
                  <c:v>0.45208599999999999</c:v>
                </c:pt>
                <c:pt idx="1071">
                  <c:v>0.45124500000000001</c:v>
                </c:pt>
                <c:pt idx="1072">
                  <c:v>0.450463</c:v>
                </c:pt>
                <c:pt idx="1073">
                  <c:v>0.44978099999999999</c:v>
                </c:pt>
                <c:pt idx="1074">
                  <c:v>0.44906600000000002</c:v>
                </c:pt>
                <c:pt idx="1075">
                  <c:v>0.44820599999999999</c:v>
                </c:pt>
                <c:pt idx="1076">
                  <c:v>0.44722499999999998</c:v>
                </c:pt>
                <c:pt idx="1077">
                  <c:v>0.44647700000000001</c:v>
                </c:pt>
                <c:pt idx="1078">
                  <c:v>0.44522800000000001</c:v>
                </c:pt>
                <c:pt idx="1079">
                  <c:v>0.44436999999999999</c:v>
                </c:pt>
                <c:pt idx="1080">
                  <c:v>0.44300800000000001</c:v>
                </c:pt>
                <c:pt idx="1081">
                  <c:v>0.44166499999999997</c:v>
                </c:pt>
                <c:pt idx="1082">
                  <c:v>0.44048399999999999</c:v>
                </c:pt>
                <c:pt idx="1083">
                  <c:v>0.43909399999999998</c:v>
                </c:pt>
                <c:pt idx="1084">
                  <c:v>0.43787300000000001</c:v>
                </c:pt>
                <c:pt idx="1085">
                  <c:v>0.43703999999999998</c:v>
                </c:pt>
                <c:pt idx="1086">
                  <c:v>0.43597999999999998</c:v>
                </c:pt>
                <c:pt idx="1087">
                  <c:v>0.43493100000000001</c:v>
                </c:pt>
                <c:pt idx="1088">
                  <c:v>0.43393999999999999</c:v>
                </c:pt>
                <c:pt idx="1089">
                  <c:v>0.43263099999999999</c:v>
                </c:pt>
                <c:pt idx="1090">
                  <c:v>0.43119400000000002</c:v>
                </c:pt>
                <c:pt idx="1091">
                  <c:v>0.429892</c:v>
                </c:pt>
                <c:pt idx="1092">
                  <c:v>0.42862600000000001</c:v>
                </c:pt>
                <c:pt idx="1093">
                  <c:v>0.42739199999999999</c:v>
                </c:pt>
                <c:pt idx="1094">
                  <c:v>0.42646299999999998</c:v>
                </c:pt>
                <c:pt idx="1095">
                  <c:v>0.42518</c:v>
                </c:pt>
                <c:pt idx="1096">
                  <c:v>0.42383799999999999</c:v>
                </c:pt>
                <c:pt idx="1097">
                  <c:v>0.42238300000000001</c:v>
                </c:pt>
                <c:pt idx="1098">
                  <c:v>0.420352</c:v>
                </c:pt>
                <c:pt idx="1099">
                  <c:v>0.41864800000000002</c:v>
                </c:pt>
                <c:pt idx="1100">
                  <c:v>0.41739799999999999</c:v>
                </c:pt>
                <c:pt idx="1101">
                  <c:v>0.416045</c:v>
                </c:pt>
                <c:pt idx="1102">
                  <c:v>0.41469099999999998</c:v>
                </c:pt>
                <c:pt idx="1103">
                  <c:v>0.412358</c:v>
                </c:pt>
                <c:pt idx="1104">
                  <c:v>0.41034100000000001</c:v>
                </c:pt>
                <c:pt idx="1105">
                  <c:v>0.4088</c:v>
                </c:pt>
                <c:pt idx="1106">
                  <c:v>0.40630100000000002</c:v>
                </c:pt>
                <c:pt idx="1107">
                  <c:v>0.40510200000000002</c:v>
                </c:pt>
                <c:pt idx="1108">
                  <c:v>0.40344200000000002</c:v>
                </c:pt>
                <c:pt idx="1109">
                  <c:v>0.40136300000000003</c:v>
                </c:pt>
                <c:pt idx="1110">
                  <c:v>0.39937099999999998</c:v>
                </c:pt>
                <c:pt idx="1111">
                  <c:v>0.39728400000000003</c:v>
                </c:pt>
                <c:pt idx="1112">
                  <c:v>0.394117</c:v>
                </c:pt>
                <c:pt idx="1113">
                  <c:v>0.39303100000000002</c:v>
                </c:pt>
                <c:pt idx="1114">
                  <c:v>0.39109500000000003</c:v>
                </c:pt>
                <c:pt idx="1115">
                  <c:v>0.38930500000000001</c:v>
                </c:pt>
                <c:pt idx="1116">
                  <c:v>0.38706200000000002</c:v>
                </c:pt>
                <c:pt idx="1117">
                  <c:v>0.38541300000000001</c:v>
                </c:pt>
                <c:pt idx="1118">
                  <c:v>0.38275999999999999</c:v>
                </c:pt>
                <c:pt idx="1119">
                  <c:v>0.381577</c:v>
                </c:pt>
                <c:pt idx="1120">
                  <c:v>0.379604</c:v>
                </c:pt>
                <c:pt idx="1121">
                  <c:v>0.37780599999999998</c:v>
                </c:pt>
                <c:pt idx="1122">
                  <c:v>0.37554799999999999</c:v>
                </c:pt>
                <c:pt idx="1123">
                  <c:v>0.37395499999999998</c:v>
                </c:pt>
                <c:pt idx="1124">
                  <c:v>0.37230099999999999</c:v>
                </c:pt>
                <c:pt idx="1125">
                  <c:v>0.37017600000000001</c:v>
                </c:pt>
                <c:pt idx="1126">
                  <c:v>0.36877100000000002</c:v>
                </c:pt>
                <c:pt idx="1127">
                  <c:v>0.36715799999999998</c:v>
                </c:pt>
                <c:pt idx="1128">
                  <c:v>0.36469699999999999</c:v>
                </c:pt>
                <c:pt idx="1129">
                  <c:v>0.36268699999999998</c:v>
                </c:pt>
                <c:pt idx="1130">
                  <c:v>0.36123300000000003</c:v>
                </c:pt>
                <c:pt idx="1131">
                  <c:v>0.35925800000000002</c:v>
                </c:pt>
                <c:pt idx="1132">
                  <c:v>0.35796699999999998</c:v>
                </c:pt>
                <c:pt idx="1133">
                  <c:v>0.35670000000000002</c:v>
                </c:pt>
                <c:pt idx="1134">
                  <c:v>0.35477300000000001</c:v>
                </c:pt>
                <c:pt idx="1135">
                  <c:v>0.35249000000000003</c:v>
                </c:pt>
                <c:pt idx="1136">
                  <c:v>0.35047400000000001</c:v>
                </c:pt>
                <c:pt idx="1137">
                  <c:v>0.34799799999999997</c:v>
                </c:pt>
                <c:pt idx="1138">
                  <c:v>0.34623199999999998</c:v>
                </c:pt>
                <c:pt idx="1139">
                  <c:v>0.344385</c:v>
                </c:pt>
                <c:pt idx="1140">
                  <c:v>0.34237400000000001</c:v>
                </c:pt>
                <c:pt idx="1141">
                  <c:v>0.34007799999999999</c:v>
                </c:pt>
                <c:pt idx="1142">
                  <c:v>0.338086</c:v>
                </c:pt>
                <c:pt idx="1143">
                  <c:v>0.33565800000000001</c:v>
                </c:pt>
                <c:pt idx="1144">
                  <c:v>0.333758</c:v>
                </c:pt>
                <c:pt idx="1145">
                  <c:v>0.332457</c:v>
                </c:pt>
                <c:pt idx="1146">
                  <c:v>0.330459</c:v>
                </c:pt>
                <c:pt idx="1147">
                  <c:v>0.32843099999999997</c:v>
                </c:pt>
                <c:pt idx="1148">
                  <c:v>0.32622000000000001</c:v>
                </c:pt>
                <c:pt idx="1149">
                  <c:v>0.32364500000000002</c:v>
                </c:pt>
                <c:pt idx="1150">
                  <c:v>0.32058599999999998</c:v>
                </c:pt>
                <c:pt idx="1151">
                  <c:v>0.31879800000000003</c:v>
                </c:pt>
                <c:pt idx="1152">
                  <c:v>0.31653300000000001</c:v>
                </c:pt>
                <c:pt idx="1153">
                  <c:v>0.31474200000000002</c:v>
                </c:pt>
                <c:pt idx="1154">
                  <c:v>0.31220199999999998</c:v>
                </c:pt>
                <c:pt idx="1155">
                  <c:v>0.31025999999999998</c:v>
                </c:pt>
                <c:pt idx="1156">
                  <c:v>0.30792599999999998</c:v>
                </c:pt>
                <c:pt idx="1157">
                  <c:v>0.305558</c:v>
                </c:pt>
                <c:pt idx="1158">
                  <c:v>0.30352200000000001</c:v>
                </c:pt>
                <c:pt idx="1159">
                  <c:v>0.30191800000000002</c:v>
                </c:pt>
                <c:pt idx="1160">
                  <c:v>0.298597</c:v>
                </c:pt>
                <c:pt idx="1161">
                  <c:v>0.295931</c:v>
                </c:pt>
                <c:pt idx="1162">
                  <c:v>0.29328799999999999</c:v>
                </c:pt>
                <c:pt idx="1163">
                  <c:v>0.29067999999999999</c:v>
                </c:pt>
                <c:pt idx="1164">
                  <c:v>0.28832000000000002</c:v>
                </c:pt>
                <c:pt idx="1165">
                  <c:v>0.28720000000000001</c:v>
                </c:pt>
                <c:pt idx="1166">
                  <c:v>0.28469699999999998</c:v>
                </c:pt>
                <c:pt idx="1167">
                  <c:v>0.28169699999999998</c:v>
                </c:pt>
                <c:pt idx="1168">
                  <c:v>0.27942800000000001</c:v>
                </c:pt>
                <c:pt idx="1169">
                  <c:v>0.27570699999999998</c:v>
                </c:pt>
                <c:pt idx="1170">
                  <c:v>0.27307300000000001</c:v>
                </c:pt>
                <c:pt idx="1171">
                  <c:v>0.27083000000000002</c:v>
                </c:pt>
                <c:pt idx="1172">
                  <c:v>0.268814</c:v>
                </c:pt>
                <c:pt idx="1173">
                  <c:v>0.26629999999999998</c:v>
                </c:pt>
                <c:pt idx="1174">
                  <c:v>0.26337699999999997</c:v>
                </c:pt>
                <c:pt idx="1175">
                  <c:v>0.26019799999999998</c:v>
                </c:pt>
                <c:pt idx="1176">
                  <c:v>0.25634000000000001</c:v>
                </c:pt>
                <c:pt idx="1177">
                  <c:v>0.25421199999999999</c:v>
                </c:pt>
                <c:pt idx="1178">
                  <c:v>0.25165300000000002</c:v>
                </c:pt>
                <c:pt idx="1179">
                  <c:v>0.24826000000000001</c:v>
                </c:pt>
                <c:pt idx="1180">
                  <c:v>0.24546599999999999</c:v>
                </c:pt>
                <c:pt idx="1181">
                  <c:v>0.242172</c:v>
                </c:pt>
                <c:pt idx="1182">
                  <c:v>0.238092</c:v>
                </c:pt>
                <c:pt idx="1183">
                  <c:v>0.2356</c:v>
                </c:pt>
                <c:pt idx="1184">
                  <c:v>0.23314499999999999</c:v>
                </c:pt>
                <c:pt idx="1185">
                  <c:v>0.22897700000000001</c:v>
                </c:pt>
                <c:pt idx="1186">
                  <c:v>0.22445000000000001</c:v>
                </c:pt>
                <c:pt idx="1187">
                  <c:v>0.22137200000000001</c:v>
                </c:pt>
                <c:pt idx="1188">
                  <c:v>0.217889</c:v>
                </c:pt>
                <c:pt idx="1189">
                  <c:v>0.213978</c:v>
                </c:pt>
                <c:pt idx="1190">
                  <c:v>0.21057500000000001</c:v>
                </c:pt>
                <c:pt idx="1191">
                  <c:v>0.209203</c:v>
                </c:pt>
                <c:pt idx="1192">
                  <c:v>0.205737</c:v>
                </c:pt>
                <c:pt idx="1193">
                  <c:v>0.20243900000000001</c:v>
                </c:pt>
                <c:pt idx="1194">
                  <c:v>0.19766700000000001</c:v>
                </c:pt>
                <c:pt idx="1195">
                  <c:v>0.19397700000000001</c:v>
                </c:pt>
                <c:pt idx="1196">
                  <c:v>0.190888</c:v>
                </c:pt>
                <c:pt idx="1197">
                  <c:v>0.188582</c:v>
                </c:pt>
                <c:pt idx="1198">
                  <c:v>0.18479499999999999</c:v>
                </c:pt>
                <c:pt idx="1199">
                  <c:v>0.182339</c:v>
                </c:pt>
                <c:pt idx="1200">
                  <c:v>0.17906900000000001</c:v>
                </c:pt>
                <c:pt idx="1201">
                  <c:v>0.17552200000000001</c:v>
                </c:pt>
                <c:pt idx="1202">
                  <c:v>0.17160400000000001</c:v>
                </c:pt>
                <c:pt idx="1203">
                  <c:v>0.168068</c:v>
                </c:pt>
                <c:pt idx="1204">
                  <c:v>0.16477600000000001</c:v>
                </c:pt>
                <c:pt idx="1205">
                  <c:v>0.16032199999999999</c:v>
                </c:pt>
                <c:pt idx="1206">
                  <c:v>0.157861</c:v>
                </c:pt>
                <c:pt idx="1207">
                  <c:v>0.154336</c:v>
                </c:pt>
                <c:pt idx="1208">
                  <c:v>0.150953</c:v>
                </c:pt>
                <c:pt idx="1209">
                  <c:v>0.14757300000000001</c:v>
                </c:pt>
                <c:pt idx="1210">
                  <c:v>0.14524599999999999</c:v>
                </c:pt>
                <c:pt idx="1211">
                  <c:v>0.14229600000000001</c:v>
                </c:pt>
                <c:pt idx="1212">
                  <c:v>0.139456</c:v>
                </c:pt>
                <c:pt idx="1213">
                  <c:v>0.134912</c:v>
                </c:pt>
                <c:pt idx="1214">
                  <c:v>0.130324</c:v>
                </c:pt>
                <c:pt idx="1215">
                  <c:v>0.12720100000000001</c:v>
                </c:pt>
                <c:pt idx="1216">
                  <c:v>0.12425600000000001</c:v>
                </c:pt>
                <c:pt idx="1217">
                  <c:v>0.12180199999999999</c:v>
                </c:pt>
                <c:pt idx="1218">
                  <c:v>0.11699</c:v>
                </c:pt>
                <c:pt idx="1219">
                  <c:v>0.113622</c:v>
                </c:pt>
                <c:pt idx="1220">
                  <c:v>0.11100699999999999</c:v>
                </c:pt>
                <c:pt idx="1221">
                  <c:v>0.10763200000000001</c:v>
                </c:pt>
                <c:pt idx="1222">
                  <c:v>0.105519</c:v>
                </c:pt>
                <c:pt idx="1223">
                  <c:v>0.104051</c:v>
                </c:pt>
                <c:pt idx="1224">
                  <c:v>0.10201300000000001</c:v>
                </c:pt>
                <c:pt idx="1225">
                  <c:v>9.7989000000000007E-2</c:v>
                </c:pt>
                <c:pt idx="1226">
                  <c:v>9.4588000000000005E-2</c:v>
                </c:pt>
                <c:pt idx="1227">
                  <c:v>9.2247999999999997E-2</c:v>
                </c:pt>
                <c:pt idx="1228">
                  <c:v>8.9165999999999995E-2</c:v>
                </c:pt>
                <c:pt idx="1229">
                  <c:v>8.7220000000000006E-2</c:v>
                </c:pt>
                <c:pt idx="1230">
                  <c:v>8.5275000000000004E-2</c:v>
                </c:pt>
                <c:pt idx="1231">
                  <c:v>8.2670999999999994E-2</c:v>
                </c:pt>
                <c:pt idx="1232">
                  <c:v>7.9871999999999999E-2</c:v>
                </c:pt>
                <c:pt idx="1233">
                  <c:v>7.7174000000000006E-2</c:v>
                </c:pt>
                <c:pt idx="1234">
                  <c:v>7.4198E-2</c:v>
                </c:pt>
                <c:pt idx="1235">
                  <c:v>7.1825E-2</c:v>
                </c:pt>
                <c:pt idx="1236">
                  <c:v>6.9893999999999998E-2</c:v>
                </c:pt>
                <c:pt idx="1237">
                  <c:v>6.7193000000000003E-2</c:v>
                </c:pt>
                <c:pt idx="1238">
                  <c:v>6.4841999999999997E-2</c:v>
                </c:pt>
                <c:pt idx="1239">
                  <c:v>6.2293000000000001E-2</c:v>
                </c:pt>
                <c:pt idx="1240">
                  <c:v>6.0227999999999997E-2</c:v>
                </c:pt>
                <c:pt idx="1241">
                  <c:v>5.8473999999999998E-2</c:v>
                </c:pt>
                <c:pt idx="1242">
                  <c:v>5.7674000000000003E-2</c:v>
                </c:pt>
                <c:pt idx="1243">
                  <c:v>5.5522000000000002E-2</c:v>
                </c:pt>
                <c:pt idx="1244">
                  <c:v>5.3384000000000001E-2</c:v>
                </c:pt>
                <c:pt idx="1245">
                  <c:v>5.1910999999999999E-2</c:v>
                </c:pt>
                <c:pt idx="1246">
                  <c:v>4.9976E-2</c:v>
                </c:pt>
                <c:pt idx="1247">
                  <c:v>4.7461999999999997E-2</c:v>
                </c:pt>
                <c:pt idx="1248">
                  <c:v>4.4941000000000002E-2</c:v>
                </c:pt>
                <c:pt idx="1249">
                  <c:v>4.2428E-2</c:v>
                </c:pt>
                <c:pt idx="1250">
                  <c:v>4.1095E-2</c:v>
                </c:pt>
                <c:pt idx="1251">
                  <c:v>4.0045999999999998E-2</c:v>
                </c:pt>
                <c:pt idx="1252">
                  <c:v>3.8758000000000001E-2</c:v>
                </c:pt>
                <c:pt idx="1253">
                  <c:v>3.7446E-2</c:v>
                </c:pt>
                <c:pt idx="1254">
                  <c:v>3.5652000000000003E-2</c:v>
                </c:pt>
                <c:pt idx="1255">
                  <c:v>3.3746999999999999E-2</c:v>
                </c:pt>
                <c:pt idx="1256">
                  <c:v>3.2254999999999999E-2</c:v>
                </c:pt>
                <c:pt idx="1257">
                  <c:v>3.1009999999999999E-2</c:v>
                </c:pt>
                <c:pt idx="1258">
                  <c:v>2.9753999999999999E-2</c:v>
                </c:pt>
                <c:pt idx="1259">
                  <c:v>2.8403999999999999E-2</c:v>
                </c:pt>
                <c:pt idx="1260">
                  <c:v>2.7390999999999999E-2</c:v>
                </c:pt>
                <c:pt idx="1261">
                  <c:v>2.6317E-2</c:v>
                </c:pt>
                <c:pt idx="1262">
                  <c:v>2.5429E-2</c:v>
                </c:pt>
                <c:pt idx="1263">
                  <c:v>2.4618000000000001E-2</c:v>
                </c:pt>
                <c:pt idx="1264">
                  <c:v>2.3220000000000001E-2</c:v>
                </c:pt>
                <c:pt idx="1265">
                  <c:v>2.2398999999999999E-2</c:v>
                </c:pt>
                <c:pt idx="1266">
                  <c:v>2.1765E-2</c:v>
                </c:pt>
                <c:pt idx="1267">
                  <c:v>2.1035999999999999E-2</c:v>
                </c:pt>
                <c:pt idx="1268">
                  <c:v>2.0553999999999999E-2</c:v>
                </c:pt>
                <c:pt idx="1269">
                  <c:v>1.9817000000000001E-2</c:v>
                </c:pt>
                <c:pt idx="1270">
                  <c:v>1.8889E-2</c:v>
                </c:pt>
                <c:pt idx="1271">
                  <c:v>1.8291000000000002E-2</c:v>
                </c:pt>
                <c:pt idx="1272">
                  <c:v>1.7670999999999999E-2</c:v>
                </c:pt>
                <c:pt idx="1273">
                  <c:v>1.7087000000000001E-2</c:v>
                </c:pt>
                <c:pt idx="1274">
                  <c:v>1.6719999999999999E-2</c:v>
                </c:pt>
                <c:pt idx="1275">
                  <c:v>1.6285999999999998E-2</c:v>
                </c:pt>
                <c:pt idx="1276">
                  <c:v>1.5990000000000001E-2</c:v>
                </c:pt>
                <c:pt idx="1277">
                  <c:v>1.5602E-2</c:v>
                </c:pt>
                <c:pt idx="1278">
                  <c:v>1.5041000000000001E-2</c:v>
                </c:pt>
                <c:pt idx="1279">
                  <c:v>1.4513E-2</c:v>
                </c:pt>
                <c:pt idx="1280">
                  <c:v>1.4182999999999999E-2</c:v>
                </c:pt>
                <c:pt idx="1281">
                  <c:v>1.3859E-2</c:v>
                </c:pt>
                <c:pt idx="1282">
                  <c:v>1.3576E-2</c:v>
                </c:pt>
                <c:pt idx="1283">
                  <c:v>1.3261999999999999E-2</c:v>
                </c:pt>
                <c:pt idx="1284">
                  <c:v>1.2873000000000001E-2</c:v>
                </c:pt>
                <c:pt idx="1285">
                  <c:v>1.2524E-2</c:v>
                </c:pt>
                <c:pt idx="1286">
                  <c:v>1.2279E-2</c:v>
                </c:pt>
                <c:pt idx="1287">
                  <c:v>1.1906999999999999E-2</c:v>
                </c:pt>
                <c:pt idx="1288">
                  <c:v>1.1631000000000001E-2</c:v>
                </c:pt>
                <c:pt idx="1289">
                  <c:v>1.1370999999999999E-2</c:v>
                </c:pt>
                <c:pt idx="1290">
                  <c:v>1.1044999999999999E-2</c:v>
                </c:pt>
                <c:pt idx="1291">
                  <c:v>1.0877E-2</c:v>
                </c:pt>
                <c:pt idx="1292">
                  <c:v>1.0681E-2</c:v>
                </c:pt>
                <c:pt idx="1293">
                  <c:v>1.0357E-2</c:v>
                </c:pt>
                <c:pt idx="1294">
                  <c:v>1.0012999999999999E-2</c:v>
                </c:pt>
                <c:pt idx="1295">
                  <c:v>9.7839999999999993E-3</c:v>
                </c:pt>
                <c:pt idx="1296">
                  <c:v>9.5659999999999999E-3</c:v>
                </c:pt>
                <c:pt idx="1297">
                  <c:v>9.3629999999999998E-3</c:v>
                </c:pt>
                <c:pt idx="1298">
                  <c:v>9.1120000000000003E-3</c:v>
                </c:pt>
                <c:pt idx="1299">
                  <c:v>8.8909999999999996E-3</c:v>
                </c:pt>
                <c:pt idx="1300">
                  <c:v>8.5990000000000007E-3</c:v>
                </c:pt>
                <c:pt idx="1301">
                  <c:v>8.3949999999999997E-3</c:v>
                </c:pt>
                <c:pt idx="1302">
                  <c:v>8.1309999999999993E-3</c:v>
                </c:pt>
                <c:pt idx="1303">
                  <c:v>7.9819999999999995E-3</c:v>
                </c:pt>
                <c:pt idx="1304">
                  <c:v>7.7850000000000003E-3</c:v>
                </c:pt>
                <c:pt idx="1305">
                  <c:v>7.5059999999999997E-3</c:v>
                </c:pt>
                <c:pt idx="1306">
                  <c:v>7.3619999999999996E-3</c:v>
                </c:pt>
                <c:pt idx="1307">
                  <c:v>7.1580000000000003E-3</c:v>
                </c:pt>
                <c:pt idx="1308">
                  <c:v>6.8970000000000004E-3</c:v>
                </c:pt>
                <c:pt idx="1309">
                  <c:v>6.705E-3</c:v>
                </c:pt>
                <c:pt idx="1310">
                  <c:v>6.4660000000000004E-3</c:v>
                </c:pt>
                <c:pt idx="1311">
                  <c:v>6.3330000000000001E-3</c:v>
                </c:pt>
                <c:pt idx="1312">
                  <c:v>6.2269999999999999E-3</c:v>
                </c:pt>
                <c:pt idx="1313">
                  <c:v>6.058E-3</c:v>
                </c:pt>
                <c:pt idx="1314">
                  <c:v>5.8659999999999997E-3</c:v>
                </c:pt>
                <c:pt idx="1315">
                  <c:v>5.7109999999999999E-3</c:v>
                </c:pt>
                <c:pt idx="1316">
                  <c:v>5.5729999999999998E-3</c:v>
                </c:pt>
                <c:pt idx="1317">
                  <c:v>5.3660000000000001E-3</c:v>
                </c:pt>
                <c:pt idx="1318">
                  <c:v>5.2129999999999998E-3</c:v>
                </c:pt>
                <c:pt idx="1319">
                  <c:v>5.0679999999999996E-3</c:v>
                </c:pt>
                <c:pt idx="1320">
                  <c:v>4.914E-3</c:v>
                </c:pt>
                <c:pt idx="1321">
                  <c:v>4.816E-3</c:v>
                </c:pt>
                <c:pt idx="1322">
                  <c:v>4.6480000000000002E-3</c:v>
                </c:pt>
                <c:pt idx="1323">
                  <c:v>4.529E-3</c:v>
                </c:pt>
                <c:pt idx="1324">
                  <c:v>4.4180000000000001E-3</c:v>
                </c:pt>
                <c:pt idx="1325">
                  <c:v>4.2329999999999998E-3</c:v>
                </c:pt>
                <c:pt idx="1326">
                  <c:v>4.15E-3</c:v>
                </c:pt>
                <c:pt idx="1327">
                  <c:v>4.0489999999999996E-3</c:v>
                </c:pt>
                <c:pt idx="1328">
                  <c:v>3.9269999999999999E-3</c:v>
                </c:pt>
                <c:pt idx="1329">
                  <c:v>3.813E-3</c:v>
                </c:pt>
                <c:pt idx="1330">
                  <c:v>3.725E-3</c:v>
                </c:pt>
                <c:pt idx="1331">
                  <c:v>3.6380000000000002E-3</c:v>
                </c:pt>
                <c:pt idx="1332">
                  <c:v>3.5699999999999998E-3</c:v>
                </c:pt>
                <c:pt idx="1333">
                  <c:v>3.4880000000000002E-3</c:v>
                </c:pt>
                <c:pt idx="1334">
                  <c:v>3.4090000000000001E-3</c:v>
                </c:pt>
                <c:pt idx="1335">
                  <c:v>3.346E-3</c:v>
                </c:pt>
                <c:pt idx="1336">
                  <c:v>3.2799999999999999E-3</c:v>
                </c:pt>
                <c:pt idx="1337">
                  <c:v>3.1700000000000001E-3</c:v>
                </c:pt>
                <c:pt idx="1338">
                  <c:v>3.104E-3</c:v>
                </c:pt>
                <c:pt idx="1339">
                  <c:v>3.0530000000000002E-3</c:v>
                </c:pt>
                <c:pt idx="1340">
                  <c:v>2.9989999999999999E-3</c:v>
                </c:pt>
                <c:pt idx="1341">
                  <c:v>2.9659999999999999E-3</c:v>
                </c:pt>
                <c:pt idx="1342">
                  <c:v>2.9120000000000001E-3</c:v>
                </c:pt>
                <c:pt idx="1343">
                  <c:v>2.846E-3</c:v>
                </c:pt>
                <c:pt idx="1344">
                  <c:v>2.7980000000000001E-3</c:v>
                </c:pt>
                <c:pt idx="1345">
                  <c:v>2.7060000000000001E-3</c:v>
                </c:pt>
                <c:pt idx="1346">
                  <c:v>2.6519999999999998E-3</c:v>
                </c:pt>
                <c:pt idx="1347">
                  <c:v>2.611E-3</c:v>
                </c:pt>
                <c:pt idx="1348">
                  <c:v>2.568E-3</c:v>
                </c:pt>
                <c:pt idx="1349">
                  <c:v>2.5019999999999999E-3</c:v>
                </c:pt>
                <c:pt idx="1350">
                  <c:v>2.444E-3</c:v>
                </c:pt>
                <c:pt idx="1351">
                  <c:v>2.382E-3</c:v>
                </c:pt>
                <c:pt idx="1352">
                  <c:v>2.333E-3</c:v>
                </c:pt>
                <c:pt idx="1353">
                  <c:v>2.2790000000000002E-3</c:v>
                </c:pt>
                <c:pt idx="1354">
                  <c:v>2.2460000000000002E-3</c:v>
                </c:pt>
                <c:pt idx="1355">
                  <c:v>2.209E-3</c:v>
                </c:pt>
                <c:pt idx="1356">
                  <c:v>2.173E-3</c:v>
                </c:pt>
                <c:pt idx="1357">
                  <c:v>2.0920000000000001E-3</c:v>
                </c:pt>
                <c:pt idx="1358">
                  <c:v>2.0430000000000001E-3</c:v>
                </c:pt>
                <c:pt idx="1359">
                  <c:v>1.9959999999999999E-3</c:v>
                </c:pt>
                <c:pt idx="1360">
                  <c:v>1.931E-3</c:v>
                </c:pt>
                <c:pt idx="1361">
                  <c:v>1.9009999999999999E-3</c:v>
                </c:pt>
                <c:pt idx="1362">
                  <c:v>1.872E-3</c:v>
                </c:pt>
                <c:pt idx="1363">
                  <c:v>1.838E-3</c:v>
                </c:pt>
                <c:pt idx="1364">
                  <c:v>1.81E-3</c:v>
                </c:pt>
                <c:pt idx="1365">
                  <c:v>1.7619999999999999E-3</c:v>
                </c:pt>
                <c:pt idx="1366">
                  <c:v>1.709E-3</c:v>
                </c:pt>
                <c:pt idx="1367">
                  <c:v>1.6739999999999999E-3</c:v>
                </c:pt>
                <c:pt idx="1368">
                  <c:v>1.634E-3</c:v>
                </c:pt>
                <c:pt idx="1369">
                  <c:v>1.5920000000000001E-3</c:v>
                </c:pt>
                <c:pt idx="1370">
                  <c:v>1.5629999999999999E-3</c:v>
                </c:pt>
                <c:pt idx="1371">
                  <c:v>1.542E-3</c:v>
                </c:pt>
                <c:pt idx="1372">
                  <c:v>1.4840000000000001E-3</c:v>
                </c:pt>
                <c:pt idx="1373">
                  <c:v>1.4430000000000001E-3</c:v>
                </c:pt>
                <c:pt idx="1374">
                  <c:v>1.405E-3</c:v>
                </c:pt>
                <c:pt idx="1375">
                  <c:v>1.3780000000000001E-3</c:v>
                </c:pt>
                <c:pt idx="1376">
                  <c:v>1.358E-3</c:v>
                </c:pt>
                <c:pt idx="1377">
                  <c:v>1.333E-3</c:v>
                </c:pt>
                <c:pt idx="1378">
                  <c:v>1.31E-3</c:v>
                </c:pt>
                <c:pt idx="1379">
                  <c:v>1.2899999999999999E-3</c:v>
                </c:pt>
                <c:pt idx="1380">
                  <c:v>1.2459999999999999E-3</c:v>
                </c:pt>
                <c:pt idx="1381">
                  <c:v>1.2130000000000001E-3</c:v>
                </c:pt>
                <c:pt idx="1382">
                  <c:v>1.1839999999999999E-3</c:v>
                </c:pt>
                <c:pt idx="1383">
                  <c:v>1.17E-3</c:v>
                </c:pt>
                <c:pt idx="1384">
                  <c:v>1.1509999999999999E-3</c:v>
                </c:pt>
                <c:pt idx="1385">
                  <c:v>1.137E-3</c:v>
                </c:pt>
                <c:pt idx="1386">
                  <c:v>1.1150000000000001E-3</c:v>
                </c:pt>
                <c:pt idx="1387">
                  <c:v>1.0759999999999999E-3</c:v>
                </c:pt>
                <c:pt idx="1388">
                  <c:v>1.0549999999999999E-3</c:v>
                </c:pt>
                <c:pt idx="1389">
                  <c:v>1.0330000000000001E-3</c:v>
                </c:pt>
                <c:pt idx="1390">
                  <c:v>1.0139999999999999E-3</c:v>
                </c:pt>
                <c:pt idx="1391">
                  <c:v>9.9799999999999997E-4</c:v>
                </c:pt>
                <c:pt idx="1392">
                  <c:v>9.8400000000000007E-4</c:v>
                </c:pt>
                <c:pt idx="1393">
                  <c:v>9.5299999999999996E-4</c:v>
                </c:pt>
                <c:pt idx="1394">
                  <c:v>9.2100000000000005E-4</c:v>
                </c:pt>
                <c:pt idx="1395">
                  <c:v>8.9300000000000002E-4</c:v>
                </c:pt>
                <c:pt idx="1396">
                  <c:v>8.6700000000000004E-4</c:v>
                </c:pt>
                <c:pt idx="1397">
                  <c:v>8.4999999999999995E-4</c:v>
                </c:pt>
                <c:pt idx="1398">
                  <c:v>8.43E-4</c:v>
                </c:pt>
                <c:pt idx="1399">
                  <c:v>8.3299999999999997E-4</c:v>
                </c:pt>
                <c:pt idx="1400">
                  <c:v>8.2299999999999995E-4</c:v>
                </c:pt>
                <c:pt idx="1401">
                  <c:v>8.0199999999999998E-4</c:v>
                </c:pt>
                <c:pt idx="1402">
                  <c:v>7.7200000000000001E-4</c:v>
                </c:pt>
                <c:pt idx="1403">
                  <c:v>7.54E-4</c:v>
                </c:pt>
                <c:pt idx="1404">
                  <c:v>7.45E-4</c:v>
                </c:pt>
                <c:pt idx="1405">
                  <c:v>7.3700000000000002E-4</c:v>
                </c:pt>
                <c:pt idx="1406">
                  <c:v>7.3099999999999999E-4</c:v>
                </c:pt>
                <c:pt idx="1407">
                  <c:v>7.2599999999999997E-4</c:v>
                </c:pt>
                <c:pt idx="1408">
                  <c:v>7.0899999999999999E-4</c:v>
                </c:pt>
                <c:pt idx="1409">
                  <c:v>6.9399999999999996E-4</c:v>
                </c:pt>
                <c:pt idx="1410">
                  <c:v>6.8000000000000005E-4</c:v>
                </c:pt>
                <c:pt idx="1411">
                  <c:v>6.6500000000000001E-4</c:v>
                </c:pt>
                <c:pt idx="1412">
                  <c:v>6.5799999999999995E-4</c:v>
                </c:pt>
                <c:pt idx="1413">
                  <c:v>6.5099999999999999E-4</c:v>
                </c:pt>
                <c:pt idx="1414">
                  <c:v>6.4199999999999999E-4</c:v>
                </c:pt>
                <c:pt idx="1415">
                  <c:v>6.3599999999999996E-4</c:v>
                </c:pt>
                <c:pt idx="1416">
                  <c:v>6.2500000000000001E-4</c:v>
                </c:pt>
                <c:pt idx="1417">
                  <c:v>6.11E-4</c:v>
                </c:pt>
                <c:pt idx="1418">
                  <c:v>5.9500000000000004E-4</c:v>
                </c:pt>
                <c:pt idx="1419">
                  <c:v>5.8900000000000001E-4</c:v>
                </c:pt>
                <c:pt idx="1420">
                  <c:v>5.8100000000000003E-4</c:v>
                </c:pt>
                <c:pt idx="1421">
                  <c:v>5.7499999999999999E-4</c:v>
                </c:pt>
                <c:pt idx="1422">
                  <c:v>5.6899999999999995E-4</c:v>
                </c:pt>
                <c:pt idx="1423">
                  <c:v>5.5800000000000001E-4</c:v>
                </c:pt>
                <c:pt idx="1424">
                  <c:v>5.4600000000000004E-4</c:v>
                </c:pt>
                <c:pt idx="1425">
                  <c:v>5.3600000000000002E-4</c:v>
                </c:pt>
                <c:pt idx="1426">
                  <c:v>5.2800000000000004E-4</c:v>
                </c:pt>
                <c:pt idx="1427">
                  <c:v>5.2400000000000005E-4</c:v>
                </c:pt>
                <c:pt idx="1428">
                  <c:v>5.1500000000000005E-4</c:v>
                </c:pt>
                <c:pt idx="1429">
                  <c:v>5.0600000000000005E-4</c:v>
                </c:pt>
                <c:pt idx="1430">
                  <c:v>4.9700000000000005E-4</c:v>
                </c:pt>
                <c:pt idx="1431">
                  <c:v>4.9200000000000003E-4</c:v>
                </c:pt>
                <c:pt idx="1432">
                  <c:v>4.7899999999999999E-4</c:v>
                </c:pt>
                <c:pt idx="1433">
                  <c:v>4.7399999999999997E-4</c:v>
                </c:pt>
                <c:pt idx="1434">
                  <c:v>4.6999999999999999E-4</c:v>
                </c:pt>
                <c:pt idx="1435">
                  <c:v>4.6299999999999998E-4</c:v>
                </c:pt>
                <c:pt idx="1436">
                  <c:v>4.5800000000000002E-4</c:v>
                </c:pt>
                <c:pt idx="1437">
                  <c:v>4.4799999999999999E-4</c:v>
                </c:pt>
                <c:pt idx="1438">
                  <c:v>4.3800000000000002E-4</c:v>
                </c:pt>
                <c:pt idx="1439">
                  <c:v>4.2900000000000002E-4</c:v>
                </c:pt>
                <c:pt idx="1440">
                  <c:v>4.2400000000000001E-4</c:v>
                </c:pt>
                <c:pt idx="1441">
                  <c:v>4.2000000000000002E-4</c:v>
                </c:pt>
                <c:pt idx="1442">
                  <c:v>4.17E-4</c:v>
                </c:pt>
                <c:pt idx="1443">
                  <c:v>4.1100000000000002E-4</c:v>
                </c:pt>
                <c:pt idx="1444">
                  <c:v>3.9599999999999998E-4</c:v>
                </c:pt>
                <c:pt idx="1445">
                  <c:v>3.8900000000000002E-4</c:v>
                </c:pt>
                <c:pt idx="1446">
                  <c:v>3.8299999999999999E-4</c:v>
                </c:pt>
                <c:pt idx="1447">
                  <c:v>3.7599999999999998E-4</c:v>
                </c:pt>
                <c:pt idx="1448">
                  <c:v>3.7300000000000001E-4</c:v>
                </c:pt>
                <c:pt idx="1449">
                  <c:v>3.68E-4</c:v>
                </c:pt>
                <c:pt idx="1450">
                  <c:v>3.6299999999999999E-4</c:v>
                </c:pt>
                <c:pt idx="1451">
                  <c:v>3.5599999999999998E-4</c:v>
                </c:pt>
                <c:pt idx="1452">
                  <c:v>3.4900000000000003E-4</c:v>
                </c:pt>
                <c:pt idx="1453">
                  <c:v>3.39E-4</c:v>
                </c:pt>
                <c:pt idx="1454">
                  <c:v>3.3599999999999998E-4</c:v>
                </c:pt>
                <c:pt idx="1455">
                  <c:v>3.3300000000000002E-4</c:v>
                </c:pt>
                <c:pt idx="1456">
                  <c:v>3.28E-4</c:v>
                </c:pt>
                <c:pt idx="1457">
                  <c:v>3.2499999999999999E-4</c:v>
                </c:pt>
                <c:pt idx="1458">
                  <c:v>3.1599999999999998E-4</c:v>
                </c:pt>
                <c:pt idx="1459">
                  <c:v>3.0800000000000001E-4</c:v>
                </c:pt>
                <c:pt idx="1460">
                  <c:v>3.0400000000000002E-4</c:v>
                </c:pt>
                <c:pt idx="1461">
                  <c:v>3.01E-4</c:v>
                </c:pt>
                <c:pt idx="1462">
                  <c:v>2.9700000000000001E-4</c:v>
                </c:pt>
                <c:pt idx="1463">
                  <c:v>2.9399999999999999E-4</c:v>
                </c:pt>
                <c:pt idx="1464">
                  <c:v>2.8899999999999998E-4</c:v>
                </c:pt>
                <c:pt idx="1465">
                  <c:v>2.7900000000000001E-4</c:v>
                </c:pt>
                <c:pt idx="1466">
                  <c:v>2.7E-4</c:v>
                </c:pt>
                <c:pt idx="1467">
                  <c:v>2.6400000000000002E-4</c:v>
                </c:pt>
                <c:pt idx="1468">
                  <c:v>2.5999999999999998E-4</c:v>
                </c:pt>
                <c:pt idx="1469">
                  <c:v>2.5799999999999998E-4</c:v>
                </c:pt>
                <c:pt idx="1470">
                  <c:v>2.52E-4</c:v>
                </c:pt>
                <c:pt idx="1471">
                  <c:v>2.4699999999999999E-4</c:v>
                </c:pt>
                <c:pt idx="1472">
                  <c:v>2.3800000000000001E-4</c:v>
                </c:pt>
                <c:pt idx="1473">
                  <c:v>2.31E-4</c:v>
                </c:pt>
                <c:pt idx="1474">
                  <c:v>2.22E-4</c:v>
                </c:pt>
                <c:pt idx="1475">
                  <c:v>2.1800000000000001E-4</c:v>
                </c:pt>
                <c:pt idx="1476">
                  <c:v>2.1499999999999999E-4</c:v>
                </c:pt>
                <c:pt idx="1477">
                  <c:v>2.0900000000000001E-4</c:v>
                </c:pt>
                <c:pt idx="1478">
                  <c:v>2.04E-4</c:v>
                </c:pt>
                <c:pt idx="1479">
                  <c:v>1.9900000000000001E-4</c:v>
                </c:pt>
                <c:pt idx="1480">
                  <c:v>1.92E-4</c:v>
                </c:pt>
                <c:pt idx="1481">
                  <c:v>1.8200000000000001E-4</c:v>
                </c:pt>
                <c:pt idx="1482">
                  <c:v>1.8100000000000001E-4</c:v>
                </c:pt>
                <c:pt idx="1483">
                  <c:v>1.7699999999999999E-4</c:v>
                </c:pt>
                <c:pt idx="1484">
                  <c:v>1.75E-4</c:v>
                </c:pt>
                <c:pt idx="1485">
                  <c:v>1.7100000000000001E-4</c:v>
                </c:pt>
                <c:pt idx="1486">
                  <c:v>1.63E-4</c:v>
                </c:pt>
                <c:pt idx="1487">
                  <c:v>1.5200000000000001E-4</c:v>
                </c:pt>
                <c:pt idx="1488">
                  <c:v>1.4899999999999999E-4</c:v>
                </c:pt>
                <c:pt idx="1489">
                  <c:v>1.47E-4</c:v>
                </c:pt>
                <c:pt idx="1490">
                  <c:v>1.4300000000000001E-4</c:v>
                </c:pt>
                <c:pt idx="1491">
                  <c:v>1.3899999999999999E-4</c:v>
                </c:pt>
                <c:pt idx="1492">
                  <c:v>1.2999999999999999E-4</c:v>
                </c:pt>
                <c:pt idx="1493">
                  <c:v>1.2400000000000001E-4</c:v>
                </c:pt>
                <c:pt idx="1494">
                  <c:v>1.21E-4</c:v>
                </c:pt>
                <c:pt idx="1495">
                  <c:v>1.16E-4</c:v>
                </c:pt>
                <c:pt idx="1496">
                  <c:v>1.1400000000000001E-4</c:v>
                </c:pt>
                <c:pt idx="1497">
                  <c:v>1.1E-4</c:v>
                </c:pt>
                <c:pt idx="1498">
                  <c:v>1.07E-4</c:v>
                </c:pt>
                <c:pt idx="1499">
                  <c:v>9.6000000000000002E-5</c:v>
                </c:pt>
                <c:pt idx="1500">
                  <c:v>8.8999999999999995E-5</c:v>
                </c:pt>
                <c:pt idx="1501">
                  <c:v>8.6000000000000003E-5</c:v>
                </c:pt>
                <c:pt idx="1502">
                  <c:v>8.2999999999999998E-5</c:v>
                </c:pt>
                <c:pt idx="1503">
                  <c:v>8.1000000000000004E-5</c:v>
                </c:pt>
                <c:pt idx="1504">
                  <c:v>7.7000000000000001E-5</c:v>
                </c:pt>
                <c:pt idx="1505">
                  <c:v>6.7999999999999999E-5</c:v>
                </c:pt>
                <c:pt idx="1506">
                  <c:v>6.4999999999999994E-5</c:v>
                </c:pt>
                <c:pt idx="1507">
                  <c:v>6.3999999999999997E-5</c:v>
                </c:pt>
                <c:pt idx="1508">
                  <c:v>6.0999999999999999E-5</c:v>
                </c:pt>
                <c:pt idx="1509">
                  <c:v>5.8E-5</c:v>
                </c:pt>
                <c:pt idx="1510">
                  <c:v>5.5999999999999999E-5</c:v>
                </c:pt>
                <c:pt idx="1511">
                  <c:v>5.1E-5</c:v>
                </c:pt>
                <c:pt idx="1512">
                  <c:v>5.0000000000000002E-5</c:v>
                </c:pt>
                <c:pt idx="1513">
                  <c:v>4.8000000000000001E-5</c:v>
                </c:pt>
                <c:pt idx="1514">
                  <c:v>4.6E-5</c:v>
                </c:pt>
                <c:pt idx="1515">
                  <c:v>4.5000000000000003E-5</c:v>
                </c:pt>
                <c:pt idx="1516">
                  <c:v>4.1E-5</c:v>
                </c:pt>
                <c:pt idx="1517">
                  <c:v>4.0000000000000003E-5</c:v>
                </c:pt>
                <c:pt idx="1518">
                  <c:v>4.0000000000000003E-5</c:v>
                </c:pt>
                <c:pt idx="1519">
                  <c:v>3.8000000000000002E-5</c:v>
                </c:pt>
                <c:pt idx="1520">
                  <c:v>3.4999999999999997E-5</c:v>
                </c:pt>
                <c:pt idx="1521">
                  <c:v>3.4E-5</c:v>
                </c:pt>
                <c:pt idx="1522">
                  <c:v>3.3000000000000003E-5</c:v>
                </c:pt>
                <c:pt idx="1523">
                  <c:v>3.3000000000000003E-5</c:v>
                </c:pt>
                <c:pt idx="1524">
                  <c:v>3.1999999999999999E-5</c:v>
                </c:pt>
                <c:pt idx="1525">
                  <c:v>2.9E-5</c:v>
                </c:pt>
                <c:pt idx="1526">
                  <c:v>2.8E-5</c:v>
                </c:pt>
                <c:pt idx="1527">
                  <c:v>2.8E-5</c:v>
                </c:pt>
                <c:pt idx="1528">
                  <c:v>2.6999999999999999E-5</c:v>
                </c:pt>
                <c:pt idx="1529">
                  <c:v>2.5999999999999998E-5</c:v>
                </c:pt>
                <c:pt idx="1530">
                  <c:v>2.5000000000000001E-5</c:v>
                </c:pt>
                <c:pt idx="1531">
                  <c:v>2.3E-5</c:v>
                </c:pt>
                <c:pt idx="1532">
                  <c:v>2.3E-5</c:v>
                </c:pt>
                <c:pt idx="1533">
                  <c:v>2.1999999999999999E-5</c:v>
                </c:pt>
                <c:pt idx="1534">
                  <c:v>2.0999999999999999E-5</c:v>
                </c:pt>
                <c:pt idx="1535">
                  <c:v>2.0000000000000002E-5</c:v>
                </c:pt>
                <c:pt idx="1536">
                  <c:v>1.8E-5</c:v>
                </c:pt>
                <c:pt idx="1537">
                  <c:v>1.8E-5</c:v>
                </c:pt>
                <c:pt idx="1538">
                  <c:v>1.7E-5</c:v>
                </c:pt>
                <c:pt idx="1539">
                  <c:v>1.5999999999999999E-5</c:v>
                </c:pt>
                <c:pt idx="1540">
                  <c:v>1.5999999999999999E-5</c:v>
                </c:pt>
                <c:pt idx="1541">
                  <c:v>1.5E-5</c:v>
                </c:pt>
                <c:pt idx="1542">
                  <c:v>1.5E-5</c:v>
                </c:pt>
                <c:pt idx="1543">
                  <c:v>1.4E-5</c:v>
                </c:pt>
                <c:pt idx="1544">
                  <c:v>1.2999999999999999E-5</c:v>
                </c:pt>
                <c:pt idx="1545">
                  <c:v>1.2E-5</c:v>
                </c:pt>
                <c:pt idx="1546">
                  <c:v>1.2E-5</c:v>
                </c:pt>
                <c:pt idx="1547">
                  <c:v>1.2E-5</c:v>
                </c:pt>
                <c:pt idx="1548">
                  <c:v>1.1E-5</c:v>
                </c:pt>
                <c:pt idx="1549">
                  <c:v>1.0000000000000001E-5</c:v>
                </c:pt>
                <c:pt idx="1550">
                  <c:v>9.0000000000000002E-6</c:v>
                </c:pt>
                <c:pt idx="1551">
                  <c:v>9.0000000000000002E-6</c:v>
                </c:pt>
                <c:pt idx="1552">
                  <c:v>9.0000000000000002E-6</c:v>
                </c:pt>
                <c:pt idx="1553">
                  <c:v>7.9999999999999996E-6</c:v>
                </c:pt>
                <c:pt idx="1554">
                  <c:v>7.9999999999999996E-6</c:v>
                </c:pt>
                <c:pt idx="1555">
                  <c:v>6.9999999999999999E-6</c:v>
                </c:pt>
                <c:pt idx="1556">
                  <c:v>6.9999999999999999E-6</c:v>
                </c:pt>
                <c:pt idx="1557">
                  <c:v>6.9999999999999999E-6</c:v>
                </c:pt>
                <c:pt idx="1558">
                  <c:v>6.0000000000000002E-6</c:v>
                </c:pt>
                <c:pt idx="1559">
                  <c:v>6.0000000000000002E-6</c:v>
                </c:pt>
                <c:pt idx="1560">
                  <c:v>6.0000000000000002E-6</c:v>
                </c:pt>
                <c:pt idx="1561">
                  <c:v>6.0000000000000002E-6</c:v>
                </c:pt>
                <c:pt idx="1562">
                  <c:v>5.0000000000000004E-6</c:v>
                </c:pt>
                <c:pt idx="1563">
                  <c:v>5.0000000000000004E-6</c:v>
                </c:pt>
                <c:pt idx="1564">
                  <c:v>5.0000000000000004E-6</c:v>
                </c:pt>
                <c:pt idx="1565">
                  <c:v>5.0000000000000004E-6</c:v>
                </c:pt>
                <c:pt idx="1566">
                  <c:v>3.9999999999999998E-6</c:v>
                </c:pt>
                <c:pt idx="1567">
                  <c:v>3.9999999999999998E-6</c:v>
                </c:pt>
                <c:pt idx="1568">
                  <c:v>3.9999999999999998E-6</c:v>
                </c:pt>
                <c:pt idx="1569">
                  <c:v>3.9999999999999998E-6</c:v>
                </c:pt>
                <c:pt idx="1570">
                  <c:v>3.9999999999999998E-6</c:v>
                </c:pt>
                <c:pt idx="1571">
                  <c:v>3.0000000000000001E-6</c:v>
                </c:pt>
                <c:pt idx="1572">
                  <c:v>3.0000000000000001E-6</c:v>
                </c:pt>
                <c:pt idx="1573">
                  <c:v>3.0000000000000001E-6</c:v>
                </c:pt>
                <c:pt idx="1574">
                  <c:v>3.0000000000000001E-6</c:v>
                </c:pt>
                <c:pt idx="1575">
                  <c:v>3.0000000000000001E-6</c:v>
                </c:pt>
                <c:pt idx="1576">
                  <c:v>3.0000000000000001E-6</c:v>
                </c:pt>
                <c:pt idx="1577">
                  <c:v>1.9999999999999999E-6</c:v>
                </c:pt>
                <c:pt idx="1578">
                  <c:v>1.9999999999999999E-6</c:v>
                </c:pt>
                <c:pt idx="1579">
                  <c:v>1.9999999999999999E-6</c:v>
                </c:pt>
                <c:pt idx="1580">
                  <c:v>1.9999999999999999E-6</c:v>
                </c:pt>
                <c:pt idx="1581">
                  <c:v>1.9999999999999999E-6</c:v>
                </c:pt>
                <c:pt idx="1582">
                  <c:v>1.9999999999999999E-6</c:v>
                </c:pt>
                <c:pt idx="1583">
                  <c:v>1.9999999999999999E-6</c:v>
                </c:pt>
                <c:pt idx="1584">
                  <c:v>1.9999999999999999E-6</c:v>
                </c:pt>
                <c:pt idx="1585">
                  <c:v>1.9999999999999999E-6</c:v>
                </c:pt>
                <c:pt idx="1586">
                  <c:v>1.9999999999999999E-6</c:v>
                </c:pt>
                <c:pt idx="1587">
                  <c:v>1.9999999999999999E-6</c:v>
                </c:pt>
                <c:pt idx="1588">
                  <c:v>1.9999999999999999E-6</c:v>
                </c:pt>
                <c:pt idx="1589">
                  <c:v>1.9999999999999999E-6</c:v>
                </c:pt>
                <c:pt idx="1590">
                  <c:v>9.9999999999999995E-7</c:v>
                </c:pt>
                <c:pt idx="1591">
                  <c:v>9.9999999999999995E-7</c:v>
                </c:pt>
                <c:pt idx="1592">
                  <c:v>9.9999999999999995E-7</c:v>
                </c:pt>
                <c:pt idx="1593">
                  <c:v>9.9999999999999995E-7</c:v>
                </c:pt>
                <c:pt idx="1594">
                  <c:v>9.9999999999999995E-7</c:v>
                </c:pt>
                <c:pt idx="1595">
                  <c:v>9.9999999999999995E-7</c:v>
                </c:pt>
                <c:pt idx="1596">
                  <c:v>9.9999999999999995E-7</c:v>
                </c:pt>
                <c:pt idx="1597">
                  <c:v>9.9999999999999995E-7</c:v>
                </c:pt>
                <c:pt idx="1598">
                  <c:v>9.9999999999999995E-7</c:v>
                </c:pt>
                <c:pt idx="1599">
                  <c:v>9.9999999999999995E-7</c:v>
                </c:pt>
                <c:pt idx="1600">
                  <c:v>9.9999999999999995E-7</c:v>
                </c:pt>
                <c:pt idx="1601">
                  <c:v>9.9999999999999995E-7</c:v>
                </c:pt>
                <c:pt idx="1602">
                  <c:v>9.9999999999999995E-7</c:v>
                </c:pt>
                <c:pt idx="1603">
                  <c:v>9.9999999999999995E-7</c:v>
                </c:pt>
                <c:pt idx="1604">
                  <c:v>9.9999999999999995E-7</c:v>
                </c:pt>
                <c:pt idx="1605">
                  <c:v>9.9999999999999995E-7</c:v>
                </c:pt>
                <c:pt idx="1606">
                  <c:v>9.9999999999999995E-7</c:v>
                </c:pt>
                <c:pt idx="1607">
                  <c:v>9.9999999999999995E-7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</c:numCache>
            </c:numRef>
          </c:xVal>
          <c:yVal>
            <c:numRef>
              <c:f>'IRC2'!$B$1:$B$1620</c:f>
              <c:numCache>
                <c:formatCode>General</c:formatCode>
                <c:ptCount val="1620"/>
                <c:pt idx="0">
                  <c:v>-674.74099999999999</c:v>
                </c:pt>
                <c:pt idx="1">
                  <c:v>-674.74405551497603</c:v>
                </c:pt>
                <c:pt idx="2">
                  <c:v>-674.74407000090127</c:v>
                </c:pt>
                <c:pt idx="3">
                  <c:v>-674.74407579527144</c:v>
                </c:pt>
                <c:pt idx="4">
                  <c:v>-674.74411345867702</c:v>
                </c:pt>
                <c:pt idx="5">
                  <c:v>-674.74423514044918</c:v>
                </c:pt>
                <c:pt idx="6">
                  <c:v>-674.7448464464951</c:v>
                </c:pt>
                <c:pt idx="7">
                  <c:v>-674.74596765710999</c:v>
                </c:pt>
                <c:pt idx="8">
                  <c:v>-674.74845054469893</c:v>
                </c:pt>
                <c:pt idx="9">
                  <c:v>-674.75517780838834</c:v>
                </c:pt>
                <c:pt idx="10">
                  <c:v>-674.76599879455512</c:v>
                </c:pt>
                <c:pt idx="11">
                  <c:v>-674.78474937620763</c:v>
                </c:pt>
                <c:pt idx="12">
                  <c:v>-674.79838063187435</c:v>
                </c:pt>
                <c:pt idx="13">
                  <c:v>-674.80809199616658</c:v>
                </c:pt>
                <c:pt idx="14">
                  <c:v>-674.81429197217653</c:v>
                </c:pt>
                <c:pt idx="15">
                  <c:v>-674.818208966366</c:v>
                </c:pt>
                <c:pt idx="16">
                  <c:v>-674.82081353572721</c:v>
                </c:pt>
                <c:pt idx="17">
                  <c:v>-674.82412791542606</c:v>
                </c:pt>
                <c:pt idx="18">
                  <c:v>-674.82749444445574</c:v>
                </c:pt>
                <c:pt idx="19">
                  <c:v>-674.83327722581816</c:v>
                </c:pt>
                <c:pt idx="20">
                  <c:v>-674.83791851627063</c:v>
                </c:pt>
                <c:pt idx="21">
                  <c:v>-674.84486017165364</c:v>
                </c:pt>
                <c:pt idx="22">
                  <c:v>-674.85582891425815</c:v>
                </c:pt>
                <c:pt idx="23">
                  <c:v>-674.86813905354143</c:v>
                </c:pt>
                <c:pt idx="24">
                  <c:v>-674.8876805667129</c:v>
                </c:pt>
                <c:pt idx="25">
                  <c:v>-674.90702507130106</c:v>
                </c:pt>
                <c:pt idx="26">
                  <c:v>-674.93221899250784</c:v>
                </c:pt>
                <c:pt idx="27">
                  <c:v>-674.99446211615157</c:v>
                </c:pt>
                <c:pt idx="28">
                  <c:v>-675.04533089128358</c:v>
                </c:pt>
                <c:pt idx="29">
                  <c:v>-675.09158734781397</c:v>
                </c:pt>
                <c:pt idx="30">
                  <c:v>-675.12115891563326</c:v>
                </c:pt>
                <c:pt idx="31">
                  <c:v>-675.14134939825635</c:v>
                </c:pt>
                <c:pt idx="32">
                  <c:v>-675.16282623104223</c:v>
                </c:pt>
                <c:pt idx="33">
                  <c:v>-675.18759136886138</c:v>
                </c:pt>
                <c:pt idx="34">
                  <c:v>-675.20236990980845</c:v>
                </c:pt>
                <c:pt idx="35">
                  <c:v>-675.21942274102082</c:v>
                </c:pt>
                <c:pt idx="36">
                  <c:v>-675.22836055690436</c:v>
                </c:pt>
                <c:pt idx="37">
                  <c:v>-675.23617426498799</c:v>
                </c:pt>
                <c:pt idx="38">
                  <c:v>-675.24544525715237</c:v>
                </c:pt>
                <c:pt idx="39">
                  <c:v>-675.25229420261383</c:v>
                </c:pt>
                <c:pt idx="40">
                  <c:v>-675.2597457625659</c:v>
                </c:pt>
                <c:pt idx="41">
                  <c:v>-675.26513742394661</c:v>
                </c:pt>
                <c:pt idx="42">
                  <c:v>-675.27318000964908</c:v>
                </c:pt>
                <c:pt idx="43">
                  <c:v>-675.28048960753381</c:v>
                </c:pt>
                <c:pt idx="44">
                  <c:v>-675.28927097542453</c:v>
                </c:pt>
                <c:pt idx="45">
                  <c:v>-675.29882589172394</c:v>
                </c:pt>
                <c:pt idx="46">
                  <c:v>-675.30948463552795</c:v>
                </c:pt>
                <c:pt idx="47">
                  <c:v>-675.31801105113414</c:v>
                </c:pt>
                <c:pt idx="48">
                  <c:v>-675.33287650763282</c:v>
                </c:pt>
                <c:pt idx="49">
                  <c:v>-675.34814177566852</c:v>
                </c:pt>
                <c:pt idx="50">
                  <c:v>-675.36369386502429</c:v>
                </c:pt>
                <c:pt idx="51">
                  <c:v>-675.38168248700822</c:v>
                </c:pt>
                <c:pt idx="52">
                  <c:v>-675.39779083589394</c:v>
                </c:pt>
                <c:pt idx="53">
                  <c:v>-675.41888234306793</c:v>
                </c:pt>
                <c:pt idx="54">
                  <c:v>-675.43728815969928</c:v>
                </c:pt>
                <c:pt idx="55">
                  <c:v>-675.45505369843443</c:v>
                </c:pt>
                <c:pt idx="56">
                  <c:v>-675.47104326273291</c:v>
                </c:pt>
                <c:pt idx="57">
                  <c:v>-675.48737469486753</c:v>
                </c:pt>
                <c:pt idx="58">
                  <c:v>-675.50545602677312</c:v>
                </c:pt>
                <c:pt idx="59">
                  <c:v>-675.52448184100558</c:v>
                </c:pt>
                <c:pt idx="60">
                  <c:v>-675.54114934660618</c:v>
                </c:pt>
                <c:pt idx="61">
                  <c:v>-675.55971450841537</c:v>
                </c:pt>
                <c:pt idx="62">
                  <c:v>-675.57743369218952</c:v>
                </c:pt>
                <c:pt idx="63">
                  <c:v>-675.59296550125009</c:v>
                </c:pt>
                <c:pt idx="64">
                  <c:v>-675.61012263112434</c:v>
                </c:pt>
                <c:pt idx="65">
                  <c:v>-675.62137240067875</c:v>
                </c:pt>
                <c:pt idx="66">
                  <c:v>-675.63795009354271</c:v>
                </c:pt>
                <c:pt idx="67">
                  <c:v>-675.65426124538203</c:v>
                </c:pt>
                <c:pt idx="68">
                  <c:v>-675.66794175319455</c:v>
                </c:pt>
                <c:pt idx="69">
                  <c:v>-675.68163964411747</c:v>
                </c:pt>
                <c:pt idx="70">
                  <c:v>-675.69148138173705</c:v>
                </c:pt>
                <c:pt idx="71">
                  <c:v>-675.70360030680695</c:v>
                </c:pt>
                <c:pt idx="72">
                  <c:v>-675.71314363436613</c:v>
                </c:pt>
                <c:pt idx="73">
                  <c:v>-675.72445714199182</c:v>
                </c:pt>
                <c:pt idx="74">
                  <c:v>-675.7348609335113</c:v>
                </c:pt>
                <c:pt idx="75">
                  <c:v>-675.74223137228194</c:v>
                </c:pt>
                <c:pt idx="76">
                  <c:v>-675.74798518179409</c:v>
                </c:pt>
                <c:pt idx="77">
                  <c:v>-675.75496739776781</c:v>
                </c:pt>
                <c:pt idx="78">
                  <c:v>-675.76084288905201</c:v>
                </c:pt>
                <c:pt idx="79">
                  <c:v>-675.76887098882935</c:v>
                </c:pt>
                <c:pt idx="80">
                  <c:v>-675.7741033050321</c:v>
                </c:pt>
                <c:pt idx="81">
                  <c:v>-675.7780521682572</c:v>
                </c:pt>
                <c:pt idx="82">
                  <c:v>-675.78332214786565</c:v>
                </c:pt>
                <c:pt idx="83">
                  <c:v>-675.7875085802649</c:v>
                </c:pt>
                <c:pt idx="84">
                  <c:v>-675.7923584680409</c:v>
                </c:pt>
                <c:pt idx="85">
                  <c:v>-675.79675060057878</c:v>
                </c:pt>
                <c:pt idx="86">
                  <c:v>-675.80171058138671</c:v>
                </c:pt>
                <c:pt idx="87">
                  <c:v>-675.80625626473238</c:v>
                </c:pt>
                <c:pt idx="88">
                  <c:v>-675.81080484526308</c:v>
                </c:pt>
                <c:pt idx="89">
                  <c:v>-675.81453641960923</c:v>
                </c:pt>
                <c:pt idx="90">
                  <c:v>-675.81934574679451</c:v>
                </c:pt>
                <c:pt idx="91">
                  <c:v>-675.82279629419065</c:v>
                </c:pt>
                <c:pt idx="92">
                  <c:v>-675.82772440596307</c:v>
                </c:pt>
                <c:pt idx="93">
                  <c:v>-675.83274812484217</c:v>
                </c:pt>
                <c:pt idx="94">
                  <c:v>-675.83753427454701</c:v>
                </c:pt>
                <c:pt idx="95">
                  <c:v>-675.84360967159978</c:v>
                </c:pt>
                <c:pt idx="96">
                  <c:v>-675.84692694848354</c:v>
                </c:pt>
                <c:pt idx="97">
                  <c:v>-675.85128721198589</c:v>
                </c:pt>
                <c:pt idx="98">
                  <c:v>-675.85546495282995</c:v>
                </c:pt>
                <c:pt idx="99">
                  <c:v>-675.86046839141375</c:v>
                </c:pt>
                <c:pt idx="100">
                  <c:v>-675.86524295237837</c:v>
                </c:pt>
                <c:pt idx="101">
                  <c:v>-675.86959742151055</c:v>
                </c:pt>
                <c:pt idx="102">
                  <c:v>-675.87358684532637</c:v>
                </c:pt>
                <c:pt idx="103">
                  <c:v>-675.879262430842</c:v>
                </c:pt>
                <c:pt idx="104">
                  <c:v>-675.88309540666489</c:v>
                </c:pt>
                <c:pt idx="105">
                  <c:v>-675.88851893708113</c:v>
                </c:pt>
                <c:pt idx="106">
                  <c:v>-675.89233742697888</c:v>
                </c:pt>
                <c:pt idx="107">
                  <c:v>-675.89603713228951</c:v>
                </c:pt>
                <c:pt idx="108">
                  <c:v>-675.90025833090931</c:v>
                </c:pt>
                <c:pt idx="109">
                  <c:v>-675.90357271060805</c:v>
                </c:pt>
                <c:pt idx="110">
                  <c:v>-675.90769540493625</c:v>
                </c:pt>
                <c:pt idx="111">
                  <c:v>-675.91036950673868</c:v>
                </c:pt>
                <c:pt idx="112">
                  <c:v>-675.91279155344159</c:v>
                </c:pt>
                <c:pt idx="113">
                  <c:v>-675.91501948874611</c:v>
                </c:pt>
                <c:pt idx="114">
                  <c:v>-675.91787321602169</c:v>
                </c:pt>
                <c:pt idx="115">
                  <c:v>-675.92089208284517</c:v>
                </c:pt>
                <c:pt idx="116">
                  <c:v>-675.9245048726043</c:v>
                </c:pt>
                <c:pt idx="117">
                  <c:v>-675.92707757292987</c:v>
                </c:pt>
                <c:pt idx="118">
                  <c:v>-675.92914906024157</c:v>
                </c:pt>
                <c:pt idx="119">
                  <c:v>-675.93106989393073</c:v>
                </c:pt>
                <c:pt idx="120">
                  <c:v>-675.93277923311109</c:v>
                </c:pt>
                <c:pt idx="121">
                  <c:v>-675.93485651479284</c:v>
                </c:pt>
                <c:pt idx="122">
                  <c:v>-675.93643548064586</c:v>
                </c:pt>
                <c:pt idx="123">
                  <c:v>-675.93800575494367</c:v>
                </c:pt>
                <c:pt idx="124">
                  <c:v>-675.93979331812045</c:v>
                </c:pt>
                <c:pt idx="125">
                  <c:v>-675.94225302822906</c:v>
                </c:pt>
                <c:pt idx="126">
                  <c:v>-675.94375666727069</c:v>
                </c:pt>
                <c:pt idx="127">
                  <c:v>-675.94579049117681</c:v>
                </c:pt>
                <c:pt idx="128">
                  <c:v>-675.9474650641364</c:v>
                </c:pt>
                <c:pt idx="129">
                  <c:v>-675.94933664567964</c:v>
                </c:pt>
                <c:pt idx="130">
                  <c:v>-675.95138205832586</c:v>
                </c:pt>
                <c:pt idx="131">
                  <c:v>-675.95299579039954</c:v>
                </c:pt>
                <c:pt idx="132">
                  <c:v>-675.9547341014304</c:v>
                </c:pt>
                <c:pt idx="133">
                  <c:v>-675.95615082492043</c:v>
                </c:pt>
                <c:pt idx="134">
                  <c:v>-675.95812380794052</c:v>
                </c:pt>
                <c:pt idx="135">
                  <c:v>-675.95981866119553</c:v>
                </c:pt>
                <c:pt idx="136">
                  <c:v>-675.96179454140054</c:v>
                </c:pt>
                <c:pt idx="137">
                  <c:v>-675.96359659050256</c:v>
                </c:pt>
                <c:pt idx="138">
                  <c:v>-675.96554349885696</c:v>
                </c:pt>
                <c:pt idx="139">
                  <c:v>-675.96698339982754</c:v>
                </c:pt>
                <c:pt idx="140">
                  <c:v>-675.9690896533599</c:v>
                </c:pt>
                <c:pt idx="141">
                  <c:v>-675.97066861921292</c:v>
                </c:pt>
                <c:pt idx="142">
                  <c:v>-675.97298347006893</c:v>
                </c:pt>
                <c:pt idx="143">
                  <c:v>-675.97433066111785</c:v>
                </c:pt>
                <c:pt idx="144">
                  <c:v>-675.97557355350489</c:v>
                </c:pt>
                <c:pt idx="145">
                  <c:v>-675.9770163516605</c:v>
                </c:pt>
                <c:pt idx="146">
                  <c:v>-675.97857214003307</c:v>
                </c:pt>
                <c:pt idx="147">
                  <c:v>-675.98027278765824</c:v>
                </c:pt>
                <c:pt idx="148">
                  <c:v>-675.98173296892412</c:v>
                </c:pt>
                <c:pt idx="149">
                  <c:v>-675.98321632767045</c:v>
                </c:pt>
                <c:pt idx="150">
                  <c:v>-675.98501837677236</c:v>
                </c:pt>
                <c:pt idx="151">
                  <c:v>-675.986803042764</c:v>
                </c:pt>
                <c:pt idx="152">
                  <c:v>-675.98804883233606</c:v>
                </c:pt>
                <c:pt idx="153">
                  <c:v>-675.98955247137781</c:v>
                </c:pt>
                <c:pt idx="154">
                  <c:v>-675.990636018587</c:v>
                </c:pt>
                <c:pt idx="155">
                  <c:v>-675.99199769556117</c:v>
                </c:pt>
                <c:pt idx="156">
                  <c:v>-675.99311890617605</c:v>
                </c:pt>
                <c:pt idx="157">
                  <c:v>-675.99419955620021</c:v>
                </c:pt>
                <c:pt idx="158">
                  <c:v>-675.99533525274035</c:v>
                </c:pt>
                <c:pt idx="159">
                  <c:v>-675.99621309981092</c:v>
                </c:pt>
                <c:pt idx="160">
                  <c:v>-675.99718655398817</c:v>
                </c:pt>
                <c:pt idx="161">
                  <c:v>-675.99829907304797</c:v>
                </c:pt>
                <c:pt idx="162">
                  <c:v>-675.99918850885865</c:v>
                </c:pt>
                <c:pt idx="163">
                  <c:v>-676.00027205606784</c:v>
                </c:pt>
                <c:pt idx="164">
                  <c:v>-676.00133822016676</c:v>
                </c:pt>
                <c:pt idx="165">
                  <c:v>-676.00237830960032</c:v>
                </c:pt>
                <c:pt idx="166">
                  <c:v>-676.00376606123984</c:v>
                </c:pt>
                <c:pt idx="167">
                  <c:v>-676.00486988874445</c:v>
                </c:pt>
                <c:pt idx="168">
                  <c:v>-676.00628661223459</c:v>
                </c:pt>
                <c:pt idx="169">
                  <c:v>-676.00733249603809</c:v>
                </c:pt>
                <c:pt idx="170">
                  <c:v>-676.00814660503761</c:v>
                </c:pt>
                <c:pt idx="171">
                  <c:v>-676.00930258187304</c:v>
                </c:pt>
                <c:pt idx="172">
                  <c:v>-676.01030211071577</c:v>
                </c:pt>
                <c:pt idx="173">
                  <c:v>-676.01151892843734</c:v>
                </c:pt>
                <c:pt idx="174">
                  <c:v>-676.01237939239752</c:v>
                </c:pt>
                <c:pt idx="175">
                  <c:v>-676.01303125903416</c:v>
                </c:pt>
                <c:pt idx="176">
                  <c:v>-676.01366574256042</c:v>
                </c:pt>
                <c:pt idx="177">
                  <c:v>-676.01439583319336</c:v>
                </c:pt>
                <c:pt idx="178">
                  <c:v>-676.01508826042061</c:v>
                </c:pt>
                <c:pt idx="179">
                  <c:v>-676.01580676231333</c:v>
                </c:pt>
                <c:pt idx="180">
                  <c:v>-676.01624423725616</c:v>
                </c:pt>
                <c:pt idx="181">
                  <c:v>-676.01671068404937</c:v>
                </c:pt>
                <c:pt idx="182">
                  <c:v>-676.01725535483911</c:v>
                </c:pt>
                <c:pt idx="183">
                  <c:v>-676.01776236222304</c:v>
                </c:pt>
                <c:pt idx="184">
                  <c:v>-676.01840553730449</c:v>
                </c:pt>
                <c:pt idx="185">
                  <c:v>-676.01885460098742</c:v>
                </c:pt>
                <c:pt idx="186">
                  <c:v>-676.01928917874511</c:v>
                </c:pt>
                <c:pt idx="187">
                  <c:v>-676.019674504357</c:v>
                </c:pt>
                <c:pt idx="188">
                  <c:v>-676.02016992300071</c:v>
                </c:pt>
                <c:pt idx="189">
                  <c:v>-676.02068851912497</c:v>
                </c:pt>
                <c:pt idx="190">
                  <c:v>-676.02122739554454</c:v>
                </c:pt>
                <c:pt idx="191">
                  <c:v>-676.02165038456201</c:v>
                </c:pt>
                <c:pt idx="192">
                  <c:v>-676.02211103698517</c:v>
                </c:pt>
                <c:pt idx="193">
                  <c:v>-676.02252243726241</c:v>
                </c:pt>
                <c:pt idx="194">
                  <c:v>-676.02298888405574</c:v>
                </c:pt>
                <c:pt idx="195">
                  <c:v>-676.02332206033668</c:v>
                </c:pt>
                <c:pt idx="196">
                  <c:v>-676.02366972254288</c:v>
                </c:pt>
                <c:pt idx="197">
                  <c:v>-676.02406663689487</c:v>
                </c:pt>
                <c:pt idx="198">
                  <c:v>-676.0244374765814</c:v>
                </c:pt>
                <c:pt idx="199">
                  <c:v>-676.02488364307931</c:v>
                </c:pt>
                <c:pt idx="200">
                  <c:v>-676.02527186587622</c:v>
                </c:pt>
                <c:pt idx="201">
                  <c:v>-676.02562532245258</c:v>
                </c:pt>
                <c:pt idx="202">
                  <c:v>-676.0259671902885</c:v>
                </c:pt>
                <c:pt idx="203">
                  <c:v>-676.0263438243453</c:v>
                </c:pt>
                <c:pt idx="204">
                  <c:v>-676.02670307529161</c:v>
                </c:pt>
                <c:pt idx="205">
                  <c:v>-676.02710578401377</c:v>
                </c:pt>
                <c:pt idx="206">
                  <c:v>-676.02736942785339</c:v>
                </c:pt>
                <c:pt idx="207">
                  <c:v>-676.02765914635859</c:v>
                </c:pt>
                <c:pt idx="208">
                  <c:v>-676.02796624797395</c:v>
                </c:pt>
                <c:pt idx="209">
                  <c:v>-676.02831391018015</c:v>
                </c:pt>
                <c:pt idx="210">
                  <c:v>-676.02875138512286</c:v>
                </c:pt>
                <c:pt idx="211">
                  <c:v>-676.02903820644303</c:v>
                </c:pt>
                <c:pt idx="212">
                  <c:v>-676.02933661650331</c:v>
                </c:pt>
                <c:pt idx="213">
                  <c:v>-676.02952783071669</c:v>
                </c:pt>
                <c:pt idx="214">
                  <c:v>-676.02976250270581</c:v>
                </c:pt>
                <c:pt idx="215">
                  <c:v>-676.03005801558106</c:v>
                </c:pt>
                <c:pt idx="216">
                  <c:v>-676.03030137912538</c:v>
                </c:pt>
                <c:pt idx="217">
                  <c:v>-676.03054474266969</c:v>
                </c:pt>
                <c:pt idx="218">
                  <c:v>-676.0307967977692</c:v>
                </c:pt>
                <c:pt idx="219">
                  <c:v>-676.03101408664804</c:v>
                </c:pt>
                <c:pt idx="220">
                  <c:v>-676.03131249670832</c:v>
                </c:pt>
                <c:pt idx="221">
                  <c:v>-676.03156455180783</c:v>
                </c:pt>
                <c:pt idx="222">
                  <c:v>-676.03176156039137</c:v>
                </c:pt>
                <c:pt idx="223">
                  <c:v>-676.03199043801044</c:v>
                </c:pt>
                <c:pt idx="224">
                  <c:v>-676.03214688600315</c:v>
                </c:pt>
                <c:pt idx="225">
                  <c:v>-676.0324423988784</c:v>
                </c:pt>
                <c:pt idx="226">
                  <c:v>-676.03265679057222</c:v>
                </c:pt>
                <c:pt idx="227">
                  <c:v>-676.03289146256134</c:v>
                </c:pt>
                <c:pt idx="228">
                  <c:v>-676.03308267677471</c:v>
                </c:pt>
                <c:pt idx="229">
                  <c:v>-676.03326809661803</c:v>
                </c:pt>
                <c:pt idx="230">
                  <c:v>-676.03349117986704</c:v>
                </c:pt>
                <c:pt idx="231">
                  <c:v>-676.03372585185616</c:v>
                </c:pt>
                <c:pt idx="232">
                  <c:v>-676.03390258014429</c:v>
                </c:pt>
                <c:pt idx="233">
                  <c:v>-676.03412566339318</c:v>
                </c:pt>
                <c:pt idx="234">
                  <c:v>-676.03428500857103</c:v>
                </c:pt>
                <c:pt idx="235">
                  <c:v>-676.03447332559938</c:v>
                </c:pt>
                <c:pt idx="236">
                  <c:v>-676.03465584825756</c:v>
                </c:pt>
                <c:pt idx="237">
                  <c:v>-676.03482678217574</c:v>
                </c:pt>
                <c:pt idx="238">
                  <c:v>-676.03502089357414</c:v>
                </c:pt>
                <c:pt idx="239">
                  <c:v>-676.03516865001166</c:v>
                </c:pt>
                <c:pt idx="240">
                  <c:v>-676.03535406985498</c:v>
                </c:pt>
                <c:pt idx="241">
                  <c:v>-676.03552790095807</c:v>
                </c:pt>
                <c:pt idx="242">
                  <c:v>-676.03572490954161</c:v>
                </c:pt>
                <c:pt idx="243">
                  <c:v>-676.03594219842046</c:v>
                </c:pt>
                <c:pt idx="244">
                  <c:v>-676.03609574922825</c:v>
                </c:pt>
                <c:pt idx="245">
                  <c:v>-676.03624060848074</c:v>
                </c:pt>
                <c:pt idx="246">
                  <c:v>-676.03640574802864</c:v>
                </c:pt>
                <c:pt idx="247">
                  <c:v>-676.03654481291107</c:v>
                </c:pt>
                <c:pt idx="248">
                  <c:v>-676.03670705527395</c:v>
                </c:pt>
                <c:pt idx="249">
                  <c:v>-676.0368461201565</c:v>
                </c:pt>
                <c:pt idx="250">
                  <c:v>-676.03694172726307</c:v>
                </c:pt>
                <c:pt idx="251">
                  <c:v>-676.03706051185031</c:v>
                </c:pt>
                <c:pt idx="252">
                  <c:v>-676.03715901614203</c:v>
                </c:pt>
                <c:pt idx="253">
                  <c:v>-676.03727780072916</c:v>
                </c:pt>
                <c:pt idx="254">
                  <c:v>-676.03740817405651</c:v>
                </c:pt>
                <c:pt idx="255">
                  <c:v>-676.03752116427347</c:v>
                </c:pt>
                <c:pt idx="256">
                  <c:v>-676.03761966856518</c:v>
                </c:pt>
                <c:pt idx="257">
                  <c:v>-676.0377181728569</c:v>
                </c:pt>
                <c:pt idx="258">
                  <c:v>-676.03780798559353</c:v>
                </c:pt>
                <c:pt idx="259">
                  <c:v>-676.0379122842553</c:v>
                </c:pt>
                <c:pt idx="260">
                  <c:v>-676.03799050825182</c:v>
                </c:pt>
                <c:pt idx="261">
                  <c:v>-676.03806583506309</c:v>
                </c:pt>
                <c:pt idx="262">
                  <c:v>-676.0381440590595</c:v>
                </c:pt>
                <c:pt idx="263">
                  <c:v>-676.03821938587089</c:v>
                </c:pt>
                <c:pt idx="264">
                  <c:v>-676.03834106764293</c:v>
                </c:pt>
                <c:pt idx="265">
                  <c:v>-676.03843377756459</c:v>
                </c:pt>
                <c:pt idx="266">
                  <c:v>-676.03853517904145</c:v>
                </c:pt>
                <c:pt idx="267">
                  <c:v>-676.03861919740791</c:v>
                </c:pt>
                <c:pt idx="268">
                  <c:v>-676.03869162703415</c:v>
                </c:pt>
                <c:pt idx="269">
                  <c:v>-676.03877854258576</c:v>
                </c:pt>
                <c:pt idx="270">
                  <c:v>-676.03886256095223</c:v>
                </c:pt>
                <c:pt idx="271">
                  <c:v>-676.03894947650372</c:v>
                </c:pt>
                <c:pt idx="272">
                  <c:v>-676.03903639205532</c:v>
                </c:pt>
                <c:pt idx="273">
                  <c:v>-676.03910592449654</c:v>
                </c:pt>
                <c:pt idx="274">
                  <c:v>-676.0392276062687</c:v>
                </c:pt>
                <c:pt idx="275">
                  <c:v>-676.03931741900522</c:v>
                </c:pt>
                <c:pt idx="276">
                  <c:v>-676.03941592329704</c:v>
                </c:pt>
                <c:pt idx="277">
                  <c:v>-676.03951153040373</c:v>
                </c:pt>
                <c:pt idx="278">
                  <c:v>-676.03959554877019</c:v>
                </c:pt>
                <c:pt idx="279">
                  <c:v>-676.03969115587699</c:v>
                </c:pt>
                <c:pt idx="280">
                  <c:v>-676.03978096861351</c:v>
                </c:pt>
                <c:pt idx="281">
                  <c:v>-676.03986208979495</c:v>
                </c:pt>
                <c:pt idx="282">
                  <c:v>-676.03995190253158</c:v>
                </c:pt>
                <c:pt idx="283">
                  <c:v>-676.04000694904744</c:v>
                </c:pt>
                <c:pt idx="284">
                  <c:v>-676.04008517304396</c:v>
                </c:pt>
                <c:pt idx="285">
                  <c:v>-676.04015760267021</c:v>
                </c:pt>
                <c:pt idx="286">
                  <c:v>-676.04024741540684</c:v>
                </c:pt>
                <c:pt idx="287">
                  <c:v>-676.040369097179</c:v>
                </c:pt>
                <c:pt idx="288">
                  <c:v>-676.04045021836032</c:v>
                </c:pt>
                <c:pt idx="289">
                  <c:v>-676.0405545170222</c:v>
                </c:pt>
                <c:pt idx="290">
                  <c:v>-676.04063563820364</c:v>
                </c:pt>
                <c:pt idx="291">
                  <c:v>-676.04072255375513</c:v>
                </c:pt>
                <c:pt idx="292">
                  <c:v>-676.04082974960215</c:v>
                </c:pt>
                <c:pt idx="293">
                  <c:v>-676.04092245952381</c:v>
                </c:pt>
                <c:pt idx="294">
                  <c:v>-676.04101516944536</c:v>
                </c:pt>
                <c:pt idx="295">
                  <c:v>-676.04110498218199</c:v>
                </c:pt>
                <c:pt idx="296">
                  <c:v>-676.04119479491862</c:v>
                </c:pt>
                <c:pt idx="297">
                  <c:v>-676.04129619639536</c:v>
                </c:pt>
                <c:pt idx="298">
                  <c:v>-676.04138311194697</c:v>
                </c:pt>
                <c:pt idx="299">
                  <c:v>-676.04145843875824</c:v>
                </c:pt>
                <c:pt idx="300">
                  <c:v>-676.04154825149487</c:v>
                </c:pt>
                <c:pt idx="301">
                  <c:v>-676.04162647549128</c:v>
                </c:pt>
                <c:pt idx="302">
                  <c:v>-676.04175684881852</c:v>
                </c:pt>
                <c:pt idx="303">
                  <c:v>-676.04184376437013</c:v>
                </c:pt>
                <c:pt idx="304">
                  <c:v>-676.04195675458709</c:v>
                </c:pt>
                <c:pt idx="305">
                  <c:v>-676.04204656732372</c:v>
                </c:pt>
                <c:pt idx="306">
                  <c:v>-676.04214796880046</c:v>
                </c:pt>
                <c:pt idx="307">
                  <c:v>-676.04224067872212</c:v>
                </c:pt>
                <c:pt idx="308">
                  <c:v>-676.04232179990356</c:v>
                </c:pt>
                <c:pt idx="309">
                  <c:v>-676.04239422952992</c:v>
                </c:pt>
                <c:pt idx="310">
                  <c:v>-676.04246955634119</c:v>
                </c:pt>
                <c:pt idx="311">
                  <c:v>-676.04253908878241</c:v>
                </c:pt>
                <c:pt idx="312">
                  <c:v>-676.04264628462931</c:v>
                </c:pt>
                <c:pt idx="313">
                  <c:v>-676.04275058329119</c:v>
                </c:pt>
                <c:pt idx="314">
                  <c:v>-676.04284329321274</c:v>
                </c:pt>
                <c:pt idx="315">
                  <c:v>-676.04294759187474</c:v>
                </c:pt>
                <c:pt idx="316">
                  <c:v>-676.04300843276076</c:v>
                </c:pt>
                <c:pt idx="317">
                  <c:v>-676.04310693705258</c:v>
                </c:pt>
                <c:pt idx="318">
                  <c:v>-676.04318226386386</c:v>
                </c:pt>
                <c:pt idx="319">
                  <c:v>-676.04327207660049</c:v>
                </c:pt>
                <c:pt idx="320">
                  <c:v>-676.04336188933701</c:v>
                </c:pt>
                <c:pt idx="321">
                  <c:v>-676.04345749644369</c:v>
                </c:pt>
                <c:pt idx="322">
                  <c:v>-676.04353861762513</c:v>
                </c:pt>
                <c:pt idx="323">
                  <c:v>-676.04364871065707</c:v>
                </c:pt>
                <c:pt idx="324">
                  <c:v>-676.04374142057873</c:v>
                </c:pt>
                <c:pt idx="325">
                  <c:v>-676.0438746910911</c:v>
                </c:pt>
                <c:pt idx="326">
                  <c:v>-676.04397029819779</c:v>
                </c:pt>
                <c:pt idx="327">
                  <c:v>-676.04406011093442</c:v>
                </c:pt>
                <c:pt idx="328">
                  <c:v>-676.04415282085608</c:v>
                </c:pt>
                <c:pt idx="329">
                  <c:v>-676.04424553077763</c:v>
                </c:pt>
                <c:pt idx="330">
                  <c:v>-676.04437590410498</c:v>
                </c:pt>
                <c:pt idx="331">
                  <c:v>-676.04446571684161</c:v>
                </c:pt>
                <c:pt idx="332">
                  <c:v>-676.04456711831835</c:v>
                </c:pt>
                <c:pt idx="333">
                  <c:v>-676.04465113668493</c:v>
                </c:pt>
                <c:pt idx="334">
                  <c:v>-676.04474674379162</c:v>
                </c:pt>
                <c:pt idx="335">
                  <c:v>-676.04484814526836</c:v>
                </c:pt>
                <c:pt idx="336">
                  <c:v>-676.04494664956007</c:v>
                </c:pt>
                <c:pt idx="337">
                  <c:v>-676.04503935948173</c:v>
                </c:pt>
                <c:pt idx="338">
                  <c:v>-676.04514655532864</c:v>
                </c:pt>
                <c:pt idx="339">
                  <c:v>-676.04524505962036</c:v>
                </c:pt>
                <c:pt idx="340">
                  <c:v>-676.04534356391218</c:v>
                </c:pt>
                <c:pt idx="341">
                  <c:v>-676.04546524568434</c:v>
                </c:pt>
                <c:pt idx="342">
                  <c:v>-676.04556954434611</c:v>
                </c:pt>
                <c:pt idx="343">
                  <c:v>-676.04568832893335</c:v>
                </c:pt>
                <c:pt idx="344">
                  <c:v>-676.04577524448473</c:v>
                </c:pt>
                <c:pt idx="345">
                  <c:v>-676.04589402907197</c:v>
                </c:pt>
                <c:pt idx="346">
                  <c:v>-676.04599253336369</c:v>
                </c:pt>
                <c:pt idx="347">
                  <c:v>-676.04610552358065</c:v>
                </c:pt>
                <c:pt idx="348">
                  <c:v>-676.04621271942756</c:v>
                </c:pt>
                <c:pt idx="349">
                  <c:v>-676.04634309275491</c:v>
                </c:pt>
                <c:pt idx="350">
                  <c:v>-676.04645318578685</c:v>
                </c:pt>
                <c:pt idx="351">
                  <c:v>-676.04660094222447</c:v>
                </c:pt>
                <c:pt idx="352">
                  <c:v>-676.0467284183668</c:v>
                </c:pt>
                <c:pt idx="353">
                  <c:v>-676.04687617480431</c:v>
                </c:pt>
                <c:pt idx="354">
                  <c:v>-676.04697467909602</c:v>
                </c:pt>
                <c:pt idx="355">
                  <c:v>-676.04707608057288</c:v>
                </c:pt>
                <c:pt idx="356">
                  <c:v>-676.04719486516001</c:v>
                </c:pt>
                <c:pt idx="357">
                  <c:v>-676.04730495819194</c:v>
                </c:pt>
                <c:pt idx="358">
                  <c:v>-676.04743243433416</c:v>
                </c:pt>
                <c:pt idx="359">
                  <c:v>-676.04755411610631</c:v>
                </c:pt>
                <c:pt idx="360">
                  <c:v>-676.04769318098886</c:v>
                </c:pt>
                <c:pt idx="361">
                  <c:v>-676.04787280646201</c:v>
                </c:pt>
                <c:pt idx="362">
                  <c:v>-676.04803215163986</c:v>
                </c:pt>
                <c:pt idx="363">
                  <c:v>-676.04818280526251</c:v>
                </c:pt>
                <c:pt idx="364">
                  <c:v>-676.04831317858975</c:v>
                </c:pt>
                <c:pt idx="365">
                  <c:v>-676.04840878569655</c:v>
                </c:pt>
                <c:pt idx="366">
                  <c:v>-676.04855943931921</c:v>
                </c:pt>
                <c:pt idx="367">
                  <c:v>-676.04870140138667</c:v>
                </c:pt>
                <c:pt idx="368">
                  <c:v>-676.04886943811971</c:v>
                </c:pt>
                <c:pt idx="369">
                  <c:v>-676.04905196077789</c:v>
                </c:pt>
                <c:pt idx="370">
                  <c:v>-676.04917653973519</c:v>
                </c:pt>
                <c:pt idx="371">
                  <c:v>-676.04936485676342</c:v>
                </c:pt>
                <c:pt idx="372">
                  <c:v>-676.04952420194127</c:v>
                </c:pt>
                <c:pt idx="373">
                  <c:v>-676.04974149082011</c:v>
                </c:pt>
                <c:pt idx="374">
                  <c:v>-676.04995008814387</c:v>
                </c:pt>
                <c:pt idx="375">
                  <c:v>-676.05010943332161</c:v>
                </c:pt>
                <c:pt idx="376">
                  <c:v>-676.05025718975935</c:v>
                </c:pt>
                <c:pt idx="377">
                  <c:v>-676.05041074056703</c:v>
                </c:pt>
                <c:pt idx="378">
                  <c:v>-676.05056429137471</c:v>
                </c:pt>
                <c:pt idx="379">
                  <c:v>-676.05076999151333</c:v>
                </c:pt>
                <c:pt idx="380">
                  <c:v>-676.05092643950616</c:v>
                </c:pt>
                <c:pt idx="381">
                  <c:v>-676.05110606497931</c:v>
                </c:pt>
                <c:pt idx="382">
                  <c:v>-676.05128569045246</c:v>
                </c:pt>
                <c:pt idx="383">
                  <c:v>-676.051482699036</c:v>
                </c:pt>
                <c:pt idx="384">
                  <c:v>-676.05173475413551</c:v>
                </c:pt>
                <c:pt idx="385">
                  <c:v>-676.05195204301435</c:v>
                </c:pt>
                <c:pt idx="386">
                  <c:v>-676.05216353752303</c:v>
                </c:pt>
                <c:pt idx="387">
                  <c:v>-676.05235475173652</c:v>
                </c:pt>
                <c:pt idx="388">
                  <c:v>-676.05251989128442</c:v>
                </c:pt>
                <c:pt idx="389">
                  <c:v>-676.05275746045857</c:v>
                </c:pt>
                <c:pt idx="390">
                  <c:v>-676.05294288030188</c:v>
                </c:pt>
                <c:pt idx="391">
                  <c:v>-676.05316016918084</c:v>
                </c:pt>
                <c:pt idx="392">
                  <c:v>-676.05336586931946</c:v>
                </c:pt>
                <c:pt idx="393">
                  <c:v>-676.0535252144972</c:v>
                </c:pt>
                <c:pt idx="394">
                  <c:v>-676.05384969922295</c:v>
                </c:pt>
                <c:pt idx="395">
                  <c:v>-676.05411334306268</c:v>
                </c:pt>
                <c:pt idx="396">
                  <c:v>-676.05439726719771</c:v>
                </c:pt>
                <c:pt idx="397">
                  <c:v>-676.05462904200181</c:v>
                </c:pt>
                <c:pt idx="398">
                  <c:v>-676.05485212525082</c:v>
                </c:pt>
                <c:pt idx="399">
                  <c:v>-676.05510128316519</c:v>
                </c:pt>
                <c:pt idx="400">
                  <c:v>-676.05536202981978</c:v>
                </c:pt>
                <c:pt idx="401">
                  <c:v>-676.05557352432857</c:v>
                </c:pt>
                <c:pt idx="402">
                  <c:v>-676.05581978505791</c:v>
                </c:pt>
                <c:pt idx="403">
                  <c:v>-676.05599071897598</c:v>
                </c:pt>
                <c:pt idx="404">
                  <c:v>-676.05626305437079</c:v>
                </c:pt>
                <c:pt idx="405">
                  <c:v>-676.05657015598626</c:v>
                </c:pt>
                <c:pt idx="406">
                  <c:v>-676.05686856604655</c:v>
                </c:pt>
                <c:pt idx="407">
                  <c:v>-676.05716697610683</c:v>
                </c:pt>
                <c:pt idx="408">
                  <c:v>-676.05737267624545</c:v>
                </c:pt>
                <c:pt idx="409">
                  <c:v>-676.05762183415993</c:v>
                </c:pt>
                <c:pt idx="410">
                  <c:v>-676.0578709920743</c:v>
                </c:pt>
                <c:pt idx="411">
                  <c:v>-676.05815781339436</c:v>
                </c:pt>
                <c:pt idx="412">
                  <c:v>-676.05841566286392</c:v>
                </c:pt>
                <c:pt idx="413">
                  <c:v>-676.05867061514846</c:v>
                </c:pt>
                <c:pt idx="414">
                  <c:v>-676.05889080121233</c:v>
                </c:pt>
                <c:pt idx="415">
                  <c:v>-676.05920080001295</c:v>
                </c:pt>
                <c:pt idx="416">
                  <c:v>-676.05950210725825</c:v>
                </c:pt>
                <c:pt idx="417">
                  <c:v>-676.05984687227931</c:v>
                </c:pt>
                <c:pt idx="418">
                  <c:v>-676.06015976826484</c:v>
                </c:pt>
                <c:pt idx="419">
                  <c:v>-676.06048135580556</c:v>
                </c:pt>
                <c:pt idx="420">
                  <c:v>-676.06089855045298</c:v>
                </c:pt>
                <c:pt idx="421">
                  <c:v>-676.06117088584779</c:v>
                </c:pt>
                <c:pt idx="422">
                  <c:v>-676.06148957620348</c:v>
                </c:pt>
                <c:pt idx="423">
                  <c:v>-676.06177060315349</c:v>
                </c:pt>
                <c:pt idx="424">
                  <c:v>-676.06212985409979</c:v>
                </c:pt>
                <c:pt idx="425">
                  <c:v>-676.0624108810498</c:v>
                </c:pt>
                <c:pt idx="426">
                  <c:v>-676.06277302918124</c:v>
                </c:pt>
                <c:pt idx="427">
                  <c:v>-676.0631177942023</c:v>
                </c:pt>
                <c:pt idx="428">
                  <c:v>-676.063436484558</c:v>
                </c:pt>
                <c:pt idx="429">
                  <c:v>-676.06374068898833</c:v>
                </c:pt>
                <c:pt idx="430">
                  <c:v>-676.06402461312348</c:v>
                </c:pt>
                <c:pt idx="431">
                  <c:v>-676.06435199503426</c:v>
                </c:pt>
                <c:pt idx="432">
                  <c:v>-676.06471993753576</c:v>
                </c:pt>
                <c:pt idx="433">
                  <c:v>-676.06499227293068</c:v>
                </c:pt>
                <c:pt idx="434">
                  <c:v>-676.06536600980223</c:v>
                </c:pt>
                <c:pt idx="435">
                  <c:v>-676.06563834519704</c:v>
                </c:pt>
                <c:pt idx="436">
                  <c:v>-676.06595993273777</c:v>
                </c:pt>
                <c:pt idx="437">
                  <c:v>-676.06626993153827</c:v>
                </c:pt>
                <c:pt idx="438">
                  <c:v>-676.06663497685474</c:v>
                </c:pt>
                <c:pt idx="439">
                  <c:v>-676.06697105032072</c:v>
                </c:pt>
                <c:pt idx="440">
                  <c:v>-676.06726366601083</c:v>
                </c:pt>
                <c:pt idx="441">
                  <c:v>-676.06749544081492</c:v>
                </c:pt>
                <c:pt idx="442">
                  <c:v>-676.06788656079686</c:v>
                </c:pt>
                <c:pt idx="443">
                  <c:v>-676.06815020463659</c:v>
                </c:pt>
                <c:pt idx="444">
                  <c:v>-676.0685094555829</c:v>
                </c:pt>
                <c:pt idx="445">
                  <c:v>-676.06876730505246</c:v>
                </c:pt>
                <c:pt idx="446">
                  <c:v>-676.06902515452214</c:v>
                </c:pt>
                <c:pt idx="447">
                  <c:v>-676.06939019983849</c:v>
                </c:pt>
                <c:pt idx="448">
                  <c:v>-676.06969440426894</c:v>
                </c:pt>
                <c:pt idx="449">
                  <c:v>-676.07011159891647</c:v>
                </c:pt>
                <c:pt idx="450">
                  <c:v>-676.07046215830758</c:v>
                </c:pt>
                <c:pt idx="451">
                  <c:v>-676.07082140925399</c:v>
                </c:pt>
                <c:pt idx="452">
                  <c:v>-676.07120094049571</c:v>
                </c:pt>
                <c:pt idx="453">
                  <c:v>-676.071499350556</c:v>
                </c:pt>
                <c:pt idx="454">
                  <c:v>-676.0717514056555</c:v>
                </c:pt>
                <c:pt idx="455">
                  <c:v>-676.07208747912136</c:v>
                </c:pt>
                <c:pt idx="456">
                  <c:v>-676.07230766518535</c:v>
                </c:pt>
                <c:pt idx="457">
                  <c:v>-676.07261476680071</c:v>
                </c:pt>
                <c:pt idx="458">
                  <c:v>-676.07288710219564</c:v>
                </c:pt>
                <c:pt idx="459">
                  <c:v>-676.07312756855481</c:v>
                </c:pt>
                <c:pt idx="460">
                  <c:v>-676.07345784765073</c:v>
                </c:pt>
                <c:pt idx="461">
                  <c:v>-676.07367513652957</c:v>
                </c:pt>
                <c:pt idx="462">
                  <c:v>-676.07404018184604</c:v>
                </c:pt>
                <c:pt idx="463">
                  <c:v>-676.07430382568566</c:v>
                </c:pt>
                <c:pt idx="464">
                  <c:v>-676.07460513293108</c:v>
                </c:pt>
                <c:pt idx="465">
                  <c:v>-676.07486587958567</c:v>
                </c:pt>
                <c:pt idx="466">
                  <c:v>-676.07507157972441</c:v>
                </c:pt>
                <c:pt idx="467">
                  <c:v>-676.07528017704806</c:v>
                </c:pt>
                <c:pt idx="468">
                  <c:v>-676.07548877437171</c:v>
                </c:pt>
                <c:pt idx="469">
                  <c:v>-676.07570606325055</c:v>
                </c:pt>
                <c:pt idx="470">
                  <c:v>-676.07601606205117</c:v>
                </c:pt>
                <c:pt idx="471">
                  <c:v>-676.07621886500465</c:v>
                </c:pt>
                <c:pt idx="472">
                  <c:v>-676.07643905106863</c:v>
                </c:pt>
                <c:pt idx="473">
                  <c:v>-676.0766389568372</c:v>
                </c:pt>
                <c:pt idx="474">
                  <c:v>-676.07687073164129</c:v>
                </c:pt>
                <c:pt idx="475">
                  <c:v>-676.07707353459489</c:v>
                </c:pt>
                <c:pt idx="476">
                  <c:v>-676.07730530939898</c:v>
                </c:pt>
                <c:pt idx="477">
                  <c:v>-676.07747914050196</c:v>
                </c:pt>
                <c:pt idx="478">
                  <c:v>-676.07767904627065</c:v>
                </c:pt>
                <c:pt idx="479">
                  <c:v>-676.07784708300358</c:v>
                </c:pt>
                <c:pt idx="480">
                  <c:v>-676.07809624091794</c:v>
                </c:pt>
                <c:pt idx="481">
                  <c:v>-676.07828745513132</c:v>
                </c:pt>
                <c:pt idx="482">
                  <c:v>-676.07849025808491</c:v>
                </c:pt>
                <c:pt idx="483">
                  <c:v>-676.07863801452254</c:v>
                </c:pt>
                <c:pt idx="484">
                  <c:v>-676.07877997659011</c:v>
                </c:pt>
                <c:pt idx="485">
                  <c:v>-676.07895091050818</c:v>
                </c:pt>
                <c:pt idx="486">
                  <c:v>-676.07908128383542</c:v>
                </c:pt>
                <c:pt idx="487">
                  <c:v>-676.07927249804879</c:v>
                </c:pt>
                <c:pt idx="488">
                  <c:v>-676.07939997419101</c:v>
                </c:pt>
                <c:pt idx="489">
                  <c:v>-676.07959118840449</c:v>
                </c:pt>
                <c:pt idx="490">
                  <c:v>-676.07978529980289</c:v>
                </c:pt>
                <c:pt idx="491">
                  <c:v>-676.08000548586688</c:v>
                </c:pt>
                <c:pt idx="492">
                  <c:v>-676.08021698037555</c:v>
                </c:pt>
                <c:pt idx="493">
                  <c:v>-676.08039370866368</c:v>
                </c:pt>
                <c:pt idx="494">
                  <c:v>-676.08054725947136</c:v>
                </c:pt>
                <c:pt idx="495">
                  <c:v>-676.0807239877596</c:v>
                </c:pt>
                <c:pt idx="496">
                  <c:v>-676.08087464138225</c:v>
                </c:pt>
                <c:pt idx="497">
                  <c:v>-676.08103978093015</c:v>
                </c:pt>
                <c:pt idx="498">
                  <c:v>-676.08114697677706</c:v>
                </c:pt>
                <c:pt idx="499">
                  <c:v>-676.08127155573425</c:v>
                </c:pt>
                <c:pt idx="500">
                  <c:v>-676.08145697557757</c:v>
                </c:pt>
                <c:pt idx="501">
                  <c:v>-676.08160183483017</c:v>
                </c:pt>
                <c:pt idx="502">
                  <c:v>-676.08179594622857</c:v>
                </c:pt>
                <c:pt idx="503">
                  <c:v>-676.0819147308157</c:v>
                </c:pt>
                <c:pt idx="504">
                  <c:v>-676.0820798703636</c:v>
                </c:pt>
                <c:pt idx="505">
                  <c:v>-676.08222762680123</c:v>
                </c:pt>
                <c:pt idx="506">
                  <c:v>-676.08239566353416</c:v>
                </c:pt>
                <c:pt idx="507">
                  <c:v>-676.08258108337748</c:v>
                </c:pt>
                <c:pt idx="508">
                  <c:v>-676.08272304544505</c:v>
                </c:pt>
                <c:pt idx="509">
                  <c:v>-676.08284472721721</c:v>
                </c:pt>
                <c:pt idx="510">
                  <c:v>-676.08299248365472</c:v>
                </c:pt>
                <c:pt idx="511">
                  <c:v>-676.08309678231672</c:v>
                </c:pt>
                <c:pt idx="512">
                  <c:v>-676.08325902467959</c:v>
                </c:pt>
                <c:pt idx="513">
                  <c:v>-676.08337780926661</c:v>
                </c:pt>
                <c:pt idx="514">
                  <c:v>-676.08351687414915</c:v>
                </c:pt>
                <c:pt idx="515">
                  <c:v>-676.08366463058667</c:v>
                </c:pt>
                <c:pt idx="516">
                  <c:v>-676.0838036954691</c:v>
                </c:pt>
                <c:pt idx="517">
                  <c:v>-676.08398042375734</c:v>
                </c:pt>
                <c:pt idx="518">
                  <c:v>-676.08413976893519</c:v>
                </c:pt>
                <c:pt idx="519">
                  <c:v>-676.08428462818767</c:v>
                </c:pt>
                <c:pt idx="520">
                  <c:v>-676.08444687055055</c:v>
                </c:pt>
                <c:pt idx="521">
                  <c:v>-676.0845772438779</c:v>
                </c:pt>
                <c:pt idx="522">
                  <c:v>-676.08471630876033</c:v>
                </c:pt>
                <c:pt idx="523">
                  <c:v>-676.08486696238299</c:v>
                </c:pt>
                <c:pt idx="524">
                  <c:v>-676.08498284978509</c:v>
                </c:pt>
                <c:pt idx="525">
                  <c:v>-676.0851392977778</c:v>
                </c:pt>
                <c:pt idx="526">
                  <c:v>-676.08521752177433</c:v>
                </c:pt>
                <c:pt idx="527">
                  <c:v>-676.08535368947173</c:v>
                </c:pt>
                <c:pt idx="528">
                  <c:v>-676.08549565153919</c:v>
                </c:pt>
                <c:pt idx="529">
                  <c:v>-676.08565789390207</c:v>
                </c:pt>
                <c:pt idx="530">
                  <c:v>-676.08576508974897</c:v>
                </c:pt>
                <c:pt idx="531">
                  <c:v>-676.0858635940408</c:v>
                </c:pt>
                <c:pt idx="532">
                  <c:v>-676.08598237862782</c:v>
                </c:pt>
                <c:pt idx="533">
                  <c:v>-676.08609536884489</c:v>
                </c:pt>
                <c:pt idx="534">
                  <c:v>-676.08620835906186</c:v>
                </c:pt>
                <c:pt idx="535">
                  <c:v>-676.08629817179838</c:v>
                </c:pt>
                <c:pt idx="536">
                  <c:v>-676.08637060142473</c:v>
                </c:pt>
                <c:pt idx="537">
                  <c:v>-676.08645751697622</c:v>
                </c:pt>
                <c:pt idx="538">
                  <c:v>-676.08655602126805</c:v>
                </c:pt>
                <c:pt idx="539">
                  <c:v>-676.08667480585507</c:v>
                </c:pt>
                <c:pt idx="540">
                  <c:v>-676.08677910451695</c:v>
                </c:pt>
                <c:pt idx="541">
                  <c:v>-676.08686312288341</c:v>
                </c:pt>
                <c:pt idx="542">
                  <c:v>-676.0869587299901</c:v>
                </c:pt>
                <c:pt idx="543">
                  <c:v>-676.08706592583701</c:v>
                </c:pt>
                <c:pt idx="544">
                  <c:v>-676.08721657945966</c:v>
                </c:pt>
                <c:pt idx="545">
                  <c:v>-676.08734115841696</c:v>
                </c:pt>
                <c:pt idx="546">
                  <c:v>-676.08742807396845</c:v>
                </c:pt>
                <c:pt idx="547">
                  <c:v>-676.08751498951995</c:v>
                </c:pt>
                <c:pt idx="548">
                  <c:v>-676.0876163909968</c:v>
                </c:pt>
                <c:pt idx="549">
                  <c:v>-676.08770910091846</c:v>
                </c:pt>
                <c:pt idx="550">
                  <c:v>-676.0878394742457</c:v>
                </c:pt>
                <c:pt idx="551">
                  <c:v>-676.08790900668691</c:v>
                </c:pt>
                <c:pt idx="552">
                  <c:v>-676.0880133053488</c:v>
                </c:pt>
                <c:pt idx="553">
                  <c:v>-676.08809152934521</c:v>
                </c:pt>
                <c:pt idx="554">
                  <c:v>-676.0881784448967</c:v>
                </c:pt>
                <c:pt idx="555">
                  <c:v>-676.08828853792875</c:v>
                </c:pt>
                <c:pt idx="556">
                  <c:v>-676.08836676192504</c:v>
                </c:pt>
                <c:pt idx="557">
                  <c:v>-676.08847975214212</c:v>
                </c:pt>
                <c:pt idx="558">
                  <c:v>-676.08854928458334</c:v>
                </c:pt>
                <c:pt idx="559">
                  <c:v>-676.08862461139461</c:v>
                </c:pt>
                <c:pt idx="560">
                  <c:v>-676.08872021850141</c:v>
                </c:pt>
                <c:pt idx="561">
                  <c:v>-676.08881003123793</c:v>
                </c:pt>
                <c:pt idx="562">
                  <c:v>-676.08889115241936</c:v>
                </c:pt>
                <c:pt idx="563">
                  <c:v>-676.08896647923075</c:v>
                </c:pt>
                <c:pt idx="564">
                  <c:v>-676.08901283419152</c:v>
                </c:pt>
                <c:pt idx="565">
                  <c:v>-676.08909395537307</c:v>
                </c:pt>
                <c:pt idx="566">
                  <c:v>-676.08915479625909</c:v>
                </c:pt>
                <c:pt idx="567">
                  <c:v>-676.08924460899561</c:v>
                </c:pt>
                <c:pt idx="568">
                  <c:v>-676.08931703862197</c:v>
                </c:pt>
                <c:pt idx="569">
                  <c:v>-676.08940685135849</c:v>
                </c:pt>
                <c:pt idx="570">
                  <c:v>-676.08950535565032</c:v>
                </c:pt>
                <c:pt idx="571">
                  <c:v>-676.089600962757</c:v>
                </c:pt>
                <c:pt idx="572">
                  <c:v>-676.08969077549364</c:v>
                </c:pt>
                <c:pt idx="573">
                  <c:v>-676.08977479385999</c:v>
                </c:pt>
                <c:pt idx="574">
                  <c:v>-676.08982984037607</c:v>
                </c:pt>
                <c:pt idx="575">
                  <c:v>-676.08991096155751</c:v>
                </c:pt>
                <c:pt idx="576">
                  <c:v>-676.08998049399872</c:v>
                </c:pt>
                <c:pt idx="577">
                  <c:v>-676.09007610110541</c:v>
                </c:pt>
                <c:pt idx="578">
                  <c:v>-676.09015432510182</c:v>
                </c:pt>
                <c:pt idx="579">
                  <c:v>-676.09024124065331</c:v>
                </c:pt>
                <c:pt idx="580">
                  <c:v>-676.0903078759095</c:v>
                </c:pt>
                <c:pt idx="581">
                  <c:v>-676.09037740835072</c:v>
                </c:pt>
                <c:pt idx="582">
                  <c:v>-676.09046722108735</c:v>
                </c:pt>
                <c:pt idx="583">
                  <c:v>-676.09055123945382</c:v>
                </c:pt>
                <c:pt idx="584">
                  <c:v>-676.09061787471001</c:v>
                </c:pt>
                <c:pt idx="585">
                  <c:v>-676.09069030433625</c:v>
                </c:pt>
                <c:pt idx="586">
                  <c:v>-676.09075404240741</c:v>
                </c:pt>
                <c:pt idx="587">
                  <c:v>-676.09083226640382</c:v>
                </c:pt>
                <c:pt idx="588">
                  <c:v>-676.09090469603007</c:v>
                </c:pt>
                <c:pt idx="589">
                  <c:v>-676.09097712565631</c:v>
                </c:pt>
                <c:pt idx="590">
                  <c:v>-676.09105534965283</c:v>
                </c:pt>
                <c:pt idx="591">
                  <c:v>-676.09111039616869</c:v>
                </c:pt>
                <c:pt idx="592">
                  <c:v>-676.09118282579504</c:v>
                </c:pt>
                <c:pt idx="593">
                  <c:v>-676.09125525542129</c:v>
                </c:pt>
                <c:pt idx="594">
                  <c:v>-676.09132189067748</c:v>
                </c:pt>
                <c:pt idx="595">
                  <c:v>-676.09140301185892</c:v>
                </c:pt>
                <c:pt idx="596">
                  <c:v>-676.09146385274505</c:v>
                </c:pt>
                <c:pt idx="597">
                  <c:v>-676.09152179644605</c:v>
                </c:pt>
                <c:pt idx="598">
                  <c:v>-676.09159132888726</c:v>
                </c:pt>
                <c:pt idx="599">
                  <c:v>-676.09164927258837</c:v>
                </c:pt>
                <c:pt idx="600">
                  <c:v>-676.09173618813986</c:v>
                </c:pt>
                <c:pt idx="601">
                  <c:v>-676.09179702902588</c:v>
                </c:pt>
                <c:pt idx="602">
                  <c:v>-676.09186366428207</c:v>
                </c:pt>
                <c:pt idx="603">
                  <c:v>-676.09193899109346</c:v>
                </c:pt>
                <c:pt idx="604">
                  <c:v>-676.09202590664495</c:v>
                </c:pt>
                <c:pt idx="605">
                  <c:v>-676.09211282219655</c:v>
                </c:pt>
                <c:pt idx="606">
                  <c:v>-676.09217366308258</c:v>
                </c:pt>
                <c:pt idx="607">
                  <c:v>-676.09224609270882</c:v>
                </c:pt>
                <c:pt idx="608">
                  <c:v>-676.09228955048468</c:v>
                </c:pt>
                <c:pt idx="609">
                  <c:v>-676.0923590829259</c:v>
                </c:pt>
                <c:pt idx="610">
                  <c:v>-676.09241412944186</c:v>
                </c:pt>
                <c:pt idx="611">
                  <c:v>-676.09247207314286</c:v>
                </c:pt>
                <c:pt idx="612">
                  <c:v>-676.09253291402899</c:v>
                </c:pt>
                <c:pt idx="613">
                  <c:v>-676.09256478306452</c:v>
                </c:pt>
                <c:pt idx="614">
                  <c:v>-676.09260244647021</c:v>
                </c:pt>
                <c:pt idx="615">
                  <c:v>-676.09265749298618</c:v>
                </c:pt>
                <c:pt idx="616">
                  <c:v>-676.09270095076192</c:v>
                </c:pt>
                <c:pt idx="617">
                  <c:v>-676.09276758601811</c:v>
                </c:pt>
                <c:pt idx="618">
                  <c:v>-676.09281104379397</c:v>
                </c:pt>
                <c:pt idx="619">
                  <c:v>-676.09285739875475</c:v>
                </c:pt>
                <c:pt idx="620">
                  <c:v>-676.09290375371552</c:v>
                </c:pt>
                <c:pt idx="621">
                  <c:v>-676.09294721149138</c:v>
                </c:pt>
                <c:pt idx="622">
                  <c:v>-676.09298487489696</c:v>
                </c:pt>
                <c:pt idx="623">
                  <c:v>-676.09303412704287</c:v>
                </c:pt>
                <c:pt idx="624">
                  <c:v>-676.09307179044856</c:v>
                </c:pt>
                <c:pt idx="625">
                  <c:v>-676.09310945385425</c:v>
                </c:pt>
                <c:pt idx="626">
                  <c:v>-676.09314132288978</c:v>
                </c:pt>
                <c:pt idx="627">
                  <c:v>-676.0931818834805</c:v>
                </c:pt>
                <c:pt idx="628">
                  <c:v>-676.09321954688619</c:v>
                </c:pt>
                <c:pt idx="629">
                  <c:v>-676.09327169621713</c:v>
                </c:pt>
                <c:pt idx="630">
                  <c:v>-676.09331515399288</c:v>
                </c:pt>
                <c:pt idx="631">
                  <c:v>-676.09334412584337</c:v>
                </c:pt>
                <c:pt idx="632">
                  <c:v>-676.09338758361912</c:v>
                </c:pt>
                <c:pt idx="633">
                  <c:v>-676.09341945265464</c:v>
                </c:pt>
                <c:pt idx="634">
                  <c:v>-676.09346870480056</c:v>
                </c:pt>
                <c:pt idx="635">
                  <c:v>-676.09350347102122</c:v>
                </c:pt>
                <c:pt idx="636">
                  <c:v>-676.09353534005675</c:v>
                </c:pt>
                <c:pt idx="637">
                  <c:v>-676.09356720909238</c:v>
                </c:pt>
                <c:pt idx="638">
                  <c:v>-676.09359907812791</c:v>
                </c:pt>
                <c:pt idx="639">
                  <c:v>-676.09363384434857</c:v>
                </c:pt>
                <c:pt idx="640">
                  <c:v>-676.09367440493918</c:v>
                </c:pt>
                <c:pt idx="641">
                  <c:v>-676.09370627397482</c:v>
                </c:pt>
                <c:pt idx="642">
                  <c:v>-676.09374973175056</c:v>
                </c:pt>
                <c:pt idx="643">
                  <c:v>-676.09377580641603</c:v>
                </c:pt>
                <c:pt idx="644">
                  <c:v>-676.09381636700675</c:v>
                </c:pt>
                <c:pt idx="645">
                  <c:v>-676.09384533885725</c:v>
                </c:pt>
                <c:pt idx="646">
                  <c:v>-676.09387720789277</c:v>
                </c:pt>
                <c:pt idx="647">
                  <c:v>-676.09390617974327</c:v>
                </c:pt>
                <c:pt idx="648">
                  <c:v>-676.09393225440886</c:v>
                </c:pt>
                <c:pt idx="649">
                  <c:v>-676.09396122625935</c:v>
                </c:pt>
                <c:pt idx="650">
                  <c:v>-676.09400178685007</c:v>
                </c:pt>
                <c:pt idx="651">
                  <c:v>-676.09402786151554</c:v>
                </c:pt>
                <c:pt idx="652">
                  <c:v>-676.09406552492112</c:v>
                </c:pt>
                <c:pt idx="653">
                  <c:v>-676.09409159958659</c:v>
                </c:pt>
                <c:pt idx="654">
                  <c:v>-676.0941205714372</c:v>
                </c:pt>
                <c:pt idx="655">
                  <c:v>-676.09415244047273</c:v>
                </c:pt>
                <c:pt idx="656">
                  <c:v>-676.09419300106345</c:v>
                </c:pt>
                <c:pt idx="657">
                  <c:v>-676.09423066446914</c:v>
                </c:pt>
                <c:pt idx="658">
                  <c:v>-676.09426253350466</c:v>
                </c:pt>
                <c:pt idx="659">
                  <c:v>-676.09429440254019</c:v>
                </c:pt>
                <c:pt idx="660">
                  <c:v>-676.09432337439068</c:v>
                </c:pt>
                <c:pt idx="661">
                  <c:v>-676.09435524342632</c:v>
                </c:pt>
                <c:pt idx="662">
                  <c:v>-676.09439000964687</c:v>
                </c:pt>
                <c:pt idx="663">
                  <c:v>-676.09441608431234</c:v>
                </c:pt>
                <c:pt idx="664">
                  <c:v>-676.09445374771803</c:v>
                </c:pt>
                <c:pt idx="665">
                  <c:v>-676.09448271956853</c:v>
                </c:pt>
                <c:pt idx="666">
                  <c:v>-676.09451458860417</c:v>
                </c:pt>
                <c:pt idx="667">
                  <c:v>-676.09456094356494</c:v>
                </c:pt>
                <c:pt idx="668">
                  <c:v>-676.09458991541544</c:v>
                </c:pt>
                <c:pt idx="669">
                  <c:v>-676.09463627037621</c:v>
                </c:pt>
                <c:pt idx="670">
                  <c:v>-676.09466234504168</c:v>
                </c:pt>
                <c:pt idx="671">
                  <c:v>-676.09469131689229</c:v>
                </c:pt>
                <c:pt idx="672">
                  <c:v>-676.09472898029787</c:v>
                </c:pt>
                <c:pt idx="673">
                  <c:v>-676.09476664370357</c:v>
                </c:pt>
                <c:pt idx="674">
                  <c:v>-676.09480720429428</c:v>
                </c:pt>
                <c:pt idx="675">
                  <c:v>-676.09484197051495</c:v>
                </c:pt>
                <c:pt idx="676">
                  <c:v>-676.0948767367355</c:v>
                </c:pt>
                <c:pt idx="677">
                  <c:v>-676.09491440014119</c:v>
                </c:pt>
                <c:pt idx="678">
                  <c:v>-676.09494916636186</c:v>
                </c:pt>
                <c:pt idx="679">
                  <c:v>-676.09498972695246</c:v>
                </c:pt>
                <c:pt idx="680">
                  <c:v>-676.0950215959881</c:v>
                </c:pt>
                <c:pt idx="681">
                  <c:v>-676.09507664250407</c:v>
                </c:pt>
                <c:pt idx="682">
                  <c:v>-676.09510561435457</c:v>
                </c:pt>
                <c:pt idx="683">
                  <c:v>-676.09514038057523</c:v>
                </c:pt>
                <c:pt idx="684">
                  <c:v>-676.09518383835098</c:v>
                </c:pt>
                <c:pt idx="685">
                  <c:v>-676.09523888486694</c:v>
                </c:pt>
                <c:pt idx="686">
                  <c:v>-676.09528523982772</c:v>
                </c:pt>
                <c:pt idx="687">
                  <c:v>-676.09533449197363</c:v>
                </c:pt>
                <c:pt idx="688">
                  <c:v>-676.0953692581943</c:v>
                </c:pt>
                <c:pt idx="689">
                  <c:v>-676.09542430471026</c:v>
                </c:pt>
                <c:pt idx="690">
                  <c:v>-676.09545907093093</c:v>
                </c:pt>
                <c:pt idx="691">
                  <c:v>-676.09550832307673</c:v>
                </c:pt>
                <c:pt idx="692">
                  <c:v>-676.09554019211225</c:v>
                </c:pt>
                <c:pt idx="693">
                  <c:v>-676.09558654707314</c:v>
                </c:pt>
                <c:pt idx="694">
                  <c:v>-676.0956213132938</c:v>
                </c:pt>
                <c:pt idx="695">
                  <c:v>-676.09566766825458</c:v>
                </c:pt>
                <c:pt idx="696">
                  <c:v>-676.0957285091406</c:v>
                </c:pt>
                <c:pt idx="697">
                  <c:v>-676.09578935002673</c:v>
                </c:pt>
                <c:pt idx="698">
                  <c:v>-676.09585598528292</c:v>
                </c:pt>
                <c:pt idx="699">
                  <c:v>-676.09589944305867</c:v>
                </c:pt>
                <c:pt idx="700">
                  <c:v>-676.09593131209419</c:v>
                </c:pt>
                <c:pt idx="701">
                  <c:v>-676.09598056424011</c:v>
                </c:pt>
                <c:pt idx="702">
                  <c:v>-676.09602402201585</c:v>
                </c:pt>
                <c:pt idx="703">
                  <c:v>-676.09607327416177</c:v>
                </c:pt>
                <c:pt idx="704">
                  <c:v>-676.09611962912254</c:v>
                </c:pt>
                <c:pt idx="705">
                  <c:v>-676.09615729252823</c:v>
                </c:pt>
                <c:pt idx="706">
                  <c:v>-676.09620944185917</c:v>
                </c:pt>
                <c:pt idx="707">
                  <c:v>-676.09625579681995</c:v>
                </c:pt>
                <c:pt idx="708">
                  <c:v>-676.09631374052105</c:v>
                </c:pt>
                <c:pt idx="709">
                  <c:v>-676.0963571982968</c:v>
                </c:pt>
                <c:pt idx="710">
                  <c:v>-676.09640645044271</c:v>
                </c:pt>
                <c:pt idx="711">
                  <c:v>-676.09644121666327</c:v>
                </c:pt>
                <c:pt idx="712">
                  <c:v>-676.09647018851388</c:v>
                </c:pt>
                <c:pt idx="713">
                  <c:v>-676.09650495473443</c:v>
                </c:pt>
                <c:pt idx="714">
                  <c:v>-676.09654261814012</c:v>
                </c:pt>
                <c:pt idx="715">
                  <c:v>-676.09657158999062</c:v>
                </c:pt>
                <c:pt idx="716">
                  <c:v>-676.09661504776636</c:v>
                </c:pt>
                <c:pt idx="717">
                  <c:v>-676.09664691680189</c:v>
                </c:pt>
                <c:pt idx="718">
                  <c:v>-676.09668747739261</c:v>
                </c:pt>
                <c:pt idx="719">
                  <c:v>-676.09671065487305</c:v>
                </c:pt>
                <c:pt idx="720">
                  <c:v>-676.0967541126488</c:v>
                </c:pt>
                <c:pt idx="721">
                  <c:v>-676.09678887886946</c:v>
                </c:pt>
                <c:pt idx="722">
                  <c:v>-676.09682364509013</c:v>
                </c:pt>
                <c:pt idx="723">
                  <c:v>-676.09684971975548</c:v>
                </c:pt>
                <c:pt idx="724">
                  <c:v>-676.09687289723593</c:v>
                </c:pt>
                <c:pt idx="725">
                  <c:v>-676.0968989719014</c:v>
                </c:pt>
                <c:pt idx="726">
                  <c:v>-676.09693373812206</c:v>
                </c:pt>
                <c:pt idx="727">
                  <c:v>-676.09695981278753</c:v>
                </c:pt>
                <c:pt idx="728">
                  <c:v>-676.09699168182306</c:v>
                </c:pt>
                <c:pt idx="729">
                  <c:v>-676.09701775648853</c:v>
                </c:pt>
                <c:pt idx="730">
                  <c:v>-676.09705541989422</c:v>
                </c:pt>
                <c:pt idx="731">
                  <c:v>-676.09707570018952</c:v>
                </c:pt>
                <c:pt idx="732">
                  <c:v>-676.09711336359521</c:v>
                </c:pt>
                <c:pt idx="733">
                  <c:v>-676.0971510270009</c:v>
                </c:pt>
                <c:pt idx="734">
                  <c:v>-676.0971799988514</c:v>
                </c:pt>
                <c:pt idx="735">
                  <c:v>-676.09721476507207</c:v>
                </c:pt>
                <c:pt idx="736">
                  <c:v>-676.09724083973742</c:v>
                </c:pt>
                <c:pt idx="737">
                  <c:v>-676.09726981158792</c:v>
                </c:pt>
                <c:pt idx="738">
                  <c:v>-676.09729588625339</c:v>
                </c:pt>
                <c:pt idx="739">
                  <c:v>-676.09731906373383</c:v>
                </c:pt>
                <c:pt idx="740">
                  <c:v>-676.09734513839931</c:v>
                </c:pt>
                <c:pt idx="741">
                  <c:v>-676.0973741102498</c:v>
                </c:pt>
                <c:pt idx="742">
                  <c:v>-676.0974030821003</c:v>
                </c:pt>
                <c:pt idx="743">
                  <c:v>-676.09742915676577</c:v>
                </c:pt>
                <c:pt idx="744">
                  <c:v>-676.09744943706119</c:v>
                </c:pt>
                <c:pt idx="745">
                  <c:v>-676.09747840891168</c:v>
                </c:pt>
                <c:pt idx="746">
                  <c:v>-676.09749579202196</c:v>
                </c:pt>
                <c:pt idx="747">
                  <c:v>-676.09752186668743</c:v>
                </c:pt>
                <c:pt idx="748">
                  <c:v>-676.09753635261268</c:v>
                </c:pt>
                <c:pt idx="749">
                  <c:v>-676.09755663290809</c:v>
                </c:pt>
                <c:pt idx="750">
                  <c:v>-676.09757981038854</c:v>
                </c:pt>
                <c:pt idx="751">
                  <c:v>-676.09760298786887</c:v>
                </c:pt>
                <c:pt idx="752">
                  <c:v>-676.09762616534931</c:v>
                </c:pt>
                <c:pt idx="753">
                  <c:v>-676.09764354845959</c:v>
                </c:pt>
                <c:pt idx="754">
                  <c:v>-676.09766093156986</c:v>
                </c:pt>
                <c:pt idx="755">
                  <c:v>-676.09768990342047</c:v>
                </c:pt>
                <c:pt idx="756">
                  <c:v>-676.09771018371578</c:v>
                </c:pt>
                <c:pt idx="757">
                  <c:v>-676.09773046401108</c:v>
                </c:pt>
                <c:pt idx="758">
                  <c:v>-676.09774784712147</c:v>
                </c:pt>
                <c:pt idx="759">
                  <c:v>-676.09777392178694</c:v>
                </c:pt>
                <c:pt idx="760">
                  <c:v>-676.09779130489721</c:v>
                </c:pt>
                <c:pt idx="761">
                  <c:v>-676.09780579082246</c:v>
                </c:pt>
                <c:pt idx="762">
                  <c:v>-676.09782317393274</c:v>
                </c:pt>
                <c:pt idx="763">
                  <c:v>-676.0978376598581</c:v>
                </c:pt>
                <c:pt idx="764">
                  <c:v>-676.09785214578335</c:v>
                </c:pt>
                <c:pt idx="765">
                  <c:v>-676.0978666317086</c:v>
                </c:pt>
                <c:pt idx="766">
                  <c:v>-676.09788401481887</c:v>
                </c:pt>
                <c:pt idx="767">
                  <c:v>-676.09789850074412</c:v>
                </c:pt>
                <c:pt idx="768">
                  <c:v>-676.09791008948434</c:v>
                </c:pt>
                <c:pt idx="769">
                  <c:v>-676.09792457540959</c:v>
                </c:pt>
                <c:pt idx="770">
                  <c:v>-676.09793906133484</c:v>
                </c:pt>
                <c:pt idx="771">
                  <c:v>-676.09795644444512</c:v>
                </c:pt>
                <c:pt idx="772">
                  <c:v>-676.09797382755551</c:v>
                </c:pt>
                <c:pt idx="773">
                  <c:v>-676.09799410785081</c:v>
                </c:pt>
                <c:pt idx="774">
                  <c:v>-676.09800859377606</c:v>
                </c:pt>
                <c:pt idx="775">
                  <c:v>-676.09802307970131</c:v>
                </c:pt>
                <c:pt idx="776">
                  <c:v>-676.0980404628117</c:v>
                </c:pt>
                <c:pt idx="777">
                  <c:v>-676.09805784592197</c:v>
                </c:pt>
                <c:pt idx="778">
                  <c:v>-676.09807233184722</c:v>
                </c:pt>
                <c:pt idx="779">
                  <c:v>-676.09809840651269</c:v>
                </c:pt>
                <c:pt idx="780">
                  <c:v>-676.09810709806789</c:v>
                </c:pt>
                <c:pt idx="781">
                  <c:v>-676.09812448117805</c:v>
                </c:pt>
                <c:pt idx="782">
                  <c:v>-676.09814186428844</c:v>
                </c:pt>
                <c:pt idx="783">
                  <c:v>-676.09815924739883</c:v>
                </c:pt>
                <c:pt idx="784">
                  <c:v>-676.09817083613893</c:v>
                </c:pt>
                <c:pt idx="785">
                  <c:v>-676.09818821924921</c:v>
                </c:pt>
                <c:pt idx="786">
                  <c:v>-676.09820270517457</c:v>
                </c:pt>
                <c:pt idx="787">
                  <c:v>-676.09822008828485</c:v>
                </c:pt>
                <c:pt idx="788">
                  <c:v>-676.0982345742101</c:v>
                </c:pt>
                <c:pt idx="789">
                  <c:v>-676.09826064887557</c:v>
                </c:pt>
                <c:pt idx="790">
                  <c:v>-676.09828092917087</c:v>
                </c:pt>
                <c:pt idx="791">
                  <c:v>-676.09830410665131</c:v>
                </c:pt>
                <c:pt idx="792">
                  <c:v>-676.09832148976159</c:v>
                </c:pt>
                <c:pt idx="793">
                  <c:v>-676.09834466724203</c:v>
                </c:pt>
                <c:pt idx="794">
                  <c:v>-676.09835915316728</c:v>
                </c:pt>
                <c:pt idx="795">
                  <c:v>-676.09837943346258</c:v>
                </c:pt>
                <c:pt idx="796">
                  <c:v>-676.09840261094303</c:v>
                </c:pt>
                <c:pt idx="797">
                  <c:v>-676.0984199940533</c:v>
                </c:pt>
                <c:pt idx="798">
                  <c:v>-676.09844027434872</c:v>
                </c:pt>
                <c:pt idx="799">
                  <c:v>-676.09845476027408</c:v>
                </c:pt>
                <c:pt idx="800">
                  <c:v>-676.09847214338424</c:v>
                </c:pt>
                <c:pt idx="801">
                  <c:v>-676.09848952649463</c:v>
                </c:pt>
                <c:pt idx="802">
                  <c:v>-676.09850401241988</c:v>
                </c:pt>
                <c:pt idx="803">
                  <c:v>-676.0985242927153</c:v>
                </c:pt>
                <c:pt idx="804">
                  <c:v>-676.09854167582546</c:v>
                </c:pt>
                <c:pt idx="805">
                  <c:v>-676.0985648533059</c:v>
                </c:pt>
                <c:pt idx="806">
                  <c:v>-676.09857933923115</c:v>
                </c:pt>
                <c:pt idx="807">
                  <c:v>-676.09859382515651</c:v>
                </c:pt>
                <c:pt idx="808">
                  <c:v>-676.09861410545182</c:v>
                </c:pt>
                <c:pt idx="809">
                  <c:v>-676.09862859137706</c:v>
                </c:pt>
                <c:pt idx="810">
                  <c:v>-676.09864597448734</c:v>
                </c:pt>
                <c:pt idx="811">
                  <c:v>-676.09866625478276</c:v>
                </c:pt>
                <c:pt idx="812">
                  <c:v>-676.09868074070801</c:v>
                </c:pt>
                <c:pt idx="813">
                  <c:v>-676.09870102100331</c:v>
                </c:pt>
                <c:pt idx="814">
                  <c:v>-676.09872130129872</c:v>
                </c:pt>
                <c:pt idx="815">
                  <c:v>-676.09874447877905</c:v>
                </c:pt>
                <c:pt idx="816">
                  <c:v>-676.09875896470442</c:v>
                </c:pt>
                <c:pt idx="817">
                  <c:v>-676.09877924499983</c:v>
                </c:pt>
                <c:pt idx="818">
                  <c:v>-676.09879952529514</c:v>
                </c:pt>
                <c:pt idx="819">
                  <c:v>-676.09881690840541</c:v>
                </c:pt>
                <c:pt idx="820">
                  <c:v>-676.09883718870071</c:v>
                </c:pt>
                <c:pt idx="821">
                  <c:v>-676.0988545718111</c:v>
                </c:pt>
                <c:pt idx="822">
                  <c:v>-676.09887774929155</c:v>
                </c:pt>
                <c:pt idx="823">
                  <c:v>-676.0989125155121</c:v>
                </c:pt>
                <c:pt idx="824">
                  <c:v>-676.09893569299254</c:v>
                </c:pt>
                <c:pt idx="825">
                  <c:v>-676.09895887047298</c:v>
                </c:pt>
                <c:pt idx="826">
                  <c:v>-676.09897625358326</c:v>
                </c:pt>
                <c:pt idx="827">
                  <c:v>-676.09899653387856</c:v>
                </c:pt>
                <c:pt idx="828">
                  <c:v>-676.09901681417398</c:v>
                </c:pt>
                <c:pt idx="829">
                  <c:v>-676.09903999165442</c:v>
                </c:pt>
                <c:pt idx="830">
                  <c:v>-676.0990573747647</c:v>
                </c:pt>
                <c:pt idx="831">
                  <c:v>-676.09907475787497</c:v>
                </c:pt>
                <c:pt idx="832">
                  <c:v>-676.09909214098525</c:v>
                </c:pt>
                <c:pt idx="833">
                  <c:v>-676.09910952409564</c:v>
                </c:pt>
                <c:pt idx="834">
                  <c:v>-676.09912980439094</c:v>
                </c:pt>
                <c:pt idx="835">
                  <c:v>-676.09915877624144</c:v>
                </c:pt>
                <c:pt idx="836">
                  <c:v>-676.09918195372188</c:v>
                </c:pt>
                <c:pt idx="837">
                  <c:v>-676.09920802838735</c:v>
                </c:pt>
                <c:pt idx="838">
                  <c:v>-676.09922830868265</c:v>
                </c:pt>
                <c:pt idx="839">
                  <c:v>-676.09924569179304</c:v>
                </c:pt>
                <c:pt idx="840">
                  <c:v>-676.09926307490332</c:v>
                </c:pt>
                <c:pt idx="841">
                  <c:v>-676.09928625238376</c:v>
                </c:pt>
                <c:pt idx="842">
                  <c:v>-676.09930942986421</c:v>
                </c:pt>
                <c:pt idx="843">
                  <c:v>-676.09932681297448</c:v>
                </c:pt>
                <c:pt idx="844">
                  <c:v>-676.09935288763995</c:v>
                </c:pt>
                <c:pt idx="845">
                  <c:v>-676.09937027075023</c:v>
                </c:pt>
                <c:pt idx="846">
                  <c:v>-676.09939055104553</c:v>
                </c:pt>
                <c:pt idx="847">
                  <c:v>-676.09941083134095</c:v>
                </c:pt>
                <c:pt idx="848">
                  <c:v>-676.09942821445122</c:v>
                </c:pt>
                <c:pt idx="849">
                  <c:v>-676.09945139193167</c:v>
                </c:pt>
                <c:pt idx="850">
                  <c:v>-676.09946877504206</c:v>
                </c:pt>
                <c:pt idx="851">
                  <c:v>-676.09949195252238</c:v>
                </c:pt>
                <c:pt idx="852">
                  <c:v>-676.0995122328178</c:v>
                </c:pt>
                <c:pt idx="853">
                  <c:v>-676.0995325131131</c:v>
                </c:pt>
                <c:pt idx="854">
                  <c:v>-676.09954699903835</c:v>
                </c:pt>
                <c:pt idx="855">
                  <c:v>-676.09956438214874</c:v>
                </c:pt>
                <c:pt idx="856">
                  <c:v>-676.09958755962907</c:v>
                </c:pt>
                <c:pt idx="857">
                  <c:v>-676.09960494273935</c:v>
                </c:pt>
                <c:pt idx="858">
                  <c:v>-676.09962522303476</c:v>
                </c:pt>
                <c:pt idx="859">
                  <c:v>-676.09964550333007</c:v>
                </c:pt>
                <c:pt idx="860">
                  <c:v>-676.09965998925543</c:v>
                </c:pt>
                <c:pt idx="861">
                  <c:v>-676.09968026955073</c:v>
                </c:pt>
                <c:pt idx="862">
                  <c:v>-676.09970054984615</c:v>
                </c:pt>
                <c:pt idx="863">
                  <c:v>-676.09972662451162</c:v>
                </c:pt>
                <c:pt idx="864">
                  <c:v>-676.09975269917697</c:v>
                </c:pt>
                <c:pt idx="865">
                  <c:v>-676.09977877384244</c:v>
                </c:pt>
                <c:pt idx="866">
                  <c:v>-676.09980195132289</c:v>
                </c:pt>
                <c:pt idx="867">
                  <c:v>-676.09982223161819</c:v>
                </c:pt>
                <c:pt idx="868">
                  <c:v>-676.09984540909863</c:v>
                </c:pt>
                <c:pt idx="869">
                  <c:v>-676.09985989502388</c:v>
                </c:pt>
                <c:pt idx="870">
                  <c:v>-676.09989176405952</c:v>
                </c:pt>
                <c:pt idx="871">
                  <c:v>-676.09991494153985</c:v>
                </c:pt>
                <c:pt idx="872">
                  <c:v>-676.09994101620532</c:v>
                </c:pt>
                <c:pt idx="873">
                  <c:v>-676.09996419368576</c:v>
                </c:pt>
                <c:pt idx="874">
                  <c:v>-676.09998737116621</c:v>
                </c:pt>
                <c:pt idx="875">
                  <c:v>-676.10001634301659</c:v>
                </c:pt>
                <c:pt idx="876">
                  <c:v>-676.10003662331201</c:v>
                </c:pt>
                <c:pt idx="877">
                  <c:v>-676.10005690360742</c:v>
                </c:pt>
                <c:pt idx="878">
                  <c:v>-676.10008008108775</c:v>
                </c:pt>
                <c:pt idx="879">
                  <c:v>-676.10010036138317</c:v>
                </c:pt>
                <c:pt idx="880">
                  <c:v>-676.10012643604864</c:v>
                </c:pt>
                <c:pt idx="881">
                  <c:v>-676.10014671634394</c:v>
                </c:pt>
                <c:pt idx="882">
                  <c:v>-676.10016409945433</c:v>
                </c:pt>
                <c:pt idx="883">
                  <c:v>-676.10018437974975</c:v>
                </c:pt>
                <c:pt idx="884">
                  <c:v>-676.10021045441511</c:v>
                </c:pt>
                <c:pt idx="885">
                  <c:v>-676.10022783752549</c:v>
                </c:pt>
                <c:pt idx="886">
                  <c:v>-676.10024522063566</c:v>
                </c:pt>
                <c:pt idx="887">
                  <c:v>-676.10027419248627</c:v>
                </c:pt>
                <c:pt idx="888">
                  <c:v>-676.10028578122649</c:v>
                </c:pt>
                <c:pt idx="889">
                  <c:v>-676.10031185589196</c:v>
                </c:pt>
                <c:pt idx="890">
                  <c:v>-676.10032923900224</c:v>
                </c:pt>
                <c:pt idx="891">
                  <c:v>-676.10035531366771</c:v>
                </c:pt>
                <c:pt idx="892">
                  <c:v>-676.10036979959295</c:v>
                </c:pt>
                <c:pt idx="893">
                  <c:v>-676.1003929770734</c:v>
                </c:pt>
                <c:pt idx="894">
                  <c:v>-676.10040746299853</c:v>
                </c:pt>
                <c:pt idx="895">
                  <c:v>-676.10042484610892</c:v>
                </c:pt>
                <c:pt idx="896">
                  <c:v>-676.10044512640434</c:v>
                </c:pt>
                <c:pt idx="897">
                  <c:v>-676.10046250951461</c:v>
                </c:pt>
                <c:pt idx="898">
                  <c:v>-676.10047699543986</c:v>
                </c:pt>
                <c:pt idx="899">
                  <c:v>-676.10049727573517</c:v>
                </c:pt>
                <c:pt idx="900">
                  <c:v>-676.10051465884555</c:v>
                </c:pt>
                <c:pt idx="901">
                  <c:v>-676.10053204195583</c:v>
                </c:pt>
                <c:pt idx="902">
                  <c:v>-676.10054363069605</c:v>
                </c:pt>
                <c:pt idx="903">
                  <c:v>-676.10056680817638</c:v>
                </c:pt>
                <c:pt idx="904">
                  <c:v>-676.10058419128677</c:v>
                </c:pt>
                <c:pt idx="905">
                  <c:v>-676.10060447158207</c:v>
                </c:pt>
                <c:pt idx="906">
                  <c:v>-676.10062185469246</c:v>
                </c:pt>
                <c:pt idx="907">
                  <c:v>-676.10064213498777</c:v>
                </c:pt>
                <c:pt idx="908">
                  <c:v>-676.10066241528307</c:v>
                </c:pt>
                <c:pt idx="909">
                  <c:v>-676.10068269557848</c:v>
                </c:pt>
                <c:pt idx="910">
                  <c:v>-676.10069718150373</c:v>
                </c:pt>
                <c:pt idx="911">
                  <c:v>-676.1007232561692</c:v>
                </c:pt>
                <c:pt idx="912">
                  <c:v>-676.10074063927959</c:v>
                </c:pt>
                <c:pt idx="913">
                  <c:v>-676.10076381675992</c:v>
                </c:pt>
                <c:pt idx="914">
                  <c:v>-676.10078409705534</c:v>
                </c:pt>
                <c:pt idx="915">
                  <c:v>-676.10080437735064</c:v>
                </c:pt>
                <c:pt idx="916">
                  <c:v>-676.10082755483108</c:v>
                </c:pt>
                <c:pt idx="917">
                  <c:v>-676.10084204075633</c:v>
                </c:pt>
                <c:pt idx="918">
                  <c:v>-676.10085942386661</c:v>
                </c:pt>
                <c:pt idx="919">
                  <c:v>-676.10087390979186</c:v>
                </c:pt>
                <c:pt idx="920">
                  <c:v>-676.1008970872723</c:v>
                </c:pt>
                <c:pt idx="921">
                  <c:v>-676.10091157319755</c:v>
                </c:pt>
                <c:pt idx="922">
                  <c:v>-676.10093764786302</c:v>
                </c:pt>
                <c:pt idx="923">
                  <c:v>-676.10095792815832</c:v>
                </c:pt>
                <c:pt idx="924">
                  <c:v>-676.10097820845374</c:v>
                </c:pt>
                <c:pt idx="925">
                  <c:v>-676.10099848874916</c:v>
                </c:pt>
                <c:pt idx="926">
                  <c:v>-676.1010129746744</c:v>
                </c:pt>
                <c:pt idx="927">
                  <c:v>-676.10103035778468</c:v>
                </c:pt>
                <c:pt idx="928">
                  <c:v>-676.10104484370993</c:v>
                </c:pt>
                <c:pt idx="929">
                  <c:v>-676.10105932963518</c:v>
                </c:pt>
                <c:pt idx="930">
                  <c:v>-676.10107381556043</c:v>
                </c:pt>
                <c:pt idx="931">
                  <c:v>-676.10109699304087</c:v>
                </c:pt>
                <c:pt idx="932">
                  <c:v>-676.10111147896612</c:v>
                </c:pt>
                <c:pt idx="933">
                  <c:v>-676.10112596489137</c:v>
                </c:pt>
                <c:pt idx="934">
                  <c:v>-676.10114045081662</c:v>
                </c:pt>
                <c:pt idx="935">
                  <c:v>-676.10115783392689</c:v>
                </c:pt>
                <c:pt idx="936">
                  <c:v>-676.10116652548209</c:v>
                </c:pt>
                <c:pt idx="937">
                  <c:v>-676.10118101140733</c:v>
                </c:pt>
                <c:pt idx="938">
                  <c:v>-676.10119549733258</c:v>
                </c:pt>
                <c:pt idx="939">
                  <c:v>-676.10120998325783</c:v>
                </c:pt>
                <c:pt idx="940">
                  <c:v>-676.10122736636822</c:v>
                </c:pt>
                <c:pt idx="941">
                  <c:v>-676.10124185229347</c:v>
                </c:pt>
                <c:pt idx="942">
                  <c:v>-676.10125923540375</c:v>
                </c:pt>
                <c:pt idx="943">
                  <c:v>-676.10126792695894</c:v>
                </c:pt>
                <c:pt idx="944">
                  <c:v>-676.10128241288407</c:v>
                </c:pt>
                <c:pt idx="945">
                  <c:v>-676.10129689880944</c:v>
                </c:pt>
                <c:pt idx="946">
                  <c:v>-676.10131138473469</c:v>
                </c:pt>
                <c:pt idx="947">
                  <c:v>-676.10132297347491</c:v>
                </c:pt>
                <c:pt idx="948">
                  <c:v>-676.10133166502999</c:v>
                </c:pt>
                <c:pt idx="949">
                  <c:v>-676.10134325377021</c:v>
                </c:pt>
                <c:pt idx="950">
                  <c:v>-676.10135194532529</c:v>
                </c:pt>
                <c:pt idx="951">
                  <c:v>-676.10136643125065</c:v>
                </c:pt>
                <c:pt idx="952">
                  <c:v>-676.10137512280573</c:v>
                </c:pt>
                <c:pt idx="953">
                  <c:v>-676.1013896087311</c:v>
                </c:pt>
                <c:pt idx="954">
                  <c:v>-676.10139830028618</c:v>
                </c:pt>
                <c:pt idx="955">
                  <c:v>-676.1014098890264</c:v>
                </c:pt>
                <c:pt idx="956">
                  <c:v>-676.10141858058148</c:v>
                </c:pt>
                <c:pt idx="957">
                  <c:v>-676.10142727213668</c:v>
                </c:pt>
                <c:pt idx="958">
                  <c:v>-676.10143306650684</c:v>
                </c:pt>
                <c:pt idx="959">
                  <c:v>-676.10144175806192</c:v>
                </c:pt>
                <c:pt idx="960">
                  <c:v>-676.10145044961712</c:v>
                </c:pt>
                <c:pt idx="961">
                  <c:v>-676.10145624398729</c:v>
                </c:pt>
                <c:pt idx="962">
                  <c:v>-676.10146493554237</c:v>
                </c:pt>
                <c:pt idx="963">
                  <c:v>-676.10147072991242</c:v>
                </c:pt>
                <c:pt idx="964">
                  <c:v>-676.10148231865264</c:v>
                </c:pt>
                <c:pt idx="965">
                  <c:v>-676.10149101020784</c:v>
                </c:pt>
                <c:pt idx="966">
                  <c:v>-676.10149680457801</c:v>
                </c:pt>
                <c:pt idx="967">
                  <c:v>-676.10150259894806</c:v>
                </c:pt>
                <c:pt idx="968">
                  <c:v>-676.10151129050314</c:v>
                </c:pt>
                <c:pt idx="969">
                  <c:v>-676.10151708487331</c:v>
                </c:pt>
                <c:pt idx="970">
                  <c:v>-676.1015257764285</c:v>
                </c:pt>
                <c:pt idx="971">
                  <c:v>-676.10153157079856</c:v>
                </c:pt>
                <c:pt idx="972">
                  <c:v>-676.10154026235375</c:v>
                </c:pt>
                <c:pt idx="973">
                  <c:v>-676.10154605672381</c:v>
                </c:pt>
                <c:pt idx="974">
                  <c:v>-676.10155185109397</c:v>
                </c:pt>
                <c:pt idx="975">
                  <c:v>-676.10155764546403</c:v>
                </c:pt>
                <c:pt idx="976">
                  <c:v>-676.10156343983408</c:v>
                </c:pt>
                <c:pt idx="977">
                  <c:v>-676.10157213138928</c:v>
                </c:pt>
                <c:pt idx="978">
                  <c:v>-676.1015750285743</c:v>
                </c:pt>
                <c:pt idx="979">
                  <c:v>-676.10158082294436</c:v>
                </c:pt>
                <c:pt idx="980">
                  <c:v>-676.10158951449966</c:v>
                </c:pt>
                <c:pt idx="981">
                  <c:v>-676.10159820605475</c:v>
                </c:pt>
                <c:pt idx="982">
                  <c:v>-676.10160110323977</c:v>
                </c:pt>
                <c:pt idx="983">
                  <c:v>-676.10160689760983</c:v>
                </c:pt>
                <c:pt idx="984">
                  <c:v>-676.10160979479497</c:v>
                </c:pt>
                <c:pt idx="985">
                  <c:v>-676.10161558916502</c:v>
                </c:pt>
                <c:pt idx="986">
                  <c:v>-676.10162138353519</c:v>
                </c:pt>
                <c:pt idx="987">
                  <c:v>-676.10162428072022</c:v>
                </c:pt>
                <c:pt idx="988">
                  <c:v>-676.10163007509027</c:v>
                </c:pt>
                <c:pt idx="989">
                  <c:v>-676.1016329722753</c:v>
                </c:pt>
                <c:pt idx="990">
                  <c:v>-676.10163586946044</c:v>
                </c:pt>
                <c:pt idx="991">
                  <c:v>-676.10164166383049</c:v>
                </c:pt>
                <c:pt idx="992">
                  <c:v>-676.10164456101552</c:v>
                </c:pt>
                <c:pt idx="993">
                  <c:v>-676.10165325257071</c:v>
                </c:pt>
                <c:pt idx="994">
                  <c:v>-676.10165904694088</c:v>
                </c:pt>
                <c:pt idx="995">
                  <c:v>-676.10166484131094</c:v>
                </c:pt>
                <c:pt idx="996">
                  <c:v>-676.10166773849596</c:v>
                </c:pt>
                <c:pt idx="997">
                  <c:v>-676.10167063568099</c:v>
                </c:pt>
                <c:pt idx="998">
                  <c:v>-676.10167353286602</c:v>
                </c:pt>
                <c:pt idx="999">
                  <c:v>-676.10167643005104</c:v>
                </c:pt>
                <c:pt idx="1000">
                  <c:v>-676.10168222442121</c:v>
                </c:pt>
                <c:pt idx="1001">
                  <c:v>-676.10168512160635</c:v>
                </c:pt>
                <c:pt idx="1002">
                  <c:v>-676.10168801879138</c:v>
                </c:pt>
                <c:pt idx="1003">
                  <c:v>-676.10169091597641</c:v>
                </c:pt>
                <c:pt idx="1004">
                  <c:v>-676.10169381316143</c:v>
                </c:pt>
                <c:pt idx="1005">
                  <c:v>-676.10169671034646</c:v>
                </c:pt>
                <c:pt idx="1006">
                  <c:v>-676.10170250471663</c:v>
                </c:pt>
                <c:pt idx="1007">
                  <c:v>-676.10170829908668</c:v>
                </c:pt>
                <c:pt idx="1008">
                  <c:v>-676.10171119627171</c:v>
                </c:pt>
                <c:pt idx="1009">
                  <c:v>-676.10171409345685</c:v>
                </c:pt>
                <c:pt idx="1010">
                  <c:v>-676.10171699064188</c:v>
                </c:pt>
                <c:pt idx="1011">
                  <c:v>-676.10171699064188</c:v>
                </c:pt>
                <c:pt idx="1012">
                  <c:v>-676.1017198878269</c:v>
                </c:pt>
                <c:pt idx="1013">
                  <c:v>-676.10172278501193</c:v>
                </c:pt>
                <c:pt idx="1014">
                  <c:v>-676.10172568219696</c:v>
                </c:pt>
                <c:pt idx="1015">
                  <c:v>-676.1017285793821</c:v>
                </c:pt>
                <c:pt idx="1016">
                  <c:v>-676.10173147656712</c:v>
                </c:pt>
                <c:pt idx="1017">
                  <c:v>-676.10173437375215</c:v>
                </c:pt>
                <c:pt idx="1018">
                  <c:v>-676.10173727093718</c:v>
                </c:pt>
                <c:pt idx="1019">
                  <c:v>-676.10174016812221</c:v>
                </c:pt>
                <c:pt idx="1020">
                  <c:v>-676.10174306530723</c:v>
                </c:pt>
                <c:pt idx="1021">
                  <c:v>-676.10174596249237</c:v>
                </c:pt>
                <c:pt idx="1022">
                  <c:v>-676.10174596249237</c:v>
                </c:pt>
                <c:pt idx="1023">
                  <c:v>-676.1017488596774</c:v>
                </c:pt>
                <c:pt idx="1024">
                  <c:v>-676.10175175686254</c:v>
                </c:pt>
                <c:pt idx="1025">
                  <c:v>-676.10175465404757</c:v>
                </c:pt>
                <c:pt idx="1026">
                  <c:v>-676.10175755123259</c:v>
                </c:pt>
                <c:pt idx="1027">
                  <c:v>-676.10176044841762</c:v>
                </c:pt>
                <c:pt idx="1028">
                  <c:v>-676.10176044841762</c:v>
                </c:pt>
                <c:pt idx="1029">
                  <c:v>-676.10176334560265</c:v>
                </c:pt>
                <c:pt idx="1030">
                  <c:v>-676.10176624278768</c:v>
                </c:pt>
                <c:pt idx="1031">
                  <c:v>-676.10176624278768</c:v>
                </c:pt>
                <c:pt idx="1032">
                  <c:v>-676.1017691399727</c:v>
                </c:pt>
                <c:pt idx="1033">
                  <c:v>-676.1017691399727</c:v>
                </c:pt>
                <c:pt idx="1034">
                  <c:v>-676.10177203715784</c:v>
                </c:pt>
                <c:pt idx="1035">
                  <c:v>-676.10177493434287</c:v>
                </c:pt>
                <c:pt idx="1036">
                  <c:v>-676.1017778315279</c:v>
                </c:pt>
                <c:pt idx="1037">
                  <c:v>-676.1017778315279</c:v>
                </c:pt>
                <c:pt idx="1038">
                  <c:v>-676.10178072871304</c:v>
                </c:pt>
                <c:pt idx="1039">
                  <c:v>-676.10178072871304</c:v>
                </c:pt>
                <c:pt idx="1040">
                  <c:v>-676.10178362589807</c:v>
                </c:pt>
                <c:pt idx="1041">
                  <c:v>-676.10178652308309</c:v>
                </c:pt>
                <c:pt idx="1042">
                  <c:v>-676.10178942026812</c:v>
                </c:pt>
                <c:pt idx="1043">
                  <c:v>-676.10178942026812</c:v>
                </c:pt>
                <c:pt idx="1044">
                  <c:v>-676.10179231745315</c:v>
                </c:pt>
                <c:pt idx="1045">
                  <c:v>-676.10179521463829</c:v>
                </c:pt>
                <c:pt idx="1046">
                  <c:v>-676.10179521463829</c:v>
                </c:pt>
                <c:pt idx="1047">
                  <c:v>-676.10179811182331</c:v>
                </c:pt>
                <c:pt idx="1048">
                  <c:v>-676.10180100900834</c:v>
                </c:pt>
                <c:pt idx="1049">
                  <c:v>-676.10180100900834</c:v>
                </c:pt>
                <c:pt idx="1050">
                  <c:v>-676.10180390619337</c:v>
                </c:pt>
                <c:pt idx="1051">
                  <c:v>-676.10180680337839</c:v>
                </c:pt>
                <c:pt idx="1052">
                  <c:v>-676.10180680337839</c:v>
                </c:pt>
                <c:pt idx="1053">
                  <c:v>-676.10180970056342</c:v>
                </c:pt>
                <c:pt idx="1054">
                  <c:v>-676.10181259774856</c:v>
                </c:pt>
                <c:pt idx="1055">
                  <c:v>-676.10181259774856</c:v>
                </c:pt>
                <c:pt idx="1056">
                  <c:v>-676.10181549493359</c:v>
                </c:pt>
                <c:pt idx="1057">
                  <c:v>-676.10181839211862</c:v>
                </c:pt>
                <c:pt idx="1058">
                  <c:v>-676.10181839211862</c:v>
                </c:pt>
                <c:pt idx="1059">
                  <c:v>-676.10182128930376</c:v>
                </c:pt>
                <c:pt idx="1060">
                  <c:v>-676.10182418648878</c:v>
                </c:pt>
                <c:pt idx="1061">
                  <c:v>-676.10182418648878</c:v>
                </c:pt>
                <c:pt idx="1062">
                  <c:v>-676.10182708367381</c:v>
                </c:pt>
                <c:pt idx="1063">
                  <c:v>-676.10182998085884</c:v>
                </c:pt>
                <c:pt idx="1064">
                  <c:v>-676.10183287804387</c:v>
                </c:pt>
                <c:pt idx="1065">
                  <c:v>-676.10183287804387</c:v>
                </c:pt>
                <c:pt idx="1066">
                  <c:v>-676.10183577522889</c:v>
                </c:pt>
                <c:pt idx="1067">
                  <c:v>-676.10183577522889</c:v>
                </c:pt>
                <c:pt idx="1068">
                  <c:v>-676.10183867241392</c:v>
                </c:pt>
                <c:pt idx="1069">
                  <c:v>-676.10183867241392</c:v>
                </c:pt>
                <c:pt idx="1070">
                  <c:v>-676.10184446678409</c:v>
                </c:pt>
                <c:pt idx="1071">
                  <c:v>-676.10184446678409</c:v>
                </c:pt>
                <c:pt idx="1072">
                  <c:v>-676.10184736396923</c:v>
                </c:pt>
                <c:pt idx="1073">
                  <c:v>-676.10185026115425</c:v>
                </c:pt>
                <c:pt idx="1074">
                  <c:v>-676.10185026115425</c:v>
                </c:pt>
                <c:pt idx="1075">
                  <c:v>-676.10185315833928</c:v>
                </c:pt>
                <c:pt idx="1076">
                  <c:v>-676.10185605552431</c:v>
                </c:pt>
                <c:pt idx="1077">
                  <c:v>-676.10185895270934</c:v>
                </c:pt>
                <c:pt idx="1078">
                  <c:v>-676.10186184989436</c:v>
                </c:pt>
                <c:pt idx="1079">
                  <c:v>-676.1018647470795</c:v>
                </c:pt>
                <c:pt idx="1080">
                  <c:v>-676.10186764426453</c:v>
                </c:pt>
                <c:pt idx="1081">
                  <c:v>-676.10187054144956</c:v>
                </c:pt>
                <c:pt idx="1082">
                  <c:v>-676.10187343863458</c:v>
                </c:pt>
                <c:pt idx="1083">
                  <c:v>-676.10187633581961</c:v>
                </c:pt>
                <c:pt idx="1084">
                  <c:v>-676.10187923300475</c:v>
                </c:pt>
                <c:pt idx="1085">
                  <c:v>-676.10188213018978</c:v>
                </c:pt>
                <c:pt idx="1086">
                  <c:v>-676.10188502737481</c:v>
                </c:pt>
                <c:pt idx="1087">
                  <c:v>-676.10188792455983</c:v>
                </c:pt>
                <c:pt idx="1088">
                  <c:v>-676.10189082174497</c:v>
                </c:pt>
                <c:pt idx="1089">
                  <c:v>-676.10189371893</c:v>
                </c:pt>
                <c:pt idx="1090">
                  <c:v>-676.10189661611503</c:v>
                </c:pt>
                <c:pt idx="1091">
                  <c:v>-676.10189951330005</c:v>
                </c:pt>
                <c:pt idx="1092">
                  <c:v>-676.10190241048508</c:v>
                </c:pt>
                <c:pt idx="1093">
                  <c:v>-676.10190530767011</c:v>
                </c:pt>
                <c:pt idx="1094">
                  <c:v>-676.10190820485525</c:v>
                </c:pt>
                <c:pt idx="1095">
                  <c:v>-676.10191110204028</c:v>
                </c:pt>
                <c:pt idx="1096">
                  <c:v>-676.10191399922542</c:v>
                </c:pt>
                <c:pt idx="1097">
                  <c:v>-676.10191689641044</c:v>
                </c:pt>
                <c:pt idx="1098">
                  <c:v>-676.1019226907805</c:v>
                </c:pt>
                <c:pt idx="1099">
                  <c:v>-676.10192558796552</c:v>
                </c:pt>
                <c:pt idx="1100">
                  <c:v>-676.10192848515055</c:v>
                </c:pt>
                <c:pt idx="1101">
                  <c:v>-676.10193138233558</c:v>
                </c:pt>
                <c:pt idx="1102">
                  <c:v>-676.10193427952072</c:v>
                </c:pt>
                <c:pt idx="1103">
                  <c:v>-676.10194007389077</c:v>
                </c:pt>
                <c:pt idx="1104">
                  <c:v>-676.10194586826094</c:v>
                </c:pt>
                <c:pt idx="1105">
                  <c:v>-676.10194876544597</c:v>
                </c:pt>
                <c:pt idx="1106">
                  <c:v>-676.10195455981602</c:v>
                </c:pt>
                <c:pt idx="1107">
                  <c:v>-676.10195745700116</c:v>
                </c:pt>
                <c:pt idx="1108">
                  <c:v>-676.10196035418619</c:v>
                </c:pt>
                <c:pt idx="1109">
                  <c:v>-676.10196614855624</c:v>
                </c:pt>
                <c:pt idx="1110">
                  <c:v>-676.1019719429263</c:v>
                </c:pt>
                <c:pt idx="1111">
                  <c:v>-676.10197484011132</c:v>
                </c:pt>
                <c:pt idx="1112">
                  <c:v>-676.10198353166663</c:v>
                </c:pt>
                <c:pt idx="1113">
                  <c:v>-676.10198642885166</c:v>
                </c:pt>
                <c:pt idx="1114">
                  <c:v>-676.10198932603669</c:v>
                </c:pt>
                <c:pt idx="1115">
                  <c:v>-676.10199222322171</c:v>
                </c:pt>
                <c:pt idx="1116">
                  <c:v>-676.10199801759177</c:v>
                </c:pt>
                <c:pt idx="1117">
                  <c:v>-676.10200381196194</c:v>
                </c:pt>
                <c:pt idx="1118">
                  <c:v>-676.1020096063321</c:v>
                </c:pt>
                <c:pt idx="1119">
                  <c:v>-676.10201250351713</c:v>
                </c:pt>
                <c:pt idx="1120">
                  <c:v>-676.10201540070216</c:v>
                </c:pt>
                <c:pt idx="1121">
                  <c:v>-676.10201829788718</c:v>
                </c:pt>
                <c:pt idx="1122">
                  <c:v>-676.10202409225724</c:v>
                </c:pt>
                <c:pt idx="1123">
                  <c:v>-676.10202698944238</c:v>
                </c:pt>
                <c:pt idx="1124">
                  <c:v>-676.10203278381243</c:v>
                </c:pt>
                <c:pt idx="1125">
                  <c:v>-676.10203568099746</c:v>
                </c:pt>
                <c:pt idx="1126">
                  <c:v>-676.10203857818249</c:v>
                </c:pt>
                <c:pt idx="1127">
                  <c:v>-676.10204437255265</c:v>
                </c:pt>
                <c:pt idx="1128">
                  <c:v>-676.10204726973768</c:v>
                </c:pt>
                <c:pt idx="1129">
                  <c:v>-676.10205306410785</c:v>
                </c:pt>
                <c:pt idx="1130">
                  <c:v>-676.10205596129288</c:v>
                </c:pt>
                <c:pt idx="1131">
                  <c:v>-676.10206175566293</c:v>
                </c:pt>
                <c:pt idx="1132">
                  <c:v>-676.10206175566293</c:v>
                </c:pt>
                <c:pt idx="1133">
                  <c:v>-676.10206465284796</c:v>
                </c:pt>
                <c:pt idx="1134">
                  <c:v>-676.10207044721813</c:v>
                </c:pt>
                <c:pt idx="1135">
                  <c:v>-676.10207624158829</c:v>
                </c:pt>
                <c:pt idx="1136">
                  <c:v>-676.10207913877332</c:v>
                </c:pt>
                <c:pt idx="1137">
                  <c:v>-676.10208493314337</c:v>
                </c:pt>
                <c:pt idx="1138">
                  <c:v>-676.1020878303284</c:v>
                </c:pt>
                <c:pt idx="1139">
                  <c:v>-676.10209362469845</c:v>
                </c:pt>
                <c:pt idx="1140">
                  <c:v>-676.1020965218836</c:v>
                </c:pt>
                <c:pt idx="1141">
                  <c:v>-676.10210231625365</c:v>
                </c:pt>
                <c:pt idx="1142">
                  <c:v>-676.10210521343868</c:v>
                </c:pt>
                <c:pt idx="1143">
                  <c:v>-676.10211100780884</c:v>
                </c:pt>
                <c:pt idx="1144">
                  <c:v>-676.10211390499387</c:v>
                </c:pt>
                <c:pt idx="1145">
                  <c:v>-676.1021168021789</c:v>
                </c:pt>
                <c:pt idx="1146">
                  <c:v>-676.10212259654907</c:v>
                </c:pt>
                <c:pt idx="1147">
                  <c:v>-676.10212549373409</c:v>
                </c:pt>
                <c:pt idx="1148">
                  <c:v>-676.10213128810415</c:v>
                </c:pt>
                <c:pt idx="1149">
                  <c:v>-676.10213418528917</c:v>
                </c:pt>
                <c:pt idx="1150">
                  <c:v>-676.10214287684437</c:v>
                </c:pt>
                <c:pt idx="1151">
                  <c:v>-676.10214577402951</c:v>
                </c:pt>
                <c:pt idx="1152">
                  <c:v>-676.10214867121454</c:v>
                </c:pt>
                <c:pt idx="1153">
                  <c:v>-676.10215446558459</c:v>
                </c:pt>
                <c:pt idx="1154">
                  <c:v>-676.10215736276962</c:v>
                </c:pt>
                <c:pt idx="1155">
                  <c:v>-676.10216315713978</c:v>
                </c:pt>
                <c:pt idx="1156">
                  <c:v>-676.10216605432481</c:v>
                </c:pt>
                <c:pt idx="1157">
                  <c:v>-676.10217184869498</c:v>
                </c:pt>
                <c:pt idx="1158">
                  <c:v>-676.10217474588001</c:v>
                </c:pt>
                <c:pt idx="1159">
                  <c:v>-676.10217764306503</c:v>
                </c:pt>
                <c:pt idx="1160">
                  <c:v>-676.10218633462011</c:v>
                </c:pt>
                <c:pt idx="1161">
                  <c:v>-676.10218923180526</c:v>
                </c:pt>
                <c:pt idx="1162">
                  <c:v>-676.10219502617531</c:v>
                </c:pt>
                <c:pt idx="1163">
                  <c:v>-676.10220082054536</c:v>
                </c:pt>
                <c:pt idx="1164">
                  <c:v>-676.1022037177305</c:v>
                </c:pt>
                <c:pt idx="1165">
                  <c:v>-676.10220661491553</c:v>
                </c:pt>
                <c:pt idx="1166">
                  <c:v>-676.1022124092857</c:v>
                </c:pt>
                <c:pt idx="1167">
                  <c:v>-676.10221820365575</c:v>
                </c:pt>
                <c:pt idx="1168">
                  <c:v>-676.10222110084078</c:v>
                </c:pt>
                <c:pt idx="1169">
                  <c:v>-676.10222979239586</c:v>
                </c:pt>
                <c:pt idx="1170">
                  <c:v>-676.102232689581</c:v>
                </c:pt>
                <c:pt idx="1171">
                  <c:v>-676.10223848395117</c:v>
                </c:pt>
                <c:pt idx="1172">
                  <c:v>-676.1022413811362</c:v>
                </c:pt>
                <c:pt idx="1173">
                  <c:v>-676.10224717550625</c:v>
                </c:pt>
                <c:pt idx="1174">
                  <c:v>-676.1022529698763</c:v>
                </c:pt>
                <c:pt idx="1175">
                  <c:v>-676.10225876424647</c:v>
                </c:pt>
                <c:pt idx="1176">
                  <c:v>-676.10226455861653</c:v>
                </c:pt>
                <c:pt idx="1177">
                  <c:v>-676.10227035298669</c:v>
                </c:pt>
                <c:pt idx="1178">
                  <c:v>-676.10227325017172</c:v>
                </c:pt>
                <c:pt idx="1179">
                  <c:v>-676.10227904454177</c:v>
                </c:pt>
                <c:pt idx="1180">
                  <c:v>-676.10228483891194</c:v>
                </c:pt>
                <c:pt idx="1181">
                  <c:v>-676.102290633282</c:v>
                </c:pt>
                <c:pt idx="1182">
                  <c:v>-676.10229932483708</c:v>
                </c:pt>
                <c:pt idx="1183">
                  <c:v>-676.10230511920736</c:v>
                </c:pt>
                <c:pt idx="1184">
                  <c:v>-676.10230801639239</c:v>
                </c:pt>
                <c:pt idx="1185">
                  <c:v>-676.10231670794747</c:v>
                </c:pt>
                <c:pt idx="1186">
                  <c:v>-676.10232539950266</c:v>
                </c:pt>
                <c:pt idx="1187">
                  <c:v>-676.10233119387271</c:v>
                </c:pt>
                <c:pt idx="1188">
                  <c:v>-676.10233698824288</c:v>
                </c:pt>
                <c:pt idx="1189">
                  <c:v>-676.10234278261294</c:v>
                </c:pt>
                <c:pt idx="1190">
                  <c:v>-676.10234857698299</c:v>
                </c:pt>
                <c:pt idx="1191">
                  <c:v>-676.10235147416813</c:v>
                </c:pt>
                <c:pt idx="1192">
                  <c:v>-676.10235726853819</c:v>
                </c:pt>
                <c:pt idx="1193">
                  <c:v>-676.10236306290824</c:v>
                </c:pt>
                <c:pt idx="1194">
                  <c:v>-676.10237465164857</c:v>
                </c:pt>
                <c:pt idx="1195">
                  <c:v>-676.10238044601863</c:v>
                </c:pt>
                <c:pt idx="1196">
                  <c:v>-676.10238624038868</c:v>
                </c:pt>
                <c:pt idx="1197">
                  <c:v>-676.10239203475874</c:v>
                </c:pt>
                <c:pt idx="1198">
                  <c:v>-676.1023978291289</c:v>
                </c:pt>
                <c:pt idx="1199">
                  <c:v>-676.10240362349907</c:v>
                </c:pt>
                <c:pt idx="1200">
                  <c:v>-676.10240941786913</c:v>
                </c:pt>
                <c:pt idx="1201">
                  <c:v>-676.10241521223918</c:v>
                </c:pt>
                <c:pt idx="1202">
                  <c:v>-676.10242100660935</c:v>
                </c:pt>
                <c:pt idx="1203">
                  <c:v>-676.10242969816443</c:v>
                </c:pt>
                <c:pt idx="1204">
                  <c:v>-676.1024354925346</c:v>
                </c:pt>
                <c:pt idx="1205">
                  <c:v>-676.10244418408979</c:v>
                </c:pt>
                <c:pt idx="1206">
                  <c:v>-676.10244708127482</c:v>
                </c:pt>
                <c:pt idx="1207">
                  <c:v>-676.1024557728299</c:v>
                </c:pt>
                <c:pt idx="1208">
                  <c:v>-676.10246156720007</c:v>
                </c:pt>
                <c:pt idx="1209">
                  <c:v>-676.10246736157023</c:v>
                </c:pt>
                <c:pt idx="1210">
                  <c:v>-676.10247315594029</c:v>
                </c:pt>
                <c:pt idx="1211">
                  <c:v>-676.10247605312532</c:v>
                </c:pt>
                <c:pt idx="1212">
                  <c:v>-676.10248184749537</c:v>
                </c:pt>
                <c:pt idx="1213">
                  <c:v>-676.10249053905056</c:v>
                </c:pt>
                <c:pt idx="1214">
                  <c:v>-676.10249923060576</c:v>
                </c:pt>
                <c:pt idx="1215">
                  <c:v>-676.10250502497581</c:v>
                </c:pt>
                <c:pt idx="1216">
                  <c:v>-676.10251081934598</c:v>
                </c:pt>
                <c:pt idx="1217">
                  <c:v>-676.10251661371603</c:v>
                </c:pt>
                <c:pt idx="1218">
                  <c:v>-676.10252530527112</c:v>
                </c:pt>
                <c:pt idx="1219">
                  <c:v>-676.10253109964128</c:v>
                </c:pt>
                <c:pt idx="1220">
                  <c:v>-676.10253689401145</c:v>
                </c:pt>
                <c:pt idx="1221">
                  <c:v>-676.1025426883815</c:v>
                </c:pt>
                <c:pt idx="1222">
                  <c:v>-676.10254848275156</c:v>
                </c:pt>
                <c:pt idx="1223">
                  <c:v>-676.10255137993659</c:v>
                </c:pt>
                <c:pt idx="1224">
                  <c:v>-676.10255427712161</c:v>
                </c:pt>
                <c:pt idx="1225">
                  <c:v>-676.10256296867692</c:v>
                </c:pt>
                <c:pt idx="1226">
                  <c:v>-676.10256876304697</c:v>
                </c:pt>
                <c:pt idx="1227">
                  <c:v>-676.102571660232</c:v>
                </c:pt>
                <c:pt idx="1228">
                  <c:v>-676.10257745460206</c:v>
                </c:pt>
                <c:pt idx="1229">
                  <c:v>-676.1025803517872</c:v>
                </c:pt>
                <c:pt idx="1230">
                  <c:v>-676.10258614615725</c:v>
                </c:pt>
                <c:pt idx="1231">
                  <c:v>-676.10258904334228</c:v>
                </c:pt>
                <c:pt idx="1232">
                  <c:v>-676.10259483771245</c:v>
                </c:pt>
                <c:pt idx="1233">
                  <c:v>-676.1026006320825</c:v>
                </c:pt>
                <c:pt idx="1234">
                  <c:v>-676.10260642645267</c:v>
                </c:pt>
                <c:pt idx="1235">
                  <c:v>-676.10260932363769</c:v>
                </c:pt>
                <c:pt idx="1236">
                  <c:v>-676.10261222082272</c:v>
                </c:pt>
                <c:pt idx="1237">
                  <c:v>-676.10261801519277</c:v>
                </c:pt>
                <c:pt idx="1238">
                  <c:v>-676.10262380956294</c:v>
                </c:pt>
                <c:pt idx="1239">
                  <c:v>-676.10262670674797</c:v>
                </c:pt>
                <c:pt idx="1240">
                  <c:v>-676.10263250111814</c:v>
                </c:pt>
                <c:pt idx="1241">
                  <c:v>-676.10263539830316</c:v>
                </c:pt>
                <c:pt idx="1242">
                  <c:v>-676.10263539830316</c:v>
                </c:pt>
                <c:pt idx="1243">
                  <c:v>-676.10263829548819</c:v>
                </c:pt>
                <c:pt idx="1244">
                  <c:v>-676.10264408985825</c:v>
                </c:pt>
                <c:pt idx="1245">
                  <c:v>-676.10264698704327</c:v>
                </c:pt>
                <c:pt idx="1246">
                  <c:v>-676.10264988422841</c:v>
                </c:pt>
                <c:pt idx="1247">
                  <c:v>-676.10265278141344</c:v>
                </c:pt>
                <c:pt idx="1248">
                  <c:v>-676.10265857578349</c:v>
                </c:pt>
                <c:pt idx="1249">
                  <c:v>-676.10266147296863</c:v>
                </c:pt>
                <c:pt idx="1250">
                  <c:v>-676.10266437015366</c:v>
                </c:pt>
                <c:pt idx="1251">
                  <c:v>-676.10266726733869</c:v>
                </c:pt>
                <c:pt idx="1252">
                  <c:v>-676.10266726733869</c:v>
                </c:pt>
                <c:pt idx="1253">
                  <c:v>-676.10267016452372</c:v>
                </c:pt>
                <c:pt idx="1254">
                  <c:v>-676.10267306170886</c:v>
                </c:pt>
                <c:pt idx="1255">
                  <c:v>-676.10267595889388</c:v>
                </c:pt>
                <c:pt idx="1256">
                  <c:v>-676.10267885607891</c:v>
                </c:pt>
                <c:pt idx="1257">
                  <c:v>-676.10268175326394</c:v>
                </c:pt>
                <c:pt idx="1258">
                  <c:v>-676.10268465044896</c:v>
                </c:pt>
                <c:pt idx="1259">
                  <c:v>-676.10268754763399</c:v>
                </c:pt>
                <c:pt idx="1260">
                  <c:v>-676.10268754763399</c:v>
                </c:pt>
                <c:pt idx="1261">
                  <c:v>-676.10269044481902</c:v>
                </c:pt>
                <c:pt idx="1262">
                  <c:v>-676.10269044481902</c:v>
                </c:pt>
                <c:pt idx="1263">
                  <c:v>-676.10269334200416</c:v>
                </c:pt>
                <c:pt idx="1264">
                  <c:v>-676.10269623918919</c:v>
                </c:pt>
                <c:pt idx="1265">
                  <c:v>-676.10269623918919</c:v>
                </c:pt>
                <c:pt idx="1266">
                  <c:v>-676.10269623918919</c:v>
                </c:pt>
                <c:pt idx="1267">
                  <c:v>-676.10269913637433</c:v>
                </c:pt>
                <c:pt idx="1268">
                  <c:v>-676.10269913637433</c:v>
                </c:pt>
                <c:pt idx="1269">
                  <c:v>-676.10269913637433</c:v>
                </c:pt>
                <c:pt idx="1270">
                  <c:v>-676.10270203355935</c:v>
                </c:pt>
                <c:pt idx="1271">
                  <c:v>-676.10270203355935</c:v>
                </c:pt>
                <c:pt idx="1272">
                  <c:v>-676.10270493074438</c:v>
                </c:pt>
                <c:pt idx="1273">
                  <c:v>-676.10270493074438</c:v>
                </c:pt>
                <c:pt idx="1274">
                  <c:v>-676.10270493074438</c:v>
                </c:pt>
                <c:pt idx="1275">
                  <c:v>-676.10270493074438</c:v>
                </c:pt>
                <c:pt idx="1276">
                  <c:v>-676.10270782792941</c:v>
                </c:pt>
                <c:pt idx="1277">
                  <c:v>-676.10270782792941</c:v>
                </c:pt>
                <c:pt idx="1278">
                  <c:v>-676.10270782792941</c:v>
                </c:pt>
                <c:pt idx="1279">
                  <c:v>-676.10270782792941</c:v>
                </c:pt>
                <c:pt idx="1280">
                  <c:v>-676.10271072511443</c:v>
                </c:pt>
                <c:pt idx="1281">
                  <c:v>-676.10271072511443</c:v>
                </c:pt>
                <c:pt idx="1282">
                  <c:v>-676.10271072511443</c:v>
                </c:pt>
                <c:pt idx="1283">
                  <c:v>-676.10271072511443</c:v>
                </c:pt>
                <c:pt idx="1284">
                  <c:v>-676.10271072511443</c:v>
                </c:pt>
                <c:pt idx="1285">
                  <c:v>-676.10271072511443</c:v>
                </c:pt>
                <c:pt idx="1286">
                  <c:v>-676.10271362229946</c:v>
                </c:pt>
                <c:pt idx="1287">
                  <c:v>-676.10271362229946</c:v>
                </c:pt>
                <c:pt idx="1288">
                  <c:v>-676.10271362229946</c:v>
                </c:pt>
                <c:pt idx="1289">
                  <c:v>-676.10271362229946</c:v>
                </c:pt>
                <c:pt idx="1290">
                  <c:v>-676.10271362229946</c:v>
                </c:pt>
                <c:pt idx="1291">
                  <c:v>-676.10271362229946</c:v>
                </c:pt>
                <c:pt idx="1292">
                  <c:v>-676.10271362229946</c:v>
                </c:pt>
                <c:pt idx="1293">
                  <c:v>-676.1027165194846</c:v>
                </c:pt>
                <c:pt idx="1294">
                  <c:v>-676.1027165194846</c:v>
                </c:pt>
                <c:pt idx="1295">
                  <c:v>-676.1027165194846</c:v>
                </c:pt>
                <c:pt idx="1296">
                  <c:v>-676.1027165194846</c:v>
                </c:pt>
                <c:pt idx="1297">
                  <c:v>-676.1027165194846</c:v>
                </c:pt>
                <c:pt idx="1298">
                  <c:v>-676.1027165194846</c:v>
                </c:pt>
                <c:pt idx="1299">
                  <c:v>-676.1027165194846</c:v>
                </c:pt>
                <c:pt idx="1300">
                  <c:v>-676.1027165194846</c:v>
                </c:pt>
                <c:pt idx="1301">
                  <c:v>-676.1027165194846</c:v>
                </c:pt>
                <c:pt idx="1302">
                  <c:v>-676.10271941666963</c:v>
                </c:pt>
                <c:pt idx="1303">
                  <c:v>-676.10271941666963</c:v>
                </c:pt>
                <c:pt idx="1304">
                  <c:v>-676.10271941666963</c:v>
                </c:pt>
                <c:pt idx="1305">
                  <c:v>-676.10271941666963</c:v>
                </c:pt>
                <c:pt idx="1306">
                  <c:v>-676.10271941666963</c:v>
                </c:pt>
                <c:pt idx="1307">
                  <c:v>-676.10271941666963</c:v>
                </c:pt>
                <c:pt idx="1308">
                  <c:v>-676.10271941666963</c:v>
                </c:pt>
                <c:pt idx="1309">
                  <c:v>-676.10271941666963</c:v>
                </c:pt>
                <c:pt idx="1310">
                  <c:v>-676.10271941666963</c:v>
                </c:pt>
                <c:pt idx="1311">
                  <c:v>-676.10271941666963</c:v>
                </c:pt>
                <c:pt idx="1312">
                  <c:v>-676.10271941666963</c:v>
                </c:pt>
                <c:pt idx="1313">
                  <c:v>-676.10271941666963</c:v>
                </c:pt>
                <c:pt idx="1314">
                  <c:v>-676.10271941666963</c:v>
                </c:pt>
                <c:pt idx="1315">
                  <c:v>-676.10272231385466</c:v>
                </c:pt>
                <c:pt idx="1316">
                  <c:v>-676.10272231385466</c:v>
                </c:pt>
                <c:pt idx="1317">
                  <c:v>-676.10272231385466</c:v>
                </c:pt>
                <c:pt idx="1318">
                  <c:v>-676.10272231385466</c:v>
                </c:pt>
                <c:pt idx="1319">
                  <c:v>-676.10272231385466</c:v>
                </c:pt>
                <c:pt idx="1320">
                  <c:v>-676.10272231385466</c:v>
                </c:pt>
                <c:pt idx="1321">
                  <c:v>-676.10272231385466</c:v>
                </c:pt>
                <c:pt idx="1322">
                  <c:v>-676.10272231385466</c:v>
                </c:pt>
                <c:pt idx="1323">
                  <c:v>-676.10272231385466</c:v>
                </c:pt>
                <c:pt idx="1324">
                  <c:v>-676.10272231385466</c:v>
                </c:pt>
                <c:pt idx="1325">
                  <c:v>-676.10272231385466</c:v>
                </c:pt>
                <c:pt idx="1326">
                  <c:v>-676.10272231385466</c:v>
                </c:pt>
                <c:pt idx="1327">
                  <c:v>-676.10272231385466</c:v>
                </c:pt>
                <c:pt idx="1328">
                  <c:v>-676.10272231385466</c:v>
                </c:pt>
                <c:pt idx="1329">
                  <c:v>-676.10272231385466</c:v>
                </c:pt>
                <c:pt idx="1330">
                  <c:v>-676.10272231385466</c:v>
                </c:pt>
                <c:pt idx="1331">
                  <c:v>-676.10272231385466</c:v>
                </c:pt>
                <c:pt idx="1332">
                  <c:v>-676.10272231385466</c:v>
                </c:pt>
                <c:pt idx="1333">
                  <c:v>-676.10272231385466</c:v>
                </c:pt>
                <c:pt idx="1334">
                  <c:v>-676.10272231385466</c:v>
                </c:pt>
                <c:pt idx="1335">
                  <c:v>-676.10272231385466</c:v>
                </c:pt>
                <c:pt idx="1336">
                  <c:v>-676.10272231385466</c:v>
                </c:pt>
                <c:pt idx="1337">
                  <c:v>-676.10272231385466</c:v>
                </c:pt>
                <c:pt idx="1338">
                  <c:v>-676.1027252110398</c:v>
                </c:pt>
                <c:pt idx="1339">
                  <c:v>-676.1027252110398</c:v>
                </c:pt>
                <c:pt idx="1340">
                  <c:v>-676.1027252110398</c:v>
                </c:pt>
                <c:pt idx="1341">
                  <c:v>-676.1027252110398</c:v>
                </c:pt>
                <c:pt idx="1342">
                  <c:v>-676.1027252110398</c:v>
                </c:pt>
                <c:pt idx="1343">
                  <c:v>-676.1027252110398</c:v>
                </c:pt>
                <c:pt idx="1344">
                  <c:v>-676.1027252110398</c:v>
                </c:pt>
                <c:pt idx="1345">
                  <c:v>-676.1027252110398</c:v>
                </c:pt>
                <c:pt idx="1346">
                  <c:v>-676.1027252110398</c:v>
                </c:pt>
                <c:pt idx="1347">
                  <c:v>-676.1027252110398</c:v>
                </c:pt>
                <c:pt idx="1348">
                  <c:v>-676.1027252110398</c:v>
                </c:pt>
                <c:pt idx="1349">
                  <c:v>-676.1027252110398</c:v>
                </c:pt>
                <c:pt idx="1350">
                  <c:v>-676.1027252110398</c:v>
                </c:pt>
                <c:pt idx="1351">
                  <c:v>-676.1027252110398</c:v>
                </c:pt>
                <c:pt idx="1352">
                  <c:v>-676.1027252110398</c:v>
                </c:pt>
                <c:pt idx="1353">
                  <c:v>-676.1027252110398</c:v>
                </c:pt>
                <c:pt idx="1354">
                  <c:v>-676.1027252110398</c:v>
                </c:pt>
                <c:pt idx="1355">
                  <c:v>-676.1027252110398</c:v>
                </c:pt>
                <c:pt idx="1356">
                  <c:v>-676.1027252110398</c:v>
                </c:pt>
                <c:pt idx="1357">
                  <c:v>-676.1027252110398</c:v>
                </c:pt>
                <c:pt idx="1358">
                  <c:v>-676.1027252110398</c:v>
                </c:pt>
                <c:pt idx="1359">
                  <c:v>-676.1027252110398</c:v>
                </c:pt>
                <c:pt idx="1360">
                  <c:v>-676.1027252110398</c:v>
                </c:pt>
                <c:pt idx="1361">
                  <c:v>-676.1027252110398</c:v>
                </c:pt>
                <c:pt idx="1362">
                  <c:v>-676.1027252110398</c:v>
                </c:pt>
                <c:pt idx="1363">
                  <c:v>-676.1027252110398</c:v>
                </c:pt>
                <c:pt idx="1364">
                  <c:v>-676.1027252110398</c:v>
                </c:pt>
                <c:pt idx="1365">
                  <c:v>-676.1027252110398</c:v>
                </c:pt>
                <c:pt idx="1366">
                  <c:v>-676.1027252110398</c:v>
                </c:pt>
                <c:pt idx="1367">
                  <c:v>-676.1027252110398</c:v>
                </c:pt>
                <c:pt idx="1368">
                  <c:v>-676.1027252110398</c:v>
                </c:pt>
                <c:pt idx="1369">
                  <c:v>-676.1027252110398</c:v>
                </c:pt>
                <c:pt idx="1370">
                  <c:v>-676.1027252110398</c:v>
                </c:pt>
                <c:pt idx="1371">
                  <c:v>-676.1027252110398</c:v>
                </c:pt>
                <c:pt idx="1372">
                  <c:v>-676.1027252110398</c:v>
                </c:pt>
                <c:pt idx="1373">
                  <c:v>-676.1027252110398</c:v>
                </c:pt>
                <c:pt idx="1374">
                  <c:v>-676.1027252110398</c:v>
                </c:pt>
                <c:pt idx="1375">
                  <c:v>-676.1027252110398</c:v>
                </c:pt>
                <c:pt idx="1376">
                  <c:v>-676.1027252110398</c:v>
                </c:pt>
                <c:pt idx="1377">
                  <c:v>-676.1027252110398</c:v>
                </c:pt>
                <c:pt idx="1378">
                  <c:v>-676.1027252110398</c:v>
                </c:pt>
                <c:pt idx="1379">
                  <c:v>-676.1027252110398</c:v>
                </c:pt>
                <c:pt idx="1380">
                  <c:v>-676.1027252110398</c:v>
                </c:pt>
                <c:pt idx="1381">
                  <c:v>-676.1027252110398</c:v>
                </c:pt>
                <c:pt idx="1382">
                  <c:v>-676.1027252110398</c:v>
                </c:pt>
                <c:pt idx="1383">
                  <c:v>-676.1027252110398</c:v>
                </c:pt>
                <c:pt idx="1384">
                  <c:v>-676.1027252110398</c:v>
                </c:pt>
                <c:pt idx="1385">
                  <c:v>-676.1027252110398</c:v>
                </c:pt>
                <c:pt idx="1386">
                  <c:v>-676.1027252110398</c:v>
                </c:pt>
                <c:pt idx="1387">
                  <c:v>-676.1027252110398</c:v>
                </c:pt>
                <c:pt idx="1388">
                  <c:v>-676.1027252110398</c:v>
                </c:pt>
                <c:pt idx="1389">
                  <c:v>-676.1027252110398</c:v>
                </c:pt>
                <c:pt idx="1390">
                  <c:v>-676.1027252110398</c:v>
                </c:pt>
                <c:pt idx="1391">
                  <c:v>-676.1027252110398</c:v>
                </c:pt>
                <c:pt idx="1392">
                  <c:v>-676.1027252110398</c:v>
                </c:pt>
                <c:pt idx="1393">
                  <c:v>-676.1027252110398</c:v>
                </c:pt>
                <c:pt idx="1394">
                  <c:v>-676.1027252110398</c:v>
                </c:pt>
                <c:pt idx="1395">
                  <c:v>-676.1027252110398</c:v>
                </c:pt>
                <c:pt idx="1396">
                  <c:v>-676.1027252110398</c:v>
                </c:pt>
                <c:pt idx="1397">
                  <c:v>-676.1027252110398</c:v>
                </c:pt>
                <c:pt idx="1398">
                  <c:v>-676.1027252110398</c:v>
                </c:pt>
                <c:pt idx="1399">
                  <c:v>-676.1027252110398</c:v>
                </c:pt>
                <c:pt idx="1400">
                  <c:v>-676.1027252110398</c:v>
                </c:pt>
                <c:pt idx="1401">
                  <c:v>-676.1027252110398</c:v>
                </c:pt>
                <c:pt idx="1402">
                  <c:v>-676.1027252110398</c:v>
                </c:pt>
                <c:pt idx="1403">
                  <c:v>-676.1027252110398</c:v>
                </c:pt>
                <c:pt idx="1404">
                  <c:v>-676.1027252110398</c:v>
                </c:pt>
                <c:pt idx="1405">
                  <c:v>-676.1027252110398</c:v>
                </c:pt>
                <c:pt idx="1406">
                  <c:v>-676.1027252110398</c:v>
                </c:pt>
                <c:pt idx="1407">
                  <c:v>-676.1027252110398</c:v>
                </c:pt>
                <c:pt idx="1408">
                  <c:v>-676.1027252110398</c:v>
                </c:pt>
                <c:pt idx="1409">
                  <c:v>-676.1027252110398</c:v>
                </c:pt>
                <c:pt idx="1410">
                  <c:v>-676.1027252110398</c:v>
                </c:pt>
                <c:pt idx="1411">
                  <c:v>-676.1027252110398</c:v>
                </c:pt>
                <c:pt idx="1412">
                  <c:v>-676.1027252110398</c:v>
                </c:pt>
                <c:pt idx="1413">
                  <c:v>-676.1027252110398</c:v>
                </c:pt>
                <c:pt idx="1414">
                  <c:v>-676.1027252110398</c:v>
                </c:pt>
                <c:pt idx="1415">
                  <c:v>-676.1027252110398</c:v>
                </c:pt>
                <c:pt idx="1416">
                  <c:v>-676.1027252110398</c:v>
                </c:pt>
                <c:pt idx="1417">
                  <c:v>-676.1027252110398</c:v>
                </c:pt>
                <c:pt idx="1418">
                  <c:v>-676.1027252110398</c:v>
                </c:pt>
                <c:pt idx="1419">
                  <c:v>-676.1027252110398</c:v>
                </c:pt>
                <c:pt idx="1420">
                  <c:v>-676.1027252110398</c:v>
                </c:pt>
                <c:pt idx="1421">
                  <c:v>-676.1027252110398</c:v>
                </c:pt>
                <c:pt idx="1422">
                  <c:v>-676.1027252110398</c:v>
                </c:pt>
                <c:pt idx="1423">
                  <c:v>-676.1027252110398</c:v>
                </c:pt>
                <c:pt idx="1424">
                  <c:v>-676.1027252110398</c:v>
                </c:pt>
                <c:pt idx="1425">
                  <c:v>-676.1027252110398</c:v>
                </c:pt>
                <c:pt idx="1426">
                  <c:v>-676.1027252110398</c:v>
                </c:pt>
                <c:pt idx="1427">
                  <c:v>-676.1027252110398</c:v>
                </c:pt>
                <c:pt idx="1428">
                  <c:v>-676.1027252110398</c:v>
                </c:pt>
                <c:pt idx="1429">
                  <c:v>-676.1027252110398</c:v>
                </c:pt>
                <c:pt idx="1430">
                  <c:v>-676.1027252110398</c:v>
                </c:pt>
                <c:pt idx="1431">
                  <c:v>-676.1027252110398</c:v>
                </c:pt>
                <c:pt idx="1432">
                  <c:v>-676.1027252110398</c:v>
                </c:pt>
                <c:pt idx="1433">
                  <c:v>-676.1027252110398</c:v>
                </c:pt>
                <c:pt idx="1434">
                  <c:v>-676.1027252110398</c:v>
                </c:pt>
                <c:pt idx="1435">
                  <c:v>-676.1027252110398</c:v>
                </c:pt>
                <c:pt idx="1436">
                  <c:v>-676.1027252110398</c:v>
                </c:pt>
                <c:pt idx="1437">
                  <c:v>-676.1027252110398</c:v>
                </c:pt>
                <c:pt idx="1438">
                  <c:v>-676.1027252110398</c:v>
                </c:pt>
                <c:pt idx="1439">
                  <c:v>-676.1027252110398</c:v>
                </c:pt>
                <c:pt idx="1440">
                  <c:v>-676.1027252110398</c:v>
                </c:pt>
                <c:pt idx="1441">
                  <c:v>-676.1027252110398</c:v>
                </c:pt>
                <c:pt idx="1442">
                  <c:v>-676.1027252110398</c:v>
                </c:pt>
                <c:pt idx="1443">
                  <c:v>-676.1027252110398</c:v>
                </c:pt>
                <c:pt idx="1444">
                  <c:v>-676.1027252110398</c:v>
                </c:pt>
                <c:pt idx="1445">
                  <c:v>-676.1027252110398</c:v>
                </c:pt>
                <c:pt idx="1446">
                  <c:v>-676.1027252110398</c:v>
                </c:pt>
                <c:pt idx="1447">
                  <c:v>-676.1027252110398</c:v>
                </c:pt>
                <c:pt idx="1448">
                  <c:v>-676.1027252110398</c:v>
                </c:pt>
                <c:pt idx="1449">
                  <c:v>-676.1027252110398</c:v>
                </c:pt>
                <c:pt idx="1450">
                  <c:v>-676.1027252110398</c:v>
                </c:pt>
                <c:pt idx="1451">
                  <c:v>-676.1027252110398</c:v>
                </c:pt>
                <c:pt idx="1452">
                  <c:v>-676.1027252110398</c:v>
                </c:pt>
                <c:pt idx="1453">
                  <c:v>-676.1027252110398</c:v>
                </c:pt>
                <c:pt idx="1454">
                  <c:v>-676.1027252110398</c:v>
                </c:pt>
                <c:pt idx="1455">
                  <c:v>-676.1027252110398</c:v>
                </c:pt>
                <c:pt idx="1456">
                  <c:v>-676.1027252110398</c:v>
                </c:pt>
                <c:pt idx="1457">
                  <c:v>-676.1027252110398</c:v>
                </c:pt>
                <c:pt idx="1458">
                  <c:v>-676.1027252110398</c:v>
                </c:pt>
                <c:pt idx="1459">
                  <c:v>-676.1027252110398</c:v>
                </c:pt>
                <c:pt idx="1460">
                  <c:v>-676.1027252110398</c:v>
                </c:pt>
                <c:pt idx="1461">
                  <c:v>-676.1027252110398</c:v>
                </c:pt>
                <c:pt idx="1462">
                  <c:v>-676.1027252110398</c:v>
                </c:pt>
                <c:pt idx="1463">
                  <c:v>-676.1027252110398</c:v>
                </c:pt>
                <c:pt idx="1464">
                  <c:v>-676.1027252110398</c:v>
                </c:pt>
                <c:pt idx="1465">
                  <c:v>-676.1027252110398</c:v>
                </c:pt>
                <c:pt idx="1466">
                  <c:v>-676.1027252110398</c:v>
                </c:pt>
                <c:pt idx="1467">
                  <c:v>-676.1027252110398</c:v>
                </c:pt>
                <c:pt idx="1468">
                  <c:v>-676.1027252110398</c:v>
                </c:pt>
                <c:pt idx="1469">
                  <c:v>-676.1027252110398</c:v>
                </c:pt>
                <c:pt idx="1470">
                  <c:v>-676.1027252110398</c:v>
                </c:pt>
                <c:pt idx="1471">
                  <c:v>-676.1027252110398</c:v>
                </c:pt>
                <c:pt idx="1472">
                  <c:v>-676.1027252110398</c:v>
                </c:pt>
                <c:pt idx="1473">
                  <c:v>-676.1027252110398</c:v>
                </c:pt>
                <c:pt idx="1474">
                  <c:v>-676.1027252110398</c:v>
                </c:pt>
                <c:pt idx="1475">
                  <c:v>-676.1027252110398</c:v>
                </c:pt>
                <c:pt idx="1476">
                  <c:v>-676.1027252110398</c:v>
                </c:pt>
                <c:pt idx="1477">
                  <c:v>-676.1027252110398</c:v>
                </c:pt>
                <c:pt idx="1478">
                  <c:v>-676.1027252110398</c:v>
                </c:pt>
                <c:pt idx="1479">
                  <c:v>-676.1027252110398</c:v>
                </c:pt>
                <c:pt idx="1480">
                  <c:v>-676.1027252110398</c:v>
                </c:pt>
                <c:pt idx="1481">
                  <c:v>-676.1027252110398</c:v>
                </c:pt>
                <c:pt idx="1482">
                  <c:v>-676.1027252110398</c:v>
                </c:pt>
                <c:pt idx="1483">
                  <c:v>-676.1027252110398</c:v>
                </c:pt>
                <c:pt idx="1484">
                  <c:v>-676.1027252110398</c:v>
                </c:pt>
                <c:pt idx="1485">
                  <c:v>-676.1027252110398</c:v>
                </c:pt>
                <c:pt idx="1486">
                  <c:v>-676.1027252110398</c:v>
                </c:pt>
                <c:pt idx="1487">
                  <c:v>-676.1027252110398</c:v>
                </c:pt>
                <c:pt idx="1488">
                  <c:v>-676.1027252110398</c:v>
                </c:pt>
                <c:pt idx="1489">
                  <c:v>-676.1027252110398</c:v>
                </c:pt>
                <c:pt idx="1490">
                  <c:v>-676.1027252110398</c:v>
                </c:pt>
                <c:pt idx="1491">
                  <c:v>-676.1027252110398</c:v>
                </c:pt>
                <c:pt idx="1492">
                  <c:v>-676.1027252110398</c:v>
                </c:pt>
                <c:pt idx="1493">
                  <c:v>-676.1027252110398</c:v>
                </c:pt>
                <c:pt idx="1494">
                  <c:v>-676.1027252110398</c:v>
                </c:pt>
                <c:pt idx="1495">
                  <c:v>-676.1027252110398</c:v>
                </c:pt>
                <c:pt idx="1496">
                  <c:v>-676.1027252110398</c:v>
                </c:pt>
                <c:pt idx="1497">
                  <c:v>-676.1027252110398</c:v>
                </c:pt>
                <c:pt idx="1498">
                  <c:v>-676.1027252110398</c:v>
                </c:pt>
                <c:pt idx="1499">
                  <c:v>-676.1027252110398</c:v>
                </c:pt>
                <c:pt idx="1500">
                  <c:v>-676.1027252110398</c:v>
                </c:pt>
                <c:pt idx="1501">
                  <c:v>-676.1027252110398</c:v>
                </c:pt>
                <c:pt idx="1502">
                  <c:v>-676.1027252110398</c:v>
                </c:pt>
                <c:pt idx="1503">
                  <c:v>-676.1027252110398</c:v>
                </c:pt>
                <c:pt idx="1504">
                  <c:v>-676.1027252110398</c:v>
                </c:pt>
                <c:pt idx="1505">
                  <c:v>-676.1027252110398</c:v>
                </c:pt>
                <c:pt idx="1506">
                  <c:v>-676.1027252110398</c:v>
                </c:pt>
                <c:pt idx="1507">
                  <c:v>-676.1027252110398</c:v>
                </c:pt>
                <c:pt idx="1508">
                  <c:v>-676.1027252110398</c:v>
                </c:pt>
                <c:pt idx="1509">
                  <c:v>-676.1027252110398</c:v>
                </c:pt>
                <c:pt idx="1510">
                  <c:v>-676.1027252110398</c:v>
                </c:pt>
                <c:pt idx="1511">
                  <c:v>-676.1027252110398</c:v>
                </c:pt>
                <c:pt idx="1512">
                  <c:v>-676.1027252110398</c:v>
                </c:pt>
                <c:pt idx="1513">
                  <c:v>-676.1027252110398</c:v>
                </c:pt>
                <c:pt idx="1514">
                  <c:v>-676.1027252110398</c:v>
                </c:pt>
                <c:pt idx="1515">
                  <c:v>-676.1027252110398</c:v>
                </c:pt>
                <c:pt idx="1516">
                  <c:v>-676.1027252110398</c:v>
                </c:pt>
                <c:pt idx="1517">
                  <c:v>-676.1027252110398</c:v>
                </c:pt>
                <c:pt idx="1518">
                  <c:v>-676.1027252110398</c:v>
                </c:pt>
                <c:pt idx="1519">
                  <c:v>-676.1027252110398</c:v>
                </c:pt>
                <c:pt idx="1520">
                  <c:v>-676.1027252110398</c:v>
                </c:pt>
                <c:pt idx="1521">
                  <c:v>-676.1027252110398</c:v>
                </c:pt>
                <c:pt idx="1522">
                  <c:v>-676.1027252110398</c:v>
                </c:pt>
                <c:pt idx="1523">
                  <c:v>-676.1027252110398</c:v>
                </c:pt>
                <c:pt idx="1524">
                  <c:v>-676.1027252110398</c:v>
                </c:pt>
                <c:pt idx="1525">
                  <c:v>-676.1027252110398</c:v>
                </c:pt>
                <c:pt idx="1526">
                  <c:v>-676.1027252110398</c:v>
                </c:pt>
                <c:pt idx="1527">
                  <c:v>-676.1027252110398</c:v>
                </c:pt>
                <c:pt idx="1528">
                  <c:v>-676.1027252110398</c:v>
                </c:pt>
                <c:pt idx="1529">
                  <c:v>-676.1027252110398</c:v>
                </c:pt>
                <c:pt idx="1530">
                  <c:v>-676.1027252110398</c:v>
                </c:pt>
                <c:pt idx="1531">
                  <c:v>-676.1027252110398</c:v>
                </c:pt>
                <c:pt idx="1532">
                  <c:v>-676.1027252110398</c:v>
                </c:pt>
                <c:pt idx="1533">
                  <c:v>-676.1027252110398</c:v>
                </c:pt>
                <c:pt idx="1534">
                  <c:v>-676.1027252110398</c:v>
                </c:pt>
                <c:pt idx="1535">
                  <c:v>-676.1027252110398</c:v>
                </c:pt>
                <c:pt idx="1536">
                  <c:v>-676.1027252110398</c:v>
                </c:pt>
                <c:pt idx="1537">
                  <c:v>-676.1027252110398</c:v>
                </c:pt>
                <c:pt idx="1538">
                  <c:v>-676.1027252110398</c:v>
                </c:pt>
                <c:pt idx="1539">
                  <c:v>-676.1027252110398</c:v>
                </c:pt>
                <c:pt idx="1540">
                  <c:v>-676.1027252110398</c:v>
                </c:pt>
                <c:pt idx="1541">
                  <c:v>-676.1027252110398</c:v>
                </c:pt>
                <c:pt idx="1542">
                  <c:v>-676.1027252110398</c:v>
                </c:pt>
                <c:pt idx="1543">
                  <c:v>-676.1027252110398</c:v>
                </c:pt>
                <c:pt idx="1544">
                  <c:v>-676.1027252110398</c:v>
                </c:pt>
                <c:pt idx="1545">
                  <c:v>-676.1027252110398</c:v>
                </c:pt>
                <c:pt idx="1546">
                  <c:v>-676.1027252110398</c:v>
                </c:pt>
                <c:pt idx="1547">
                  <c:v>-676.1027252110398</c:v>
                </c:pt>
                <c:pt idx="1548">
                  <c:v>-676.1027252110398</c:v>
                </c:pt>
                <c:pt idx="1549">
                  <c:v>-676.1027252110398</c:v>
                </c:pt>
                <c:pt idx="1550">
                  <c:v>-676.1027252110398</c:v>
                </c:pt>
                <c:pt idx="1551">
                  <c:v>-676.1027252110398</c:v>
                </c:pt>
                <c:pt idx="1552">
                  <c:v>-676.1027252110398</c:v>
                </c:pt>
                <c:pt idx="1553">
                  <c:v>-676.1027252110398</c:v>
                </c:pt>
                <c:pt idx="1554">
                  <c:v>-676.1027252110398</c:v>
                </c:pt>
                <c:pt idx="1555">
                  <c:v>-676.1027252110398</c:v>
                </c:pt>
                <c:pt idx="1556">
                  <c:v>-676.1027252110398</c:v>
                </c:pt>
                <c:pt idx="1557">
                  <c:v>-676.1027252110398</c:v>
                </c:pt>
                <c:pt idx="1558">
                  <c:v>-676.1027252110398</c:v>
                </c:pt>
                <c:pt idx="1559">
                  <c:v>-676.1027252110398</c:v>
                </c:pt>
                <c:pt idx="1560">
                  <c:v>-676.1027252110398</c:v>
                </c:pt>
                <c:pt idx="1561">
                  <c:v>-676.1027252110398</c:v>
                </c:pt>
                <c:pt idx="1562">
                  <c:v>-676.1027252110398</c:v>
                </c:pt>
                <c:pt idx="1563">
                  <c:v>-676.1027252110398</c:v>
                </c:pt>
                <c:pt idx="1564">
                  <c:v>-676.1027252110398</c:v>
                </c:pt>
                <c:pt idx="1565">
                  <c:v>-676.1027252110398</c:v>
                </c:pt>
                <c:pt idx="1566">
                  <c:v>-676.1027252110398</c:v>
                </c:pt>
                <c:pt idx="1567">
                  <c:v>-676.1027252110398</c:v>
                </c:pt>
                <c:pt idx="1568">
                  <c:v>-676.1027252110398</c:v>
                </c:pt>
                <c:pt idx="1569">
                  <c:v>-676.1027252110398</c:v>
                </c:pt>
                <c:pt idx="1570">
                  <c:v>-676.1027252110398</c:v>
                </c:pt>
                <c:pt idx="1571">
                  <c:v>-676.1027252110398</c:v>
                </c:pt>
                <c:pt idx="1572">
                  <c:v>-676.1027252110398</c:v>
                </c:pt>
                <c:pt idx="1573">
                  <c:v>-676.1027252110398</c:v>
                </c:pt>
                <c:pt idx="1574">
                  <c:v>-676.1027252110398</c:v>
                </c:pt>
                <c:pt idx="1575">
                  <c:v>-676.1027252110398</c:v>
                </c:pt>
                <c:pt idx="1576">
                  <c:v>-676.1027252110398</c:v>
                </c:pt>
                <c:pt idx="1577">
                  <c:v>-676.1027252110398</c:v>
                </c:pt>
                <c:pt idx="1578">
                  <c:v>-676.1027252110398</c:v>
                </c:pt>
                <c:pt idx="1579">
                  <c:v>-676.1027252110398</c:v>
                </c:pt>
                <c:pt idx="1580">
                  <c:v>-676.1027252110398</c:v>
                </c:pt>
                <c:pt idx="1581">
                  <c:v>-676.1027252110398</c:v>
                </c:pt>
                <c:pt idx="1582">
                  <c:v>-676.1027252110398</c:v>
                </c:pt>
                <c:pt idx="1583">
                  <c:v>-676.1027252110398</c:v>
                </c:pt>
                <c:pt idx="1584">
                  <c:v>-676.1027252110398</c:v>
                </c:pt>
                <c:pt idx="1585">
                  <c:v>-676.1027252110398</c:v>
                </c:pt>
                <c:pt idx="1586">
                  <c:v>-676.1027252110398</c:v>
                </c:pt>
                <c:pt idx="1587">
                  <c:v>-676.1027252110398</c:v>
                </c:pt>
                <c:pt idx="1588">
                  <c:v>-676.1027252110398</c:v>
                </c:pt>
                <c:pt idx="1589">
                  <c:v>-676.1027252110398</c:v>
                </c:pt>
                <c:pt idx="1590">
                  <c:v>-676.1027252110398</c:v>
                </c:pt>
                <c:pt idx="1591">
                  <c:v>-676.1027252110398</c:v>
                </c:pt>
                <c:pt idx="1592">
                  <c:v>-676.1027252110398</c:v>
                </c:pt>
                <c:pt idx="1593">
                  <c:v>-676.1027252110398</c:v>
                </c:pt>
                <c:pt idx="1594">
                  <c:v>-676.1027252110398</c:v>
                </c:pt>
                <c:pt idx="1595">
                  <c:v>-676.1027252110398</c:v>
                </c:pt>
                <c:pt idx="1596">
                  <c:v>-676.1027252110398</c:v>
                </c:pt>
                <c:pt idx="1597">
                  <c:v>-676.1027252110398</c:v>
                </c:pt>
                <c:pt idx="1598">
                  <c:v>-676.1027252110398</c:v>
                </c:pt>
                <c:pt idx="1599">
                  <c:v>-676.1027252110398</c:v>
                </c:pt>
                <c:pt idx="1600">
                  <c:v>-676.1027252110398</c:v>
                </c:pt>
                <c:pt idx="1601">
                  <c:v>-676.1027252110398</c:v>
                </c:pt>
                <c:pt idx="1602">
                  <c:v>-676.1027252110398</c:v>
                </c:pt>
                <c:pt idx="1603">
                  <c:v>-676.1027252110398</c:v>
                </c:pt>
                <c:pt idx="1604">
                  <c:v>-676.1027252110398</c:v>
                </c:pt>
                <c:pt idx="1605">
                  <c:v>-676.1027252110398</c:v>
                </c:pt>
                <c:pt idx="1606">
                  <c:v>-676.1027252110398</c:v>
                </c:pt>
                <c:pt idx="1607">
                  <c:v>-676.1027252110398</c:v>
                </c:pt>
                <c:pt idx="1608">
                  <c:v>-676.1027252110398</c:v>
                </c:pt>
                <c:pt idx="1609">
                  <c:v>-676.1027252110398</c:v>
                </c:pt>
                <c:pt idx="1610">
                  <c:v>-676.1027252110398</c:v>
                </c:pt>
                <c:pt idx="1611">
                  <c:v>-676.1027252110398</c:v>
                </c:pt>
                <c:pt idx="1612">
                  <c:v>-676.1027252110398</c:v>
                </c:pt>
                <c:pt idx="1613">
                  <c:v>-676.1027252110398</c:v>
                </c:pt>
                <c:pt idx="1614">
                  <c:v>-676.1027252110398</c:v>
                </c:pt>
                <c:pt idx="1615">
                  <c:v>-676.1027252110398</c:v>
                </c:pt>
                <c:pt idx="1616">
                  <c:v>-676.1027252110398</c:v>
                </c:pt>
                <c:pt idx="1617">
                  <c:v>-676.1027252110398</c:v>
                </c:pt>
                <c:pt idx="1618">
                  <c:v>-676.1027252110398</c:v>
                </c:pt>
                <c:pt idx="1619">
                  <c:v>-676.1027252110398</c:v>
                </c:pt>
              </c:numCache>
            </c:numRef>
          </c:yVal>
          <c:smooth val="1"/>
        </c:ser>
        <c:ser>
          <c:idx val="0"/>
          <c:order val="1"/>
          <c:spPr>
            <a:ln w="43336">
              <a:solidFill>
                <a:srgbClr val="FF6600"/>
              </a:solidFill>
              <a:prstDash val="solid"/>
            </a:ln>
          </c:spPr>
          <c:marker>
            <c:symbol val="none"/>
          </c:marker>
          <c:xVal>
            <c:numRef>
              <c:f>'IRC1'!$A$2:$A$1621</c:f>
              <c:numCache>
                <c:formatCode>General</c:formatCode>
                <c:ptCount val="1620"/>
                <c:pt idx="0">
                  <c:v>7.4640279999999999</c:v>
                </c:pt>
                <c:pt idx="1">
                  <c:v>7.4693620000000003</c:v>
                </c:pt>
                <c:pt idx="2">
                  <c:v>7.4706900000000003</c:v>
                </c:pt>
                <c:pt idx="3">
                  <c:v>7.4723680000000003</c:v>
                </c:pt>
                <c:pt idx="4">
                  <c:v>7.4746509999999997</c:v>
                </c:pt>
                <c:pt idx="5">
                  <c:v>7.4833489999999996</c:v>
                </c:pt>
                <c:pt idx="6">
                  <c:v>7.498278</c:v>
                </c:pt>
                <c:pt idx="7">
                  <c:v>7.529649</c:v>
                </c:pt>
                <c:pt idx="8">
                  <c:v>7.6016159999999999</c:v>
                </c:pt>
                <c:pt idx="9">
                  <c:v>7.6745340000000004</c:v>
                </c:pt>
                <c:pt idx="10">
                  <c:v>7.7912730000000003</c:v>
                </c:pt>
                <c:pt idx="11">
                  <c:v>7.9025809999999996</c:v>
                </c:pt>
                <c:pt idx="12">
                  <c:v>7.9964209999999998</c:v>
                </c:pt>
                <c:pt idx="13">
                  <c:v>8.071358</c:v>
                </c:pt>
                <c:pt idx="14">
                  <c:v>8.1246860000000005</c:v>
                </c:pt>
                <c:pt idx="15">
                  <c:v>8.1578330000000001</c:v>
                </c:pt>
                <c:pt idx="16">
                  <c:v>8.1830499999999997</c:v>
                </c:pt>
                <c:pt idx="17">
                  <c:v>8.2019409999999997</c:v>
                </c:pt>
                <c:pt idx="18">
                  <c:v>8.2287090000000003</c:v>
                </c:pt>
                <c:pt idx="19">
                  <c:v>8.2449069999999995</c:v>
                </c:pt>
                <c:pt idx="20">
                  <c:v>8.266254</c:v>
                </c:pt>
                <c:pt idx="21">
                  <c:v>8.2955640000000006</c:v>
                </c:pt>
                <c:pt idx="22">
                  <c:v>8.3250109999999999</c:v>
                </c:pt>
                <c:pt idx="23">
                  <c:v>8.3769089999999995</c:v>
                </c:pt>
                <c:pt idx="24">
                  <c:v>8.4285490000000003</c:v>
                </c:pt>
                <c:pt idx="25">
                  <c:v>8.4892520000000005</c:v>
                </c:pt>
                <c:pt idx="26">
                  <c:v>8.6318199999999994</c:v>
                </c:pt>
                <c:pt idx="27">
                  <c:v>8.7230209999999992</c:v>
                </c:pt>
                <c:pt idx="28">
                  <c:v>8.8062620000000003</c:v>
                </c:pt>
                <c:pt idx="29">
                  <c:v>8.8824190000000005</c:v>
                </c:pt>
                <c:pt idx="30">
                  <c:v>8.9713689999999993</c:v>
                </c:pt>
                <c:pt idx="31">
                  <c:v>9.051444</c:v>
                </c:pt>
                <c:pt idx="32">
                  <c:v>9.1331140000000008</c:v>
                </c:pt>
                <c:pt idx="33">
                  <c:v>9.1824560000000002</c:v>
                </c:pt>
                <c:pt idx="34">
                  <c:v>9.2333990000000004</c:v>
                </c:pt>
                <c:pt idx="35">
                  <c:v>9.2617820000000002</c:v>
                </c:pt>
                <c:pt idx="36">
                  <c:v>9.2873909999999995</c:v>
                </c:pt>
                <c:pt idx="37">
                  <c:v>9.3082259999999994</c:v>
                </c:pt>
                <c:pt idx="38">
                  <c:v>9.3239540000000005</c:v>
                </c:pt>
                <c:pt idx="39">
                  <c:v>9.3412710000000008</c:v>
                </c:pt>
                <c:pt idx="40">
                  <c:v>9.3529900000000001</c:v>
                </c:pt>
                <c:pt idx="41">
                  <c:v>9.365475</c:v>
                </c:pt>
                <c:pt idx="42">
                  <c:v>9.3735470000000003</c:v>
                </c:pt>
                <c:pt idx="43">
                  <c:v>9.3799729999999997</c:v>
                </c:pt>
                <c:pt idx="44">
                  <c:v>9.3857350000000004</c:v>
                </c:pt>
                <c:pt idx="45">
                  <c:v>9.3916760000000004</c:v>
                </c:pt>
                <c:pt idx="46">
                  <c:v>9.3960919999999994</c:v>
                </c:pt>
                <c:pt idx="47">
                  <c:v>9.4022430000000004</c:v>
                </c:pt>
                <c:pt idx="48">
                  <c:v>9.4073770000000003</c:v>
                </c:pt>
                <c:pt idx="49">
                  <c:v>9.4133890000000005</c:v>
                </c:pt>
                <c:pt idx="50">
                  <c:v>9.4208069999999999</c:v>
                </c:pt>
                <c:pt idx="51">
                  <c:v>9.4269320000000008</c:v>
                </c:pt>
                <c:pt idx="52">
                  <c:v>9.4358740000000001</c:v>
                </c:pt>
                <c:pt idx="53">
                  <c:v>9.4443509999999993</c:v>
                </c:pt>
                <c:pt idx="54">
                  <c:v>9.4541369999999993</c:v>
                </c:pt>
                <c:pt idx="55">
                  <c:v>9.4707419999999995</c:v>
                </c:pt>
                <c:pt idx="56">
                  <c:v>9.4882190000000008</c:v>
                </c:pt>
                <c:pt idx="57">
                  <c:v>9.5088480000000004</c:v>
                </c:pt>
                <c:pt idx="58">
                  <c:v>9.5320040000000006</c:v>
                </c:pt>
                <c:pt idx="59">
                  <c:v>9.55307</c:v>
                </c:pt>
                <c:pt idx="60">
                  <c:v>9.5815140000000003</c:v>
                </c:pt>
                <c:pt idx="61">
                  <c:v>9.6117550000000005</c:v>
                </c:pt>
                <c:pt idx="62">
                  <c:v>9.6424540000000007</c:v>
                </c:pt>
                <c:pt idx="63">
                  <c:v>9.6883780000000002</c:v>
                </c:pt>
                <c:pt idx="64">
                  <c:v>9.7285710000000005</c:v>
                </c:pt>
                <c:pt idx="65">
                  <c:v>9.8044879999999992</c:v>
                </c:pt>
                <c:pt idx="66">
                  <c:v>9.879626</c:v>
                </c:pt>
                <c:pt idx="67">
                  <c:v>9.9485609999999998</c:v>
                </c:pt>
                <c:pt idx="68">
                  <c:v>10.012962</c:v>
                </c:pt>
                <c:pt idx="69">
                  <c:v>10.070637</c:v>
                </c:pt>
                <c:pt idx="70">
                  <c:v>10.157914</c:v>
                </c:pt>
                <c:pt idx="71">
                  <c:v>10.220862</c:v>
                </c:pt>
                <c:pt idx="72">
                  <c:v>10.294950999999999</c:v>
                </c:pt>
                <c:pt idx="73">
                  <c:v>10.364585</c:v>
                </c:pt>
                <c:pt idx="74">
                  <c:v>10.414934000000001</c:v>
                </c:pt>
                <c:pt idx="75">
                  <c:v>10.454997000000001</c:v>
                </c:pt>
                <c:pt idx="76">
                  <c:v>10.502686000000001</c:v>
                </c:pt>
                <c:pt idx="77">
                  <c:v>10.548145</c:v>
                </c:pt>
                <c:pt idx="78">
                  <c:v>10.603636</c:v>
                </c:pt>
                <c:pt idx="79">
                  <c:v>10.646132</c:v>
                </c:pt>
                <c:pt idx="80">
                  <c:v>10.694169</c:v>
                </c:pt>
                <c:pt idx="81">
                  <c:v>10.749518</c:v>
                </c:pt>
                <c:pt idx="82">
                  <c:v>10.785688</c:v>
                </c:pt>
                <c:pt idx="83">
                  <c:v>10.825359000000001</c:v>
                </c:pt>
                <c:pt idx="84">
                  <c:v>10.853712</c:v>
                </c:pt>
                <c:pt idx="85">
                  <c:v>10.881478</c:v>
                </c:pt>
                <c:pt idx="86">
                  <c:v>10.905526</c:v>
                </c:pt>
                <c:pt idx="87">
                  <c:v>10.927486</c:v>
                </c:pt>
                <c:pt idx="88">
                  <c:v>10.946657</c:v>
                </c:pt>
                <c:pt idx="89">
                  <c:v>10.964357</c:v>
                </c:pt>
                <c:pt idx="90">
                  <c:v>10.977501</c:v>
                </c:pt>
                <c:pt idx="91">
                  <c:v>10.990392</c:v>
                </c:pt>
                <c:pt idx="92">
                  <c:v>11.001464</c:v>
                </c:pt>
                <c:pt idx="93">
                  <c:v>11.013278</c:v>
                </c:pt>
                <c:pt idx="94">
                  <c:v>11.026685000000001</c:v>
                </c:pt>
                <c:pt idx="95">
                  <c:v>11.036830999999999</c:v>
                </c:pt>
                <c:pt idx="96">
                  <c:v>11.052896</c:v>
                </c:pt>
                <c:pt idx="97">
                  <c:v>11.067221999999999</c:v>
                </c:pt>
                <c:pt idx="98">
                  <c:v>11.086197</c:v>
                </c:pt>
                <c:pt idx="99">
                  <c:v>11.101991</c:v>
                </c:pt>
                <c:pt idx="100">
                  <c:v>11.114990000000001</c:v>
                </c:pt>
                <c:pt idx="101">
                  <c:v>11.130056</c:v>
                </c:pt>
                <c:pt idx="102">
                  <c:v>11.152139</c:v>
                </c:pt>
                <c:pt idx="103">
                  <c:v>11.169172</c:v>
                </c:pt>
                <c:pt idx="104">
                  <c:v>11.188117</c:v>
                </c:pt>
                <c:pt idx="105">
                  <c:v>11.20346</c:v>
                </c:pt>
                <c:pt idx="106">
                  <c:v>11.220789999999999</c:v>
                </c:pt>
                <c:pt idx="107">
                  <c:v>11.238693</c:v>
                </c:pt>
                <c:pt idx="108">
                  <c:v>11.255951</c:v>
                </c:pt>
                <c:pt idx="109">
                  <c:v>11.276388000000001</c:v>
                </c:pt>
                <c:pt idx="110">
                  <c:v>11.291779999999999</c:v>
                </c:pt>
                <c:pt idx="111">
                  <c:v>11.311407000000001</c:v>
                </c:pt>
                <c:pt idx="112">
                  <c:v>11.330277000000001</c:v>
                </c:pt>
                <c:pt idx="113">
                  <c:v>11.354177</c:v>
                </c:pt>
                <c:pt idx="114">
                  <c:v>11.376007</c:v>
                </c:pt>
                <c:pt idx="115">
                  <c:v>11.399157000000001</c:v>
                </c:pt>
                <c:pt idx="116">
                  <c:v>11.415393999999999</c:v>
                </c:pt>
                <c:pt idx="117">
                  <c:v>11.430482</c:v>
                </c:pt>
                <c:pt idx="118">
                  <c:v>11.450353</c:v>
                </c:pt>
                <c:pt idx="119">
                  <c:v>11.467980000000001</c:v>
                </c:pt>
                <c:pt idx="120">
                  <c:v>11.489972</c:v>
                </c:pt>
                <c:pt idx="121">
                  <c:v>11.507985</c:v>
                </c:pt>
                <c:pt idx="122">
                  <c:v>11.525893999999999</c:v>
                </c:pt>
                <c:pt idx="123">
                  <c:v>11.540735</c:v>
                </c:pt>
                <c:pt idx="124">
                  <c:v>11.558382999999999</c:v>
                </c:pt>
                <c:pt idx="125">
                  <c:v>11.570055</c:v>
                </c:pt>
                <c:pt idx="126">
                  <c:v>11.581998</c:v>
                </c:pt>
                <c:pt idx="127">
                  <c:v>11.589706</c:v>
                </c:pt>
                <c:pt idx="128">
                  <c:v>11.601101999999999</c:v>
                </c:pt>
                <c:pt idx="129">
                  <c:v>11.609022</c:v>
                </c:pt>
                <c:pt idx="130">
                  <c:v>11.61922</c:v>
                </c:pt>
                <c:pt idx="131">
                  <c:v>11.629276000000001</c:v>
                </c:pt>
                <c:pt idx="132">
                  <c:v>11.639799</c:v>
                </c:pt>
                <c:pt idx="133">
                  <c:v>11.655647</c:v>
                </c:pt>
                <c:pt idx="134">
                  <c:v>11.668393999999999</c:v>
                </c:pt>
                <c:pt idx="135">
                  <c:v>11.683793</c:v>
                </c:pt>
                <c:pt idx="136">
                  <c:v>11.695710999999999</c:v>
                </c:pt>
                <c:pt idx="137">
                  <c:v>11.707489000000001</c:v>
                </c:pt>
                <c:pt idx="138">
                  <c:v>11.718519000000001</c:v>
                </c:pt>
                <c:pt idx="139">
                  <c:v>11.732653000000001</c:v>
                </c:pt>
                <c:pt idx="140">
                  <c:v>11.744576</c:v>
                </c:pt>
                <c:pt idx="141">
                  <c:v>11.761535</c:v>
                </c:pt>
                <c:pt idx="142">
                  <c:v>11.768788000000001</c:v>
                </c:pt>
                <c:pt idx="143">
                  <c:v>11.777739</c:v>
                </c:pt>
                <c:pt idx="144">
                  <c:v>11.786873999999999</c:v>
                </c:pt>
                <c:pt idx="145">
                  <c:v>11.796981000000001</c:v>
                </c:pt>
                <c:pt idx="146">
                  <c:v>11.807506</c:v>
                </c:pt>
                <c:pt idx="147">
                  <c:v>11.814779</c:v>
                </c:pt>
                <c:pt idx="148">
                  <c:v>11.823838</c:v>
                </c:pt>
                <c:pt idx="149">
                  <c:v>11.832955999999999</c:v>
                </c:pt>
                <c:pt idx="150">
                  <c:v>11.842121000000001</c:v>
                </c:pt>
                <c:pt idx="151">
                  <c:v>11.85023</c:v>
                </c:pt>
                <c:pt idx="152">
                  <c:v>11.859615</c:v>
                </c:pt>
                <c:pt idx="153">
                  <c:v>11.866432</c:v>
                </c:pt>
                <c:pt idx="154">
                  <c:v>11.876569</c:v>
                </c:pt>
                <c:pt idx="155">
                  <c:v>11.883483999999999</c:v>
                </c:pt>
                <c:pt idx="156">
                  <c:v>11.892168</c:v>
                </c:pt>
                <c:pt idx="157">
                  <c:v>11.899172</c:v>
                </c:pt>
                <c:pt idx="158">
                  <c:v>11.905037</c:v>
                </c:pt>
                <c:pt idx="159">
                  <c:v>11.910144000000001</c:v>
                </c:pt>
                <c:pt idx="160">
                  <c:v>11.913741</c:v>
                </c:pt>
                <c:pt idx="161">
                  <c:v>11.917623000000001</c:v>
                </c:pt>
                <c:pt idx="162">
                  <c:v>11.921029000000001</c:v>
                </c:pt>
                <c:pt idx="163">
                  <c:v>11.923923</c:v>
                </c:pt>
                <c:pt idx="164">
                  <c:v>11.926541</c:v>
                </c:pt>
                <c:pt idx="165">
                  <c:v>11.928677</c:v>
                </c:pt>
                <c:pt idx="166">
                  <c:v>11.930908000000001</c:v>
                </c:pt>
                <c:pt idx="167">
                  <c:v>11.932865</c:v>
                </c:pt>
                <c:pt idx="168">
                  <c:v>11.934521</c:v>
                </c:pt>
                <c:pt idx="169">
                  <c:v>11.936149</c:v>
                </c:pt>
                <c:pt idx="170">
                  <c:v>11.937431999999999</c:v>
                </c:pt>
                <c:pt idx="171">
                  <c:v>11.938309</c:v>
                </c:pt>
                <c:pt idx="172">
                  <c:v>11.939374000000001</c:v>
                </c:pt>
                <c:pt idx="173">
                  <c:v>11.939888</c:v>
                </c:pt>
                <c:pt idx="174">
                  <c:v>11.940467999999999</c:v>
                </c:pt>
                <c:pt idx="175">
                  <c:v>11.940863</c:v>
                </c:pt>
                <c:pt idx="176">
                  <c:v>11.941257</c:v>
                </c:pt>
                <c:pt idx="177">
                  <c:v>11.941689</c:v>
                </c:pt>
                <c:pt idx="178">
                  <c:v>11.942102999999999</c:v>
                </c:pt>
                <c:pt idx="179">
                  <c:v>11.94251</c:v>
                </c:pt>
                <c:pt idx="180">
                  <c:v>11.942907999999999</c:v>
                </c:pt>
                <c:pt idx="181">
                  <c:v>11.943204</c:v>
                </c:pt>
                <c:pt idx="182">
                  <c:v>11.943725000000001</c:v>
                </c:pt>
                <c:pt idx="183">
                  <c:v>11.944333</c:v>
                </c:pt>
                <c:pt idx="184">
                  <c:v>11.945204</c:v>
                </c:pt>
                <c:pt idx="185">
                  <c:v>11.946357000000001</c:v>
                </c:pt>
                <c:pt idx="186">
                  <c:v>11.947232</c:v>
                </c:pt>
                <c:pt idx="187">
                  <c:v>11.948827</c:v>
                </c:pt>
                <c:pt idx="188">
                  <c:v>11.95008</c:v>
                </c:pt>
                <c:pt idx="189">
                  <c:v>11.952063000000001</c:v>
                </c:pt>
                <c:pt idx="190">
                  <c:v>11.953620000000001</c:v>
                </c:pt>
                <c:pt idx="191">
                  <c:v>11.955056000000001</c:v>
                </c:pt>
                <c:pt idx="192">
                  <c:v>11.956806</c:v>
                </c:pt>
                <c:pt idx="193">
                  <c:v>11.958598</c:v>
                </c:pt>
                <c:pt idx="194">
                  <c:v>11.960713999999999</c:v>
                </c:pt>
                <c:pt idx="195">
                  <c:v>11.963538</c:v>
                </c:pt>
                <c:pt idx="196">
                  <c:v>11.966144</c:v>
                </c:pt>
                <c:pt idx="197">
                  <c:v>11.96921</c:v>
                </c:pt>
                <c:pt idx="198">
                  <c:v>11.97247</c:v>
                </c:pt>
                <c:pt idx="199">
                  <c:v>11.975915000000001</c:v>
                </c:pt>
                <c:pt idx="200">
                  <c:v>11.980085000000001</c:v>
                </c:pt>
                <c:pt idx="201">
                  <c:v>11.982754999999999</c:v>
                </c:pt>
                <c:pt idx="202">
                  <c:v>11.986052000000001</c:v>
                </c:pt>
                <c:pt idx="203">
                  <c:v>11.98978</c:v>
                </c:pt>
                <c:pt idx="204">
                  <c:v>11.993373999999999</c:v>
                </c:pt>
                <c:pt idx="205">
                  <c:v>11.998666</c:v>
                </c:pt>
                <c:pt idx="206">
                  <c:v>12.003126999999999</c:v>
                </c:pt>
                <c:pt idx="207">
                  <c:v>12.008556</c:v>
                </c:pt>
                <c:pt idx="208">
                  <c:v>12.013479999999999</c:v>
                </c:pt>
                <c:pt idx="209">
                  <c:v>12.019188</c:v>
                </c:pt>
                <c:pt idx="210">
                  <c:v>12.025646</c:v>
                </c:pt>
                <c:pt idx="211">
                  <c:v>12.032876999999999</c:v>
                </c:pt>
                <c:pt idx="212">
                  <c:v>12.037758999999999</c:v>
                </c:pt>
                <c:pt idx="213">
                  <c:v>12.044829</c:v>
                </c:pt>
                <c:pt idx="214">
                  <c:v>12.049268</c:v>
                </c:pt>
                <c:pt idx="215">
                  <c:v>12.055680000000001</c:v>
                </c:pt>
                <c:pt idx="216">
                  <c:v>12.061743</c:v>
                </c:pt>
                <c:pt idx="217">
                  <c:v>12.067434</c:v>
                </c:pt>
                <c:pt idx="218">
                  <c:v>12.07245</c:v>
                </c:pt>
                <c:pt idx="219">
                  <c:v>12.077892</c:v>
                </c:pt>
                <c:pt idx="220">
                  <c:v>12.082933000000001</c:v>
                </c:pt>
                <c:pt idx="221">
                  <c:v>12.089492</c:v>
                </c:pt>
                <c:pt idx="222">
                  <c:v>12.096133999999999</c:v>
                </c:pt>
                <c:pt idx="223">
                  <c:v>12.102409</c:v>
                </c:pt>
                <c:pt idx="224">
                  <c:v>12.10852</c:v>
                </c:pt>
                <c:pt idx="225">
                  <c:v>12.1137</c:v>
                </c:pt>
                <c:pt idx="226">
                  <c:v>12.122280999999999</c:v>
                </c:pt>
                <c:pt idx="227">
                  <c:v>12.127924999999999</c:v>
                </c:pt>
                <c:pt idx="228">
                  <c:v>12.134912</c:v>
                </c:pt>
                <c:pt idx="229">
                  <c:v>12.139972999999999</c:v>
                </c:pt>
                <c:pt idx="230">
                  <c:v>12.144584999999999</c:v>
                </c:pt>
                <c:pt idx="231">
                  <c:v>12.150205</c:v>
                </c:pt>
                <c:pt idx="232">
                  <c:v>12.155514999999999</c:v>
                </c:pt>
                <c:pt idx="233">
                  <c:v>12.161068</c:v>
                </c:pt>
                <c:pt idx="234">
                  <c:v>12.166774999999999</c:v>
                </c:pt>
                <c:pt idx="235">
                  <c:v>12.172483</c:v>
                </c:pt>
                <c:pt idx="236">
                  <c:v>12.179482999999999</c:v>
                </c:pt>
                <c:pt idx="237">
                  <c:v>12.187219000000001</c:v>
                </c:pt>
                <c:pt idx="238">
                  <c:v>12.192402</c:v>
                </c:pt>
                <c:pt idx="239">
                  <c:v>12.198954000000001</c:v>
                </c:pt>
                <c:pt idx="240">
                  <c:v>12.203433</c:v>
                </c:pt>
                <c:pt idx="241">
                  <c:v>12.209719</c:v>
                </c:pt>
                <c:pt idx="242">
                  <c:v>12.214772999999999</c:v>
                </c:pt>
                <c:pt idx="243">
                  <c:v>12.220559</c:v>
                </c:pt>
                <c:pt idx="244">
                  <c:v>12.226158</c:v>
                </c:pt>
                <c:pt idx="245">
                  <c:v>12.23019</c:v>
                </c:pt>
                <c:pt idx="246">
                  <c:v>12.235086000000001</c:v>
                </c:pt>
                <c:pt idx="247">
                  <c:v>12.239943</c:v>
                </c:pt>
                <c:pt idx="248">
                  <c:v>12.245056999999999</c:v>
                </c:pt>
                <c:pt idx="249">
                  <c:v>12.250108000000001</c:v>
                </c:pt>
                <c:pt idx="250">
                  <c:v>12.254752999999999</c:v>
                </c:pt>
                <c:pt idx="251">
                  <c:v>12.258455</c:v>
                </c:pt>
                <c:pt idx="252">
                  <c:v>12.263182</c:v>
                </c:pt>
                <c:pt idx="253">
                  <c:v>12.266359</c:v>
                </c:pt>
                <c:pt idx="254">
                  <c:v>12.271552</c:v>
                </c:pt>
                <c:pt idx="255">
                  <c:v>12.274903999999999</c:v>
                </c:pt>
                <c:pt idx="256">
                  <c:v>12.279007</c:v>
                </c:pt>
                <c:pt idx="257">
                  <c:v>12.282876999999999</c:v>
                </c:pt>
                <c:pt idx="258">
                  <c:v>12.286016</c:v>
                </c:pt>
                <c:pt idx="259">
                  <c:v>12.289609</c:v>
                </c:pt>
                <c:pt idx="260">
                  <c:v>12.292439</c:v>
                </c:pt>
                <c:pt idx="261">
                  <c:v>12.294877</c:v>
                </c:pt>
                <c:pt idx="262">
                  <c:v>12.298209</c:v>
                </c:pt>
                <c:pt idx="263">
                  <c:v>12.301648</c:v>
                </c:pt>
                <c:pt idx="264">
                  <c:v>12.305534</c:v>
                </c:pt>
                <c:pt idx="265">
                  <c:v>12.309399000000001</c:v>
                </c:pt>
                <c:pt idx="266">
                  <c:v>12.311987999999999</c:v>
                </c:pt>
                <c:pt idx="267">
                  <c:v>12.315555</c:v>
                </c:pt>
                <c:pt idx="268">
                  <c:v>12.318296999999999</c:v>
                </c:pt>
                <c:pt idx="269">
                  <c:v>12.321982</c:v>
                </c:pt>
                <c:pt idx="270">
                  <c:v>12.325398</c:v>
                </c:pt>
                <c:pt idx="271">
                  <c:v>12.328030999999999</c:v>
                </c:pt>
                <c:pt idx="272">
                  <c:v>12.330945</c:v>
                </c:pt>
                <c:pt idx="273">
                  <c:v>12.334165</c:v>
                </c:pt>
                <c:pt idx="274">
                  <c:v>12.337057</c:v>
                </c:pt>
                <c:pt idx="275">
                  <c:v>12.340284</c:v>
                </c:pt>
                <c:pt idx="276">
                  <c:v>12.342917</c:v>
                </c:pt>
                <c:pt idx="277">
                  <c:v>12.345257999999999</c:v>
                </c:pt>
                <c:pt idx="278">
                  <c:v>12.347942</c:v>
                </c:pt>
                <c:pt idx="279">
                  <c:v>12.350585000000001</c:v>
                </c:pt>
                <c:pt idx="280">
                  <c:v>12.354868</c:v>
                </c:pt>
                <c:pt idx="281">
                  <c:v>12.358136</c:v>
                </c:pt>
                <c:pt idx="282">
                  <c:v>12.362769</c:v>
                </c:pt>
                <c:pt idx="283">
                  <c:v>12.367476</c:v>
                </c:pt>
                <c:pt idx="284">
                  <c:v>12.371762</c:v>
                </c:pt>
                <c:pt idx="285">
                  <c:v>12.376938000000001</c:v>
                </c:pt>
                <c:pt idx="286">
                  <c:v>12.380908</c:v>
                </c:pt>
                <c:pt idx="287">
                  <c:v>12.384988999999999</c:v>
                </c:pt>
                <c:pt idx="288">
                  <c:v>12.388572</c:v>
                </c:pt>
                <c:pt idx="289">
                  <c:v>12.392338000000001</c:v>
                </c:pt>
                <c:pt idx="290">
                  <c:v>12.396800000000001</c:v>
                </c:pt>
                <c:pt idx="291">
                  <c:v>12.402984999999999</c:v>
                </c:pt>
                <c:pt idx="292">
                  <c:v>12.407275</c:v>
                </c:pt>
                <c:pt idx="293">
                  <c:v>12.412366</c:v>
                </c:pt>
                <c:pt idx="294">
                  <c:v>12.416217</c:v>
                </c:pt>
                <c:pt idx="295">
                  <c:v>12.420722</c:v>
                </c:pt>
                <c:pt idx="296">
                  <c:v>12.425749</c:v>
                </c:pt>
                <c:pt idx="297">
                  <c:v>12.431476999999999</c:v>
                </c:pt>
                <c:pt idx="298">
                  <c:v>12.437203999999999</c:v>
                </c:pt>
                <c:pt idx="299">
                  <c:v>12.441537</c:v>
                </c:pt>
                <c:pt idx="300">
                  <c:v>12.446581</c:v>
                </c:pt>
                <c:pt idx="301">
                  <c:v>12.451686</c:v>
                </c:pt>
                <c:pt idx="302">
                  <c:v>12.456177</c:v>
                </c:pt>
                <c:pt idx="303">
                  <c:v>12.460993999999999</c:v>
                </c:pt>
                <c:pt idx="304">
                  <c:v>12.465794000000001</c:v>
                </c:pt>
                <c:pt idx="305">
                  <c:v>12.469671</c:v>
                </c:pt>
                <c:pt idx="306">
                  <c:v>12.474506</c:v>
                </c:pt>
                <c:pt idx="307">
                  <c:v>12.477496</c:v>
                </c:pt>
                <c:pt idx="308">
                  <c:v>12.482236</c:v>
                </c:pt>
                <c:pt idx="309">
                  <c:v>12.485224000000001</c:v>
                </c:pt>
                <c:pt idx="310">
                  <c:v>12.48884</c:v>
                </c:pt>
                <c:pt idx="311">
                  <c:v>12.493008</c:v>
                </c:pt>
                <c:pt idx="312">
                  <c:v>12.496905999999999</c:v>
                </c:pt>
                <c:pt idx="313">
                  <c:v>12.501101</c:v>
                </c:pt>
                <c:pt idx="314">
                  <c:v>12.504803000000001</c:v>
                </c:pt>
                <c:pt idx="315">
                  <c:v>12.507776</c:v>
                </c:pt>
                <c:pt idx="316">
                  <c:v>12.512071000000001</c:v>
                </c:pt>
                <c:pt idx="317">
                  <c:v>12.515426</c:v>
                </c:pt>
                <c:pt idx="318">
                  <c:v>12.519672</c:v>
                </c:pt>
                <c:pt idx="319">
                  <c:v>12.524048000000001</c:v>
                </c:pt>
                <c:pt idx="320">
                  <c:v>12.527260999999999</c:v>
                </c:pt>
                <c:pt idx="321">
                  <c:v>12.531523</c:v>
                </c:pt>
                <c:pt idx="322">
                  <c:v>12.534782999999999</c:v>
                </c:pt>
                <c:pt idx="323">
                  <c:v>12.539097</c:v>
                </c:pt>
                <c:pt idx="324">
                  <c:v>12.543549000000001</c:v>
                </c:pt>
                <c:pt idx="325">
                  <c:v>12.546369</c:v>
                </c:pt>
                <c:pt idx="326">
                  <c:v>12.549906</c:v>
                </c:pt>
                <c:pt idx="327">
                  <c:v>12.552922000000001</c:v>
                </c:pt>
                <c:pt idx="328">
                  <c:v>12.556520000000001</c:v>
                </c:pt>
                <c:pt idx="329">
                  <c:v>12.560183</c:v>
                </c:pt>
                <c:pt idx="330">
                  <c:v>12.562912000000001</c:v>
                </c:pt>
                <c:pt idx="331">
                  <c:v>12.566207</c:v>
                </c:pt>
                <c:pt idx="332">
                  <c:v>12.569794</c:v>
                </c:pt>
                <c:pt idx="333">
                  <c:v>12.573071000000001</c:v>
                </c:pt>
                <c:pt idx="334">
                  <c:v>12.576874999999999</c:v>
                </c:pt>
                <c:pt idx="335">
                  <c:v>12.579667000000001</c:v>
                </c:pt>
                <c:pt idx="336">
                  <c:v>12.583868000000001</c:v>
                </c:pt>
                <c:pt idx="337">
                  <c:v>12.586808</c:v>
                </c:pt>
                <c:pt idx="338">
                  <c:v>12.590403</c:v>
                </c:pt>
                <c:pt idx="339">
                  <c:v>12.594658000000001</c:v>
                </c:pt>
                <c:pt idx="340">
                  <c:v>12.598325000000001</c:v>
                </c:pt>
                <c:pt idx="341">
                  <c:v>12.601813</c:v>
                </c:pt>
                <c:pt idx="342">
                  <c:v>12.605337</c:v>
                </c:pt>
                <c:pt idx="343">
                  <c:v>12.608495</c:v>
                </c:pt>
                <c:pt idx="344">
                  <c:v>12.613415</c:v>
                </c:pt>
                <c:pt idx="345">
                  <c:v>12.616583</c:v>
                </c:pt>
                <c:pt idx="346">
                  <c:v>12.621487999999999</c:v>
                </c:pt>
                <c:pt idx="347">
                  <c:v>12.626141000000001</c:v>
                </c:pt>
                <c:pt idx="348">
                  <c:v>12.631646</c:v>
                </c:pt>
                <c:pt idx="349">
                  <c:v>12.637389000000001</c:v>
                </c:pt>
                <c:pt idx="350">
                  <c:v>12.642474</c:v>
                </c:pt>
                <c:pt idx="351">
                  <c:v>12.647353000000001</c:v>
                </c:pt>
                <c:pt idx="352">
                  <c:v>12.651733</c:v>
                </c:pt>
                <c:pt idx="353">
                  <c:v>12.656078000000001</c:v>
                </c:pt>
                <c:pt idx="354">
                  <c:v>12.662271</c:v>
                </c:pt>
                <c:pt idx="355">
                  <c:v>12.66887</c:v>
                </c:pt>
                <c:pt idx="356">
                  <c:v>12.675348</c:v>
                </c:pt>
                <c:pt idx="357">
                  <c:v>12.681676</c:v>
                </c:pt>
                <c:pt idx="358">
                  <c:v>12.686536</c:v>
                </c:pt>
                <c:pt idx="359">
                  <c:v>12.694198</c:v>
                </c:pt>
                <c:pt idx="360">
                  <c:v>12.699794000000001</c:v>
                </c:pt>
                <c:pt idx="361">
                  <c:v>12.706087999999999</c:v>
                </c:pt>
                <c:pt idx="362">
                  <c:v>12.712187999999999</c:v>
                </c:pt>
                <c:pt idx="363">
                  <c:v>12.718423</c:v>
                </c:pt>
                <c:pt idx="364">
                  <c:v>12.72701</c:v>
                </c:pt>
                <c:pt idx="365">
                  <c:v>12.735908999999999</c:v>
                </c:pt>
                <c:pt idx="366">
                  <c:v>12.746269</c:v>
                </c:pt>
                <c:pt idx="367">
                  <c:v>12.755736000000001</c:v>
                </c:pt>
                <c:pt idx="368">
                  <c:v>12.763704000000001</c:v>
                </c:pt>
                <c:pt idx="369">
                  <c:v>12.771375000000001</c:v>
                </c:pt>
                <c:pt idx="370">
                  <c:v>12.782890999999999</c:v>
                </c:pt>
                <c:pt idx="371">
                  <c:v>12.790231</c:v>
                </c:pt>
                <c:pt idx="372">
                  <c:v>12.800890000000001</c:v>
                </c:pt>
                <c:pt idx="373">
                  <c:v>12.808291000000001</c:v>
                </c:pt>
                <c:pt idx="374">
                  <c:v>12.817758</c:v>
                </c:pt>
                <c:pt idx="375">
                  <c:v>12.828004999999999</c:v>
                </c:pt>
                <c:pt idx="376">
                  <c:v>12.838284</c:v>
                </c:pt>
                <c:pt idx="377">
                  <c:v>12.849365000000001</c:v>
                </c:pt>
                <c:pt idx="378">
                  <c:v>12.857595999999999</c:v>
                </c:pt>
                <c:pt idx="379">
                  <c:v>12.866194</c:v>
                </c:pt>
                <c:pt idx="380">
                  <c:v>12.875617</c:v>
                </c:pt>
                <c:pt idx="381">
                  <c:v>12.887342</c:v>
                </c:pt>
                <c:pt idx="382">
                  <c:v>12.898242</c:v>
                </c:pt>
                <c:pt idx="383">
                  <c:v>12.909262</c:v>
                </c:pt>
                <c:pt idx="384">
                  <c:v>12.918123</c:v>
                </c:pt>
                <c:pt idx="385">
                  <c:v>12.933351</c:v>
                </c:pt>
                <c:pt idx="386">
                  <c:v>12.943787</c:v>
                </c:pt>
                <c:pt idx="387">
                  <c:v>12.957628</c:v>
                </c:pt>
                <c:pt idx="388">
                  <c:v>12.966623999999999</c:v>
                </c:pt>
                <c:pt idx="389">
                  <c:v>12.976197000000001</c:v>
                </c:pt>
                <c:pt idx="390">
                  <c:v>12.985139999999999</c:v>
                </c:pt>
                <c:pt idx="391">
                  <c:v>12.996664000000001</c:v>
                </c:pt>
                <c:pt idx="392">
                  <c:v>13.006862999999999</c:v>
                </c:pt>
                <c:pt idx="393">
                  <c:v>13.016211</c:v>
                </c:pt>
                <c:pt idx="394">
                  <c:v>13.023891000000001</c:v>
                </c:pt>
                <c:pt idx="395">
                  <c:v>13.032665</c:v>
                </c:pt>
                <c:pt idx="396">
                  <c:v>13.043519</c:v>
                </c:pt>
                <c:pt idx="397">
                  <c:v>13.056756999999999</c:v>
                </c:pt>
                <c:pt idx="398">
                  <c:v>13.070166</c:v>
                </c:pt>
                <c:pt idx="399">
                  <c:v>13.080373</c:v>
                </c:pt>
                <c:pt idx="400">
                  <c:v>13.092349</c:v>
                </c:pt>
                <c:pt idx="401">
                  <c:v>13.103592000000001</c:v>
                </c:pt>
                <c:pt idx="402">
                  <c:v>13.114742</c:v>
                </c:pt>
                <c:pt idx="403">
                  <c:v>13.128544</c:v>
                </c:pt>
                <c:pt idx="404">
                  <c:v>13.139200000000001</c:v>
                </c:pt>
                <c:pt idx="405">
                  <c:v>13.151477</c:v>
                </c:pt>
                <c:pt idx="406">
                  <c:v>13.162788000000001</c:v>
                </c:pt>
                <c:pt idx="407">
                  <c:v>13.174884</c:v>
                </c:pt>
                <c:pt idx="408">
                  <c:v>13.1897</c:v>
                </c:pt>
                <c:pt idx="409">
                  <c:v>13.203601000000001</c:v>
                </c:pt>
                <c:pt idx="410">
                  <c:v>13.218393000000001</c:v>
                </c:pt>
                <c:pt idx="411">
                  <c:v>13.231754</c:v>
                </c:pt>
                <c:pt idx="412">
                  <c:v>13.242426999999999</c:v>
                </c:pt>
                <c:pt idx="413">
                  <c:v>13.257529999999999</c:v>
                </c:pt>
                <c:pt idx="414">
                  <c:v>13.268798</c:v>
                </c:pt>
                <c:pt idx="415">
                  <c:v>13.280638</c:v>
                </c:pt>
                <c:pt idx="416">
                  <c:v>13.289322</c:v>
                </c:pt>
                <c:pt idx="417">
                  <c:v>13.299318</c:v>
                </c:pt>
                <c:pt idx="418">
                  <c:v>13.311807</c:v>
                </c:pt>
                <c:pt idx="419">
                  <c:v>13.325452</c:v>
                </c:pt>
                <c:pt idx="420">
                  <c:v>13.337799</c:v>
                </c:pt>
                <c:pt idx="421">
                  <c:v>13.352989000000001</c:v>
                </c:pt>
                <c:pt idx="422">
                  <c:v>13.363045</c:v>
                </c:pt>
                <c:pt idx="423">
                  <c:v>13.378617</c:v>
                </c:pt>
                <c:pt idx="424">
                  <c:v>13.392087</c:v>
                </c:pt>
                <c:pt idx="425">
                  <c:v>13.406909000000001</c:v>
                </c:pt>
                <c:pt idx="426">
                  <c:v>13.418346</c:v>
                </c:pt>
                <c:pt idx="427">
                  <c:v>13.428518</c:v>
                </c:pt>
                <c:pt idx="428">
                  <c:v>13.440377</c:v>
                </c:pt>
                <c:pt idx="429">
                  <c:v>13.454445</c:v>
                </c:pt>
                <c:pt idx="430">
                  <c:v>13.466138000000001</c:v>
                </c:pt>
                <c:pt idx="431">
                  <c:v>13.478379</c:v>
                </c:pt>
                <c:pt idx="432">
                  <c:v>13.487920000000001</c:v>
                </c:pt>
                <c:pt idx="433">
                  <c:v>13.498086000000001</c:v>
                </c:pt>
                <c:pt idx="434">
                  <c:v>13.511357</c:v>
                </c:pt>
                <c:pt idx="435">
                  <c:v>13.521481</c:v>
                </c:pt>
                <c:pt idx="436">
                  <c:v>13.535586</c:v>
                </c:pt>
                <c:pt idx="437">
                  <c:v>13.543877999999999</c:v>
                </c:pt>
                <c:pt idx="438">
                  <c:v>13.553801999999999</c:v>
                </c:pt>
                <c:pt idx="439">
                  <c:v>13.561897</c:v>
                </c:pt>
                <c:pt idx="440">
                  <c:v>13.571688999999999</c:v>
                </c:pt>
                <c:pt idx="441">
                  <c:v>13.583656</c:v>
                </c:pt>
                <c:pt idx="442">
                  <c:v>13.593868000000001</c:v>
                </c:pt>
                <c:pt idx="443">
                  <c:v>13.605790000000001</c:v>
                </c:pt>
                <c:pt idx="444">
                  <c:v>13.618039</c:v>
                </c:pt>
                <c:pt idx="445">
                  <c:v>13.629764</c:v>
                </c:pt>
                <c:pt idx="446">
                  <c:v>13.642647999999999</c:v>
                </c:pt>
                <c:pt idx="447">
                  <c:v>13.653257999999999</c:v>
                </c:pt>
                <c:pt idx="448">
                  <c:v>13.660707</c:v>
                </c:pt>
                <c:pt idx="449">
                  <c:v>13.672751999999999</c:v>
                </c:pt>
                <c:pt idx="450">
                  <c:v>13.681649999999999</c:v>
                </c:pt>
                <c:pt idx="451">
                  <c:v>13.694413000000001</c:v>
                </c:pt>
                <c:pt idx="452">
                  <c:v>13.702294999999999</c:v>
                </c:pt>
                <c:pt idx="453">
                  <c:v>13.711816000000001</c:v>
                </c:pt>
                <c:pt idx="454">
                  <c:v>13.720454999999999</c:v>
                </c:pt>
                <c:pt idx="455">
                  <c:v>13.729305</c:v>
                </c:pt>
                <c:pt idx="456">
                  <c:v>13.741904</c:v>
                </c:pt>
                <c:pt idx="457">
                  <c:v>13.754892999999999</c:v>
                </c:pt>
                <c:pt idx="458">
                  <c:v>13.764948</c:v>
                </c:pt>
                <c:pt idx="459">
                  <c:v>13.777407</c:v>
                </c:pt>
                <c:pt idx="460">
                  <c:v>13.786168</c:v>
                </c:pt>
                <c:pt idx="461">
                  <c:v>13.796573</c:v>
                </c:pt>
                <c:pt idx="462">
                  <c:v>13.806103</c:v>
                </c:pt>
                <c:pt idx="463">
                  <c:v>13.813634</c:v>
                </c:pt>
                <c:pt idx="464">
                  <c:v>13.822635999999999</c:v>
                </c:pt>
                <c:pt idx="465">
                  <c:v>13.828398999999999</c:v>
                </c:pt>
                <c:pt idx="466">
                  <c:v>13.836155</c:v>
                </c:pt>
                <c:pt idx="467">
                  <c:v>13.846413</c:v>
                </c:pt>
                <c:pt idx="468">
                  <c:v>13.855714000000001</c:v>
                </c:pt>
                <c:pt idx="469">
                  <c:v>13.864895000000001</c:v>
                </c:pt>
                <c:pt idx="470">
                  <c:v>13.873279999999999</c:v>
                </c:pt>
                <c:pt idx="471">
                  <c:v>13.881475</c:v>
                </c:pt>
                <c:pt idx="472">
                  <c:v>13.891705999999999</c:v>
                </c:pt>
                <c:pt idx="473">
                  <c:v>13.898656000000001</c:v>
                </c:pt>
                <c:pt idx="474">
                  <c:v>13.906938</c:v>
                </c:pt>
                <c:pt idx="475">
                  <c:v>13.914904</c:v>
                </c:pt>
                <c:pt idx="476">
                  <c:v>13.924536</c:v>
                </c:pt>
                <c:pt idx="477">
                  <c:v>13.934554</c:v>
                </c:pt>
                <c:pt idx="478">
                  <c:v>13.944934</c:v>
                </c:pt>
                <c:pt idx="479">
                  <c:v>13.953264000000001</c:v>
                </c:pt>
                <c:pt idx="480">
                  <c:v>13.959954</c:v>
                </c:pt>
                <c:pt idx="481">
                  <c:v>13.968807</c:v>
                </c:pt>
                <c:pt idx="482">
                  <c:v>13.977646</c:v>
                </c:pt>
                <c:pt idx="483">
                  <c:v>13.98732</c:v>
                </c:pt>
                <c:pt idx="484">
                  <c:v>13.995715000000001</c:v>
                </c:pt>
                <c:pt idx="485">
                  <c:v>14.004156999999999</c:v>
                </c:pt>
                <c:pt idx="486">
                  <c:v>14.011431</c:v>
                </c:pt>
                <c:pt idx="487">
                  <c:v>14.022974</c:v>
                </c:pt>
                <c:pt idx="488">
                  <c:v>14.030203999999999</c:v>
                </c:pt>
                <c:pt idx="489">
                  <c:v>14.03978</c:v>
                </c:pt>
                <c:pt idx="490">
                  <c:v>14.045325</c:v>
                </c:pt>
                <c:pt idx="491">
                  <c:v>14.053493</c:v>
                </c:pt>
                <c:pt idx="492">
                  <c:v>14.061348000000001</c:v>
                </c:pt>
                <c:pt idx="493">
                  <c:v>14.070525999999999</c:v>
                </c:pt>
                <c:pt idx="494">
                  <c:v>14.081023</c:v>
                </c:pt>
                <c:pt idx="495">
                  <c:v>14.088222999999999</c:v>
                </c:pt>
                <c:pt idx="496">
                  <c:v>14.095075</c:v>
                </c:pt>
                <c:pt idx="497">
                  <c:v>14.101940000000001</c:v>
                </c:pt>
                <c:pt idx="498">
                  <c:v>14.107987</c:v>
                </c:pt>
                <c:pt idx="499">
                  <c:v>14.117838000000001</c:v>
                </c:pt>
                <c:pt idx="500">
                  <c:v>14.122845999999999</c:v>
                </c:pt>
                <c:pt idx="501">
                  <c:v>14.13083</c:v>
                </c:pt>
                <c:pt idx="502">
                  <c:v>14.139377</c:v>
                </c:pt>
                <c:pt idx="503">
                  <c:v>14.146972999999999</c:v>
                </c:pt>
                <c:pt idx="504">
                  <c:v>14.158424</c:v>
                </c:pt>
                <c:pt idx="505">
                  <c:v>14.167574</c:v>
                </c:pt>
                <c:pt idx="506">
                  <c:v>14.176064</c:v>
                </c:pt>
                <c:pt idx="507">
                  <c:v>14.183476000000001</c:v>
                </c:pt>
                <c:pt idx="508">
                  <c:v>14.189609000000001</c:v>
                </c:pt>
                <c:pt idx="509">
                  <c:v>14.198077</c:v>
                </c:pt>
                <c:pt idx="510">
                  <c:v>14.205996000000001</c:v>
                </c:pt>
                <c:pt idx="511">
                  <c:v>14.212234</c:v>
                </c:pt>
                <c:pt idx="512">
                  <c:v>14.218495000000001</c:v>
                </c:pt>
                <c:pt idx="513">
                  <c:v>14.222693</c:v>
                </c:pt>
                <c:pt idx="514">
                  <c:v>14.230551</c:v>
                </c:pt>
                <c:pt idx="515">
                  <c:v>14.236969999999999</c:v>
                </c:pt>
                <c:pt idx="516">
                  <c:v>14.24452</c:v>
                </c:pt>
                <c:pt idx="517">
                  <c:v>14.252495</c:v>
                </c:pt>
                <c:pt idx="518">
                  <c:v>14.259442</c:v>
                </c:pt>
                <c:pt idx="519">
                  <c:v>14.266716000000001</c:v>
                </c:pt>
                <c:pt idx="520">
                  <c:v>14.272252999999999</c:v>
                </c:pt>
                <c:pt idx="521">
                  <c:v>14.277875999999999</c:v>
                </c:pt>
                <c:pt idx="522">
                  <c:v>14.283034000000001</c:v>
                </c:pt>
                <c:pt idx="523">
                  <c:v>14.287881</c:v>
                </c:pt>
                <c:pt idx="524">
                  <c:v>14.292444</c:v>
                </c:pt>
                <c:pt idx="525">
                  <c:v>14.298965000000001</c:v>
                </c:pt>
                <c:pt idx="526">
                  <c:v>14.304656</c:v>
                </c:pt>
                <c:pt idx="527">
                  <c:v>14.310466</c:v>
                </c:pt>
                <c:pt idx="528">
                  <c:v>14.314451</c:v>
                </c:pt>
                <c:pt idx="529">
                  <c:v>14.320029999999999</c:v>
                </c:pt>
                <c:pt idx="530">
                  <c:v>14.325689000000001</c:v>
                </c:pt>
                <c:pt idx="531">
                  <c:v>14.332723</c:v>
                </c:pt>
                <c:pt idx="532">
                  <c:v>14.337774</c:v>
                </c:pt>
                <c:pt idx="533">
                  <c:v>14.341836000000001</c:v>
                </c:pt>
                <c:pt idx="534">
                  <c:v>14.346377</c:v>
                </c:pt>
                <c:pt idx="535">
                  <c:v>14.351917</c:v>
                </c:pt>
                <c:pt idx="536">
                  <c:v>14.357189</c:v>
                </c:pt>
                <c:pt idx="537">
                  <c:v>14.36487</c:v>
                </c:pt>
                <c:pt idx="538">
                  <c:v>14.368743</c:v>
                </c:pt>
                <c:pt idx="539">
                  <c:v>14.376419</c:v>
                </c:pt>
                <c:pt idx="540">
                  <c:v>14.380934999999999</c:v>
                </c:pt>
                <c:pt idx="541">
                  <c:v>14.38674</c:v>
                </c:pt>
                <c:pt idx="542">
                  <c:v>14.391133999999999</c:v>
                </c:pt>
                <c:pt idx="543">
                  <c:v>14.395412</c:v>
                </c:pt>
                <c:pt idx="544">
                  <c:v>14.399886</c:v>
                </c:pt>
                <c:pt idx="545">
                  <c:v>14.403851</c:v>
                </c:pt>
                <c:pt idx="546">
                  <c:v>14.408500999999999</c:v>
                </c:pt>
                <c:pt idx="547">
                  <c:v>14.414793</c:v>
                </c:pt>
                <c:pt idx="548">
                  <c:v>14.419312</c:v>
                </c:pt>
                <c:pt idx="549">
                  <c:v>14.423723000000001</c:v>
                </c:pt>
                <c:pt idx="550">
                  <c:v>14.427212000000001</c:v>
                </c:pt>
                <c:pt idx="551">
                  <c:v>14.431578999999999</c:v>
                </c:pt>
                <c:pt idx="552">
                  <c:v>14.437689000000001</c:v>
                </c:pt>
                <c:pt idx="553">
                  <c:v>14.442313</c:v>
                </c:pt>
                <c:pt idx="554">
                  <c:v>14.446535000000001</c:v>
                </c:pt>
                <c:pt idx="555">
                  <c:v>14.449892999999999</c:v>
                </c:pt>
                <c:pt idx="556">
                  <c:v>14.453417</c:v>
                </c:pt>
                <c:pt idx="557">
                  <c:v>14.458542</c:v>
                </c:pt>
                <c:pt idx="558">
                  <c:v>14.462778999999999</c:v>
                </c:pt>
                <c:pt idx="559">
                  <c:v>14.466961</c:v>
                </c:pt>
                <c:pt idx="560">
                  <c:v>14.470964</c:v>
                </c:pt>
                <c:pt idx="561">
                  <c:v>14.473596000000001</c:v>
                </c:pt>
                <c:pt idx="562">
                  <c:v>14.478228</c:v>
                </c:pt>
                <c:pt idx="563">
                  <c:v>14.481949999999999</c:v>
                </c:pt>
                <c:pt idx="564">
                  <c:v>14.486808999999999</c:v>
                </c:pt>
                <c:pt idx="565">
                  <c:v>14.490591999999999</c:v>
                </c:pt>
                <c:pt idx="566">
                  <c:v>14.493931</c:v>
                </c:pt>
                <c:pt idx="567">
                  <c:v>14.498058</c:v>
                </c:pt>
                <c:pt idx="568">
                  <c:v>14.501783</c:v>
                </c:pt>
                <c:pt idx="569">
                  <c:v>14.506824</c:v>
                </c:pt>
                <c:pt idx="570">
                  <c:v>14.511151999999999</c:v>
                </c:pt>
                <c:pt idx="571">
                  <c:v>14.515779</c:v>
                </c:pt>
                <c:pt idx="572">
                  <c:v>14.519748999999999</c:v>
                </c:pt>
                <c:pt idx="573">
                  <c:v>14.524782</c:v>
                </c:pt>
                <c:pt idx="574">
                  <c:v>14.529855</c:v>
                </c:pt>
                <c:pt idx="575">
                  <c:v>14.533548</c:v>
                </c:pt>
                <c:pt idx="576">
                  <c:v>14.536911</c:v>
                </c:pt>
                <c:pt idx="577">
                  <c:v>14.540718</c:v>
                </c:pt>
                <c:pt idx="578">
                  <c:v>14.543623</c:v>
                </c:pt>
                <c:pt idx="579">
                  <c:v>14.548265000000001</c:v>
                </c:pt>
                <c:pt idx="580">
                  <c:v>14.551527</c:v>
                </c:pt>
                <c:pt idx="581">
                  <c:v>14.556072</c:v>
                </c:pt>
                <c:pt idx="582">
                  <c:v>14.560416999999999</c:v>
                </c:pt>
                <c:pt idx="583">
                  <c:v>14.563373</c:v>
                </c:pt>
                <c:pt idx="584">
                  <c:v>14.566779</c:v>
                </c:pt>
                <c:pt idx="585">
                  <c:v>14.570183999999999</c:v>
                </c:pt>
                <c:pt idx="586">
                  <c:v>14.573409</c:v>
                </c:pt>
                <c:pt idx="587">
                  <c:v>14.577837000000001</c:v>
                </c:pt>
                <c:pt idx="588">
                  <c:v>14.580223999999999</c:v>
                </c:pt>
                <c:pt idx="589">
                  <c:v>14.583940999999999</c:v>
                </c:pt>
                <c:pt idx="590">
                  <c:v>14.587629</c:v>
                </c:pt>
                <c:pt idx="591">
                  <c:v>14.591901999999999</c:v>
                </c:pt>
                <c:pt idx="592">
                  <c:v>14.596139000000001</c:v>
                </c:pt>
                <c:pt idx="593">
                  <c:v>14.600173</c:v>
                </c:pt>
                <c:pt idx="594">
                  <c:v>14.604588</c:v>
                </c:pt>
                <c:pt idx="595">
                  <c:v>14.608145</c:v>
                </c:pt>
                <c:pt idx="596">
                  <c:v>14.612783</c:v>
                </c:pt>
                <c:pt idx="597">
                  <c:v>14.617509</c:v>
                </c:pt>
                <c:pt idx="598">
                  <c:v>14.622002999999999</c:v>
                </c:pt>
                <c:pt idx="599">
                  <c:v>14.626421000000001</c:v>
                </c:pt>
                <c:pt idx="600">
                  <c:v>14.630017</c:v>
                </c:pt>
                <c:pt idx="601">
                  <c:v>14.633792</c:v>
                </c:pt>
                <c:pt idx="602">
                  <c:v>14.640177</c:v>
                </c:pt>
                <c:pt idx="603">
                  <c:v>14.644918000000001</c:v>
                </c:pt>
                <c:pt idx="604">
                  <c:v>14.650653999999999</c:v>
                </c:pt>
                <c:pt idx="605">
                  <c:v>14.653451</c:v>
                </c:pt>
                <c:pt idx="606">
                  <c:v>14.657522</c:v>
                </c:pt>
                <c:pt idx="607">
                  <c:v>14.661813</c:v>
                </c:pt>
                <c:pt idx="608">
                  <c:v>14.665703000000001</c:v>
                </c:pt>
                <c:pt idx="609">
                  <c:v>14.669492999999999</c:v>
                </c:pt>
                <c:pt idx="610">
                  <c:v>14.67348</c:v>
                </c:pt>
                <c:pt idx="611">
                  <c:v>14.676869</c:v>
                </c:pt>
                <c:pt idx="612">
                  <c:v>14.681964000000001</c:v>
                </c:pt>
                <c:pt idx="613">
                  <c:v>14.685442999999999</c:v>
                </c:pt>
                <c:pt idx="614">
                  <c:v>14.691614</c:v>
                </c:pt>
                <c:pt idx="615">
                  <c:v>14.695164999999999</c:v>
                </c:pt>
                <c:pt idx="616">
                  <c:v>14.699106</c:v>
                </c:pt>
                <c:pt idx="617">
                  <c:v>14.702631</c:v>
                </c:pt>
                <c:pt idx="618">
                  <c:v>14.705864</c:v>
                </c:pt>
                <c:pt idx="619">
                  <c:v>14.711292</c:v>
                </c:pt>
                <c:pt idx="620">
                  <c:v>14.7159</c:v>
                </c:pt>
                <c:pt idx="621">
                  <c:v>14.720124999999999</c:v>
                </c:pt>
                <c:pt idx="622">
                  <c:v>14.723708</c:v>
                </c:pt>
                <c:pt idx="623">
                  <c:v>14.727569000000001</c:v>
                </c:pt>
                <c:pt idx="624">
                  <c:v>14.732307</c:v>
                </c:pt>
                <c:pt idx="625">
                  <c:v>14.73668</c:v>
                </c:pt>
                <c:pt idx="626">
                  <c:v>14.741433000000001</c:v>
                </c:pt>
                <c:pt idx="627">
                  <c:v>14.745464</c:v>
                </c:pt>
                <c:pt idx="628">
                  <c:v>14.748946999999999</c:v>
                </c:pt>
                <c:pt idx="629">
                  <c:v>14.752668</c:v>
                </c:pt>
                <c:pt idx="630">
                  <c:v>14.756333</c:v>
                </c:pt>
                <c:pt idx="631">
                  <c:v>14.761668</c:v>
                </c:pt>
                <c:pt idx="632">
                  <c:v>14.766254</c:v>
                </c:pt>
                <c:pt idx="633">
                  <c:v>14.771031000000001</c:v>
                </c:pt>
                <c:pt idx="634">
                  <c:v>14.774988</c:v>
                </c:pt>
                <c:pt idx="635">
                  <c:v>14.779586999999999</c:v>
                </c:pt>
                <c:pt idx="636">
                  <c:v>14.785629999999999</c:v>
                </c:pt>
                <c:pt idx="637">
                  <c:v>14.791351000000001</c:v>
                </c:pt>
                <c:pt idx="638">
                  <c:v>14.795585000000001</c:v>
                </c:pt>
                <c:pt idx="639">
                  <c:v>14.800834</c:v>
                </c:pt>
                <c:pt idx="640">
                  <c:v>14.805272</c:v>
                </c:pt>
                <c:pt idx="641">
                  <c:v>14.810368</c:v>
                </c:pt>
                <c:pt idx="642">
                  <c:v>14.816219</c:v>
                </c:pt>
                <c:pt idx="643">
                  <c:v>14.822049</c:v>
                </c:pt>
                <c:pt idx="644">
                  <c:v>14.827501</c:v>
                </c:pt>
                <c:pt idx="645">
                  <c:v>14.83217</c:v>
                </c:pt>
                <c:pt idx="646">
                  <c:v>14.838506000000001</c:v>
                </c:pt>
                <c:pt idx="647">
                  <c:v>14.844443999999999</c:v>
                </c:pt>
                <c:pt idx="648">
                  <c:v>14.849524000000001</c:v>
                </c:pt>
                <c:pt idx="649">
                  <c:v>14.854986</c:v>
                </c:pt>
                <c:pt idx="650">
                  <c:v>14.859444</c:v>
                </c:pt>
                <c:pt idx="651">
                  <c:v>14.863694000000001</c:v>
                </c:pt>
                <c:pt idx="652">
                  <c:v>14.868541</c:v>
                </c:pt>
                <c:pt idx="653">
                  <c:v>14.873844</c:v>
                </c:pt>
                <c:pt idx="654">
                  <c:v>14.879942</c:v>
                </c:pt>
                <c:pt idx="655">
                  <c:v>14.884763</c:v>
                </c:pt>
                <c:pt idx="656">
                  <c:v>14.892353</c:v>
                </c:pt>
                <c:pt idx="657">
                  <c:v>14.896326999999999</c:v>
                </c:pt>
                <c:pt idx="658">
                  <c:v>14.903789</c:v>
                </c:pt>
                <c:pt idx="659">
                  <c:v>14.911057</c:v>
                </c:pt>
                <c:pt idx="660">
                  <c:v>14.916491000000001</c:v>
                </c:pt>
                <c:pt idx="661">
                  <c:v>14.924842</c:v>
                </c:pt>
                <c:pt idx="662">
                  <c:v>14.930028</c:v>
                </c:pt>
                <c:pt idx="663">
                  <c:v>14.936011000000001</c:v>
                </c:pt>
                <c:pt idx="664">
                  <c:v>14.944623</c:v>
                </c:pt>
                <c:pt idx="665">
                  <c:v>14.951798999999999</c:v>
                </c:pt>
                <c:pt idx="666">
                  <c:v>14.962078999999999</c:v>
                </c:pt>
                <c:pt idx="667">
                  <c:v>14.970974999999999</c:v>
                </c:pt>
                <c:pt idx="668">
                  <c:v>14.978306999999999</c:v>
                </c:pt>
                <c:pt idx="669">
                  <c:v>14.987862</c:v>
                </c:pt>
                <c:pt idx="670">
                  <c:v>14.995876000000001</c:v>
                </c:pt>
                <c:pt idx="671">
                  <c:v>15.00703</c:v>
                </c:pt>
                <c:pt idx="672">
                  <c:v>15.016795</c:v>
                </c:pt>
                <c:pt idx="673">
                  <c:v>15.028340999999999</c:v>
                </c:pt>
                <c:pt idx="674">
                  <c:v>15.035828</c:v>
                </c:pt>
                <c:pt idx="675">
                  <c:v>15.046518000000001</c:v>
                </c:pt>
                <c:pt idx="676">
                  <c:v>15.058278</c:v>
                </c:pt>
                <c:pt idx="677">
                  <c:v>15.068469</c:v>
                </c:pt>
                <c:pt idx="678">
                  <c:v>15.080294</c:v>
                </c:pt>
                <c:pt idx="679">
                  <c:v>15.089840000000001</c:v>
                </c:pt>
                <c:pt idx="680">
                  <c:v>15.098369</c:v>
                </c:pt>
                <c:pt idx="681">
                  <c:v>15.111027</c:v>
                </c:pt>
                <c:pt idx="682">
                  <c:v>15.119362000000001</c:v>
                </c:pt>
                <c:pt idx="683">
                  <c:v>15.136066</c:v>
                </c:pt>
                <c:pt idx="684">
                  <c:v>15.149521999999999</c:v>
                </c:pt>
                <c:pt idx="685">
                  <c:v>15.160719</c:v>
                </c:pt>
                <c:pt idx="686">
                  <c:v>15.172183</c:v>
                </c:pt>
                <c:pt idx="687">
                  <c:v>15.182743</c:v>
                </c:pt>
                <c:pt idx="688">
                  <c:v>15.197680999999999</c:v>
                </c:pt>
                <c:pt idx="689">
                  <c:v>15.214885000000001</c:v>
                </c:pt>
                <c:pt idx="690">
                  <c:v>15.22908</c:v>
                </c:pt>
                <c:pt idx="691">
                  <c:v>15.244661000000001</c:v>
                </c:pt>
                <c:pt idx="692">
                  <c:v>15.255606999999999</c:v>
                </c:pt>
                <c:pt idx="693">
                  <c:v>15.271807000000001</c:v>
                </c:pt>
                <c:pt idx="694">
                  <c:v>15.283382</c:v>
                </c:pt>
                <c:pt idx="695">
                  <c:v>15.297753</c:v>
                </c:pt>
                <c:pt idx="696">
                  <c:v>15.308446</c:v>
                </c:pt>
                <c:pt idx="697">
                  <c:v>15.319191</c:v>
                </c:pt>
                <c:pt idx="698">
                  <c:v>15.333906000000001</c:v>
                </c:pt>
                <c:pt idx="699">
                  <c:v>15.346954</c:v>
                </c:pt>
                <c:pt idx="700">
                  <c:v>15.364364</c:v>
                </c:pt>
                <c:pt idx="701">
                  <c:v>15.382614999999999</c:v>
                </c:pt>
                <c:pt idx="702">
                  <c:v>15.395391999999999</c:v>
                </c:pt>
                <c:pt idx="703">
                  <c:v>15.413080000000001</c:v>
                </c:pt>
                <c:pt idx="704">
                  <c:v>15.422205</c:v>
                </c:pt>
                <c:pt idx="705">
                  <c:v>15.433068</c:v>
                </c:pt>
                <c:pt idx="706">
                  <c:v>15.445444999999999</c:v>
                </c:pt>
                <c:pt idx="707">
                  <c:v>15.457596000000001</c:v>
                </c:pt>
                <c:pt idx="708">
                  <c:v>15.471859</c:v>
                </c:pt>
                <c:pt idx="709">
                  <c:v>15.484726</c:v>
                </c:pt>
                <c:pt idx="710">
                  <c:v>15.501408</c:v>
                </c:pt>
                <c:pt idx="711">
                  <c:v>15.519850999999999</c:v>
                </c:pt>
                <c:pt idx="712">
                  <c:v>15.539173</c:v>
                </c:pt>
                <c:pt idx="713">
                  <c:v>15.553006</c:v>
                </c:pt>
                <c:pt idx="714">
                  <c:v>15.566062000000001</c:v>
                </c:pt>
                <c:pt idx="715">
                  <c:v>15.583824999999999</c:v>
                </c:pt>
                <c:pt idx="716">
                  <c:v>15.595135000000001</c:v>
                </c:pt>
                <c:pt idx="717">
                  <c:v>15.609094000000001</c:v>
                </c:pt>
                <c:pt idx="718">
                  <c:v>15.628401999999999</c:v>
                </c:pt>
                <c:pt idx="719">
                  <c:v>15.642689000000001</c:v>
                </c:pt>
                <c:pt idx="720">
                  <c:v>15.664796000000001</c:v>
                </c:pt>
                <c:pt idx="721">
                  <c:v>15.679857</c:v>
                </c:pt>
                <c:pt idx="722">
                  <c:v>15.696148000000001</c:v>
                </c:pt>
                <c:pt idx="723">
                  <c:v>15.713384</c:v>
                </c:pt>
                <c:pt idx="724">
                  <c:v>15.730294000000001</c:v>
                </c:pt>
                <c:pt idx="725">
                  <c:v>15.747655999999999</c:v>
                </c:pt>
                <c:pt idx="726">
                  <c:v>15.764485000000001</c:v>
                </c:pt>
                <c:pt idx="727">
                  <c:v>15.781408000000001</c:v>
                </c:pt>
                <c:pt idx="728">
                  <c:v>15.795246000000001</c:v>
                </c:pt>
                <c:pt idx="729">
                  <c:v>15.808317000000001</c:v>
                </c:pt>
                <c:pt idx="730">
                  <c:v>15.823789</c:v>
                </c:pt>
                <c:pt idx="731">
                  <c:v>15.838781000000001</c:v>
                </c:pt>
                <c:pt idx="732">
                  <c:v>15.859102999999999</c:v>
                </c:pt>
                <c:pt idx="733">
                  <c:v>15.872679</c:v>
                </c:pt>
                <c:pt idx="734">
                  <c:v>15.889214000000001</c:v>
                </c:pt>
                <c:pt idx="735">
                  <c:v>15.902011</c:v>
                </c:pt>
                <c:pt idx="736">
                  <c:v>15.915414999999999</c:v>
                </c:pt>
                <c:pt idx="737">
                  <c:v>15.933031</c:v>
                </c:pt>
                <c:pt idx="738">
                  <c:v>15.951376</c:v>
                </c:pt>
                <c:pt idx="739">
                  <c:v>15.965605</c:v>
                </c:pt>
                <c:pt idx="740">
                  <c:v>15.977855</c:v>
                </c:pt>
                <c:pt idx="741">
                  <c:v>15.988092999999999</c:v>
                </c:pt>
                <c:pt idx="742">
                  <c:v>16.004866</c:v>
                </c:pt>
                <c:pt idx="743">
                  <c:v>16.021495000000002</c:v>
                </c:pt>
                <c:pt idx="744">
                  <c:v>16.038785000000001</c:v>
                </c:pt>
                <c:pt idx="745">
                  <c:v>16.054248999999999</c:v>
                </c:pt>
                <c:pt idx="746">
                  <c:v>16.073851000000001</c:v>
                </c:pt>
                <c:pt idx="747">
                  <c:v>16.086013000000001</c:v>
                </c:pt>
                <c:pt idx="748">
                  <c:v>16.102163000000001</c:v>
                </c:pt>
                <c:pt idx="749">
                  <c:v>16.119122000000001</c:v>
                </c:pt>
                <c:pt idx="750">
                  <c:v>16.136866000000001</c:v>
                </c:pt>
                <c:pt idx="751">
                  <c:v>16.150842000000001</c:v>
                </c:pt>
                <c:pt idx="752">
                  <c:v>16.169011999999999</c:v>
                </c:pt>
                <c:pt idx="753">
                  <c:v>16.178626999999999</c:v>
                </c:pt>
                <c:pt idx="754">
                  <c:v>16.194641000000001</c:v>
                </c:pt>
                <c:pt idx="755">
                  <c:v>16.208825999999998</c:v>
                </c:pt>
                <c:pt idx="756">
                  <c:v>16.226330999999998</c:v>
                </c:pt>
                <c:pt idx="757">
                  <c:v>16.238568000000001</c:v>
                </c:pt>
                <c:pt idx="758">
                  <c:v>16.252946999999999</c:v>
                </c:pt>
                <c:pt idx="759">
                  <c:v>16.266473999999999</c:v>
                </c:pt>
                <c:pt idx="760">
                  <c:v>16.281219</c:v>
                </c:pt>
                <c:pt idx="761">
                  <c:v>16.293199000000001</c:v>
                </c:pt>
                <c:pt idx="762">
                  <c:v>16.310569999999998</c:v>
                </c:pt>
                <c:pt idx="763">
                  <c:v>16.325171000000001</c:v>
                </c:pt>
                <c:pt idx="764">
                  <c:v>16.344574000000001</c:v>
                </c:pt>
                <c:pt idx="765">
                  <c:v>16.356010000000001</c:v>
                </c:pt>
                <c:pt idx="766">
                  <c:v>16.365993</c:v>
                </c:pt>
                <c:pt idx="767">
                  <c:v>16.377647</c:v>
                </c:pt>
                <c:pt idx="768">
                  <c:v>16.391255999999998</c:v>
                </c:pt>
                <c:pt idx="769">
                  <c:v>16.406769000000001</c:v>
                </c:pt>
                <c:pt idx="770">
                  <c:v>16.422533999999999</c:v>
                </c:pt>
                <c:pt idx="771">
                  <c:v>16.43862</c:v>
                </c:pt>
                <c:pt idx="772">
                  <c:v>16.451021000000001</c:v>
                </c:pt>
                <c:pt idx="773">
                  <c:v>16.463723999999999</c:v>
                </c:pt>
                <c:pt idx="774">
                  <c:v>16.476213000000001</c:v>
                </c:pt>
                <c:pt idx="775">
                  <c:v>16.489844000000002</c:v>
                </c:pt>
                <c:pt idx="776">
                  <c:v>16.506810000000002</c:v>
                </c:pt>
                <c:pt idx="777">
                  <c:v>16.518333999999999</c:v>
                </c:pt>
                <c:pt idx="778">
                  <c:v>16.53227</c:v>
                </c:pt>
                <c:pt idx="779">
                  <c:v>16.541502999999999</c:v>
                </c:pt>
                <c:pt idx="780">
                  <c:v>16.550640999999999</c:v>
                </c:pt>
                <c:pt idx="781">
                  <c:v>16.566948</c:v>
                </c:pt>
                <c:pt idx="782">
                  <c:v>16.580765</c:v>
                </c:pt>
                <c:pt idx="783">
                  <c:v>16.592179999999999</c:v>
                </c:pt>
                <c:pt idx="784">
                  <c:v>16.600828</c:v>
                </c:pt>
                <c:pt idx="785">
                  <c:v>16.610416000000001</c:v>
                </c:pt>
                <c:pt idx="786">
                  <c:v>16.620888000000001</c:v>
                </c:pt>
                <c:pt idx="787">
                  <c:v>16.633421999999999</c:v>
                </c:pt>
                <c:pt idx="788">
                  <c:v>16.644559000000001</c:v>
                </c:pt>
                <c:pt idx="789">
                  <c:v>16.657046000000001</c:v>
                </c:pt>
                <c:pt idx="790">
                  <c:v>16.673262999999999</c:v>
                </c:pt>
                <c:pt idx="791">
                  <c:v>16.682223</c:v>
                </c:pt>
                <c:pt idx="792">
                  <c:v>16.691238999999999</c:v>
                </c:pt>
                <c:pt idx="793">
                  <c:v>16.702978000000002</c:v>
                </c:pt>
                <c:pt idx="794">
                  <c:v>16.71048</c:v>
                </c:pt>
                <c:pt idx="795">
                  <c:v>16.718664</c:v>
                </c:pt>
                <c:pt idx="796">
                  <c:v>16.726794000000002</c:v>
                </c:pt>
                <c:pt idx="797">
                  <c:v>16.73461</c:v>
                </c:pt>
                <c:pt idx="798">
                  <c:v>16.743649999999999</c:v>
                </c:pt>
                <c:pt idx="799">
                  <c:v>16.75311</c:v>
                </c:pt>
                <c:pt idx="800">
                  <c:v>16.763064</c:v>
                </c:pt>
                <c:pt idx="801">
                  <c:v>16.772704999999998</c:v>
                </c:pt>
                <c:pt idx="802">
                  <c:v>16.781374</c:v>
                </c:pt>
                <c:pt idx="803">
                  <c:v>16.788751999999999</c:v>
                </c:pt>
                <c:pt idx="804">
                  <c:v>16.793834</c:v>
                </c:pt>
                <c:pt idx="805">
                  <c:v>16.801248999999999</c:v>
                </c:pt>
                <c:pt idx="806">
                  <c:v>16.807411999999999</c:v>
                </c:pt>
                <c:pt idx="807">
                  <c:v>16.816177</c:v>
                </c:pt>
                <c:pt idx="808">
                  <c:v>16.822849000000001</c:v>
                </c:pt>
                <c:pt idx="809">
                  <c:v>16.830835</c:v>
                </c:pt>
                <c:pt idx="810">
                  <c:v>16.836067</c:v>
                </c:pt>
                <c:pt idx="811">
                  <c:v>16.842901999999999</c:v>
                </c:pt>
                <c:pt idx="812">
                  <c:v>16.849499000000002</c:v>
                </c:pt>
                <c:pt idx="813">
                  <c:v>16.856356000000002</c:v>
                </c:pt>
                <c:pt idx="814">
                  <c:v>16.861462</c:v>
                </c:pt>
                <c:pt idx="815">
                  <c:v>16.866015999999998</c:v>
                </c:pt>
                <c:pt idx="816">
                  <c:v>16.869786000000001</c:v>
                </c:pt>
                <c:pt idx="817">
                  <c:v>16.874915000000001</c:v>
                </c:pt>
                <c:pt idx="818">
                  <c:v>16.878246000000001</c:v>
                </c:pt>
                <c:pt idx="819">
                  <c:v>16.883953999999999</c:v>
                </c:pt>
                <c:pt idx="820">
                  <c:v>16.888010999999999</c:v>
                </c:pt>
                <c:pt idx="821">
                  <c:v>16.892475000000001</c:v>
                </c:pt>
                <c:pt idx="822">
                  <c:v>16.897245999999999</c:v>
                </c:pt>
                <c:pt idx="823">
                  <c:v>16.902615000000001</c:v>
                </c:pt>
                <c:pt idx="824">
                  <c:v>16.906174</c:v>
                </c:pt>
                <c:pt idx="825">
                  <c:v>16.910034</c:v>
                </c:pt>
                <c:pt idx="826">
                  <c:v>16.914746000000001</c:v>
                </c:pt>
                <c:pt idx="827">
                  <c:v>16.918130000000001</c:v>
                </c:pt>
                <c:pt idx="828">
                  <c:v>16.920997</c:v>
                </c:pt>
                <c:pt idx="829">
                  <c:v>16.924628999999999</c:v>
                </c:pt>
                <c:pt idx="830">
                  <c:v>16.927199999999999</c:v>
                </c:pt>
                <c:pt idx="831">
                  <c:v>16.930996</c:v>
                </c:pt>
                <c:pt idx="832">
                  <c:v>16.933402999999998</c:v>
                </c:pt>
                <c:pt idx="833">
                  <c:v>16.936114</c:v>
                </c:pt>
                <c:pt idx="834">
                  <c:v>16.940085</c:v>
                </c:pt>
                <c:pt idx="835">
                  <c:v>16.943095</c:v>
                </c:pt>
                <c:pt idx="836">
                  <c:v>16.946038000000001</c:v>
                </c:pt>
                <c:pt idx="837">
                  <c:v>16.948843</c:v>
                </c:pt>
                <c:pt idx="838">
                  <c:v>16.951874</c:v>
                </c:pt>
                <c:pt idx="839">
                  <c:v>16.953849000000002</c:v>
                </c:pt>
                <c:pt idx="840">
                  <c:v>16.956121</c:v>
                </c:pt>
                <c:pt idx="841">
                  <c:v>16.959990000000001</c:v>
                </c:pt>
                <c:pt idx="842">
                  <c:v>16.962031</c:v>
                </c:pt>
                <c:pt idx="843">
                  <c:v>16.964905000000002</c:v>
                </c:pt>
                <c:pt idx="844">
                  <c:v>16.966729999999998</c:v>
                </c:pt>
                <c:pt idx="845">
                  <c:v>16.969767999999998</c:v>
                </c:pt>
                <c:pt idx="846">
                  <c:v>16.972016</c:v>
                </c:pt>
                <c:pt idx="847">
                  <c:v>16.974274000000001</c:v>
                </c:pt>
                <c:pt idx="848">
                  <c:v>16.976037000000002</c:v>
                </c:pt>
                <c:pt idx="849">
                  <c:v>16.978399</c:v>
                </c:pt>
                <c:pt idx="850">
                  <c:v>16.980945999999999</c:v>
                </c:pt>
                <c:pt idx="851">
                  <c:v>16.983325000000001</c:v>
                </c:pt>
                <c:pt idx="852">
                  <c:v>16.985847</c:v>
                </c:pt>
                <c:pt idx="853">
                  <c:v>16.989498999999999</c:v>
                </c:pt>
                <c:pt idx="854">
                  <c:v>16.991339</c:v>
                </c:pt>
                <c:pt idx="855">
                  <c:v>16.994318</c:v>
                </c:pt>
                <c:pt idx="856">
                  <c:v>16.996656999999999</c:v>
                </c:pt>
                <c:pt idx="857">
                  <c:v>16.99963</c:v>
                </c:pt>
                <c:pt idx="858">
                  <c:v>17.002056</c:v>
                </c:pt>
                <c:pt idx="859">
                  <c:v>17.005129</c:v>
                </c:pt>
                <c:pt idx="860">
                  <c:v>17.008344000000001</c:v>
                </c:pt>
                <c:pt idx="861">
                  <c:v>17.011351000000001</c:v>
                </c:pt>
                <c:pt idx="862">
                  <c:v>17.014619</c:v>
                </c:pt>
                <c:pt idx="863">
                  <c:v>17.016698000000002</c:v>
                </c:pt>
                <c:pt idx="864">
                  <c:v>17.019794999999998</c:v>
                </c:pt>
                <c:pt idx="865">
                  <c:v>17.023987999999999</c:v>
                </c:pt>
                <c:pt idx="866">
                  <c:v>17.026626</c:v>
                </c:pt>
                <c:pt idx="867">
                  <c:v>17.02993</c:v>
                </c:pt>
                <c:pt idx="868">
                  <c:v>17.033358</c:v>
                </c:pt>
                <c:pt idx="869">
                  <c:v>17.037468000000001</c:v>
                </c:pt>
                <c:pt idx="870">
                  <c:v>17.040025</c:v>
                </c:pt>
                <c:pt idx="871">
                  <c:v>17.044004999999999</c:v>
                </c:pt>
                <c:pt idx="872">
                  <c:v>17.046792</c:v>
                </c:pt>
                <c:pt idx="873">
                  <c:v>17.049337000000001</c:v>
                </c:pt>
                <c:pt idx="874">
                  <c:v>17.052099999999999</c:v>
                </c:pt>
                <c:pt idx="875">
                  <c:v>17.055358999999999</c:v>
                </c:pt>
                <c:pt idx="876">
                  <c:v>17.058181000000001</c:v>
                </c:pt>
                <c:pt idx="877">
                  <c:v>17.061160999999998</c:v>
                </c:pt>
                <c:pt idx="878">
                  <c:v>17.063617000000001</c:v>
                </c:pt>
                <c:pt idx="879">
                  <c:v>17.066192999999998</c:v>
                </c:pt>
                <c:pt idx="880">
                  <c:v>17.068736000000001</c:v>
                </c:pt>
                <c:pt idx="881">
                  <c:v>17.071719999999999</c:v>
                </c:pt>
                <c:pt idx="882">
                  <c:v>17.073644999999999</c:v>
                </c:pt>
                <c:pt idx="883">
                  <c:v>17.076568000000002</c:v>
                </c:pt>
                <c:pt idx="884">
                  <c:v>17.079274000000002</c:v>
                </c:pt>
                <c:pt idx="885">
                  <c:v>17.081410999999999</c:v>
                </c:pt>
                <c:pt idx="886">
                  <c:v>17.083901000000001</c:v>
                </c:pt>
                <c:pt idx="887">
                  <c:v>17.085812000000001</c:v>
                </c:pt>
                <c:pt idx="888">
                  <c:v>17.087782000000001</c:v>
                </c:pt>
                <c:pt idx="889">
                  <c:v>17.090267999999998</c:v>
                </c:pt>
                <c:pt idx="890">
                  <c:v>17.092943000000002</c:v>
                </c:pt>
                <c:pt idx="891">
                  <c:v>17.094614</c:v>
                </c:pt>
                <c:pt idx="892">
                  <c:v>17.096340999999999</c:v>
                </c:pt>
                <c:pt idx="893">
                  <c:v>17.098099000000001</c:v>
                </c:pt>
                <c:pt idx="894">
                  <c:v>17.099409000000001</c:v>
                </c:pt>
                <c:pt idx="895">
                  <c:v>17.100550999999999</c:v>
                </c:pt>
                <c:pt idx="896">
                  <c:v>17.101762000000001</c:v>
                </c:pt>
                <c:pt idx="897">
                  <c:v>17.103387000000001</c:v>
                </c:pt>
                <c:pt idx="898">
                  <c:v>17.104574</c:v>
                </c:pt>
                <c:pt idx="899">
                  <c:v>17.105540999999999</c:v>
                </c:pt>
                <c:pt idx="900">
                  <c:v>17.106901000000001</c:v>
                </c:pt>
                <c:pt idx="901">
                  <c:v>17.107758</c:v>
                </c:pt>
                <c:pt idx="902">
                  <c:v>17.109206</c:v>
                </c:pt>
                <c:pt idx="903">
                  <c:v>17.110289000000002</c:v>
                </c:pt>
                <c:pt idx="904">
                  <c:v>17.111972000000002</c:v>
                </c:pt>
                <c:pt idx="905">
                  <c:v>17.112767999999999</c:v>
                </c:pt>
                <c:pt idx="906">
                  <c:v>17.113956000000002</c:v>
                </c:pt>
                <c:pt idx="907">
                  <c:v>17.114986999999999</c:v>
                </c:pt>
                <c:pt idx="908">
                  <c:v>17.115881999999999</c:v>
                </c:pt>
                <c:pt idx="909">
                  <c:v>17.116824000000001</c:v>
                </c:pt>
                <c:pt idx="910">
                  <c:v>17.117592999999999</c:v>
                </c:pt>
                <c:pt idx="911">
                  <c:v>17.118966</c:v>
                </c:pt>
                <c:pt idx="912">
                  <c:v>17.119752999999999</c:v>
                </c:pt>
                <c:pt idx="913">
                  <c:v>17.120805000000001</c:v>
                </c:pt>
                <c:pt idx="914">
                  <c:v>17.121480999999999</c:v>
                </c:pt>
                <c:pt idx="915">
                  <c:v>17.122392999999999</c:v>
                </c:pt>
                <c:pt idx="916">
                  <c:v>17.123028999999999</c:v>
                </c:pt>
                <c:pt idx="917">
                  <c:v>17.123726000000001</c:v>
                </c:pt>
                <c:pt idx="918">
                  <c:v>17.124586000000001</c:v>
                </c:pt>
                <c:pt idx="919">
                  <c:v>17.125153000000001</c:v>
                </c:pt>
                <c:pt idx="920">
                  <c:v>17.125775999999998</c:v>
                </c:pt>
                <c:pt idx="921">
                  <c:v>17.126266000000001</c:v>
                </c:pt>
                <c:pt idx="922">
                  <c:v>17.127022</c:v>
                </c:pt>
                <c:pt idx="923">
                  <c:v>17.127606</c:v>
                </c:pt>
                <c:pt idx="924">
                  <c:v>17.128536</c:v>
                </c:pt>
                <c:pt idx="925">
                  <c:v>17.129073999999999</c:v>
                </c:pt>
                <c:pt idx="926">
                  <c:v>17.12998</c:v>
                </c:pt>
                <c:pt idx="927">
                  <c:v>17.130675</c:v>
                </c:pt>
                <c:pt idx="928">
                  <c:v>17.131504</c:v>
                </c:pt>
                <c:pt idx="929">
                  <c:v>17.132069999999999</c:v>
                </c:pt>
                <c:pt idx="930">
                  <c:v>17.132840999999999</c:v>
                </c:pt>
                <c:pt idx="931">
                  <c:v>17.133641000000001</c:v>
                </c:pt>
                <c:pt idx="932">
                  <c:v>17.134471000000001</c:v>
                </c:pt>
                <c:pt idx="933">
                  <c:v>17.135542000000001</c:v>
                </c:pt>
                <c:pt idx="934">
                  <c:v>17.136268000000001</c:v>
                </c:pt>
                <c:pt idx="935">
                  <c:v>17.137715</c:v>
                </c:pt>
                <c:pt idx="936">
                  <c:v>17.138605999999999</c:v>
                </c:pt>
                <c:pt idx="937">
                  <c:v>17.139790000000001</c:v>
                </c:pt>
                <c:pt idx="938">
                  <c:v>17.140637000000002</c:v>
                </c:pt>
                <c:pt idx="939">
                  <c:v>17.141663000000001</c:v>
                </c:pt>
                <c:pt idx="940">
                  <c:v>17.142396000000002</c:v>
                </c:pt>
                <c:pt idx="941">
                  <c:v>17.143419999999999</c:v>
                </c:pt>
                <c:pt idx="942">
                  <c:v>17.144763999999999</c:v>
                </c:pt>
                <c:pt idx="943">
                  <c:v>17.145931999999998</c:v>
                </c:pt>
                <c:pt idx="944">
                  <c:v>17.147029</c:v>
                </c:pt>
                <c:pt idx="945">
                  <c:v>17.148375999999999</c:v>
                </c:pt>
                <c:pt idx="946">
                  <c:v>17.149847000000001</c:v>
                </c:pt>
                <c:pt idx="947">
                  <c:v>17.151015999999998</c:v>
                </c:pt>
                <c:pt idx="948">
                  <c:v>17.15202</c:v>
                </c:pt>
                <c:pt idx="949">
                  <c:v>17.152757999999999</c:v>
                </c:pt>
                <c:pt idx="950">
                  <c:v>17.153872</c:v>
                </c:pt>
                <c:pt idx="951">
                  <c:v>17.154731000000002</c:v>
                </c:pt>
                <c:pt idx="952">
                  <c:v>17.155656</c:v>
                </c:pt>
                <c:pt idx="953">
                  <c:v>17.15673</c:v>
                </c:pt>
                <c:pt idx="954">
                  <c:v>17.157816</c:v>
                </c:pt>
                <c:pt idx="955">
                  <c:v>17.158850999999999</c:v>
                </c:pt>
                <c:pt idx="956">
                  <c:v>17.159952000000001</c:v>
                </c:pt>
                <c:pt idx="957">
                  <c:v>17.161076000000001</c:v>
                </c:pt>
                <c:pt idx="958">
                  <c:v>17.161935</c:v>
                </c:pt>
                <c:pt idx="959">
                  <c:v>17.163226999999999</c:v>
                </c:pt>
                <c:pt idx="960">
                  <c:v>17.164384999999999</c:v>
                </c:pt>
                <c:pt idx="961">
                  <c:v>17.165372000000001</c:v>
                </c:pt>
                <c:pt idx="962">
                  <c:v>17.166464999999999</c:v>
                </c:pt>
                <c:pt idx="963">
                  <c:v>17.167933000000001</c:v>
                </c:pt>
                <c:pt idx="964">
                  <c:v>17.169112999999999</c:v>
                </c:pt>
                <c:pt idx="965">
                  <c:v>17.170380000000002</c:v>
                </c:pt>
                <c:pt idx="966">
                  <c:v>17.171158999999999</c:v>
                </c:pt>
                <c:pt idx="967">
                  <c:v>17.172429000000001</c:v>
                </c:pt>
                <c:pt idx="968">
                  <c:v>17.173625000000001</c:v>
                </c:pt>
                <c:pt idx="969">
                  <c:v>17.175000000000001</c:v>
                </c:pt>
                <c:pt idx="970">
                  <c:v>17.175910999999999</c:v>
                </c:pt>
                <c:pt idx="971">
                  <c:v>17.177042</c:v>
                </c:pt>
                <c:pt idx="972">
                  <c:v>17.178419999999999</c:v>
                </c:pt>
                <c:pt idx="973">
                  <c:v>17.179725000000001</c:v>
                </c:pt>
                <c:pt idx="974">
                  <c:v>17.181011000000002</c:v>
                </c:pt>
                <c:pt idx="975">
                  <c:v>17.181972999999999</c:v>
                </c:pt>
                <c:pt idx="976">
                  <c:v>17.183260000000001</c:v>
                </c:pt>
                <c:pt idx="977">
                  <c:v>17.184128999999999</c:v>
                </c:pt>
                <c:pt idx="978">
                  <c:v>17.185396000000001</c:v>
                </c:pt>
                <c:pt idx="979">
                  <c:v>17.186132000000001</c:v>
                </c:pt>
                <c:pt idx="980">
                  <c:v>17.187097000000001</c:v>
                </c:pt>
                <c:pt idx="981">
                  <c:v>17.187676</c:v>
                </c:pt>
                <c:pt idx="982">
                  <c:v>17.188395</c:v>
                </c:pt>
                <c:pt idx="983">
                  <c:v>17.189174000000001</c:v>
                </c:pt>
                <c:pt idx="984">
                  <c:v>17.189990999999999</c:v>
                </c:pt>
                <c:pt idx="985">
                  <c:v>17.190742</c:v>
                </c:pt>
                <c:pt idx="986">
                  <c:v>17.191547</c:v>
                </c:pt>
                <c:pt idx="987">
                  <c:v>17.191904000000001</c:v>
                </c:pt>
                <c:pt idx="988">
                  <c:v>17.192409000000001</c:v>
                </c:pt>
                <c:pt idx="989">
                  <c:v>17.192734000000002</c:v>
                </c:pt>
                <c:pt idx="990">
                  <c:v>17.193289</c:v>
                </c:pt>
                <c:pt idx="991">
                  <c:v>17.193750999999999</c:v>
                </c:pt>
                <c:pt idx="992">
                  <c:v>17.194324999999999</c:v>
                </c:pt>
                <c:pt idx="993">
                  <c:v>17.194970000000001</c:v>
                </c:pt>
                <c:pt idx="994">
                  <c:v>17.195550000000001</c:v>
                </c:pt>
                <c:pt idx="995">
                  <c:v>17.195838999999999</c:v>
                </c:pt>
                <c:pt idx="996">
                  <c:v>17.196234</c:v>
                </c:pt>
                <c:pt idx="997">
                  <c:v>17.196570000000001</c:v>
                </c:pt>
                <c:pt idx="998">
                  <c:v>17.197019000000001</c:v>
                </c:pt>
                <c:pt idx="999">
                  <c:v>17.197396000000001</c:v>
                </c:pt>
                <c:pt idx="1000">
                  <c:v>17.197963000000001</c:v>
                </c:pt>
                <c:pt idx="1001">
                  <c:v>17.198383</c:v>
                </c:pt>
                <c:pt idx="1002">
                  <c:v>17.198847000000001</c:v>
                </c:pt>
                <c:pt idx="1003">
                  <c:v>17.199297000000001</c:v>
                </c:pt>
                <c:pt idx="1004">
                  <c:v>17.199750000000002</c:v>
                </c:pt>
                <c:pt idx="1005">
                  <c:v>17.200534999999999</c:v>
                </c:pt>
                <c:pt idx="1006">
                  <c:v>17.201205999999999</c:v>
                </c:pt>
                <c:pt idx="1007">
                  <c:v>17.201629000000001</c:v>
                </c:pt>
                <c:pt idx="1008">
                  <c:v>17.202221000000002</c:v>
                </c:pt>
                <c:pt idx="1009">
                  <c:v>17.202687000000001</c:v>
                </c:pt>
                <c:pt idx="1010">
                  <c:v>17.203208</c:v>
                </c:pt>
                <c:pt idx="1011">
                  <c:v>17.203776000000001</c:v>
                </c:pt>
                <c:pt idx="1012">
                  <c:v>17.204293</c:v>
                </c:pt>
                <c:pt idx="1013">
                  <c:v>17.204877</c:v>
                </c:pt>
                <c:pt idx="1014">
                  <c:v>17.205372000000001</c:v>
                </c:pt>
                <c:pt idx="1015">
                  <c:v>17.205763000000001</c:v>
                </c:pt>
                <c:pt idx="1016">
                  <c:v>17.206088000000001</c:v>
                </c:pt>
                <c:pt idx="1017">
                  <c:v>17.206530000000001</c:v>
                </c:pt>
                <c:pt idx="1018">
                  <c:v>17.206917000000001</c:v>
                </c:pt>
                <c:pt idx="1019">
                  <c:v>17.207407</c:v>
                </c:pt>
                <c:pt idx="1020">
                  <c:v>17.207789999999999</c:v>
                </c:pt>
                <c:pt idx="1021">
                  <c:v>17.208252999999999</c:v>
                </c:pt>
                <c:pt idx="1022">
                  <c:v>17.208611999999999</c:v>
                </c:pt>
                <c:pt idx="1023">
                  <c:v>17.208977999999998</c:v>
                </c:pt>
                <c:pt idx="1024">
                  <c:v>17.209382999999999</c:v>
                </c:pt>
                <c:pt idx="1025">
                  <c:v>17.210052000000001</c:v>
                </c:pt>
                <c:pt idx="1026">
                  <c:v>17.210529000000001</c:v>
                </c:pt>
                <c:pt idx="1027">
                  <c:v>17.211164</c:v>
                </c:pt>
                <c:pt idx="1028">
                  <c:v>17.211706</c:v>
                </c:pt>
                <c:pt idx="1029">
                  <c:v>17.212250000000001</c:v>
                </c:pt>
                <c:pt idx="1030">
                  <c:v>17.212707000000002</c:v>
                </c:pt>
                <c:pt idx="1031">
                  <c:v>17.213328000000001</c:v>
                </c:pt>
                <c:pt idx="1032">
                  <c:v>17.214109000000001</c:v>
                </c:pt>
                <c:pt idx="1033">
                  <c:v>17.215029999999999</c:v>
                </c:pt>
                <c:pt idx="1034">
                  <c:v>17.215696000000001</c:v>
                </c:pt>
                <c:pt idx="1035">
                  <c:v>17.217143</c:v>
                </c:pt>
                <c:pt idx="1036">
                  <c:v>17.217918000000001</c:v>
                </c:pt>
                <c:pt idx="1037">
                  <c:v>17.219165</c:v>
                </c:pt>
                <c:pt idx="1038">
                  <c:v>17.220385</c:v>
                </c:pt>
                <c:pt idx="1039">
                  <c:v>17.221837000000001</c:v>
                </c:pt>
                <c:pt idx="1040">
                  <c:v>17.223136</c:v>
                </c:pt>
                <c:pt idx="1041">
                  <c:v>17.224736</c:v>
                </c:pt>
                <c:pt idx="1042">
                  <c:v>17.226046</c:v>
                </c:pt>
                <c:pt idx="1043">
                  <c:v>17.227219999999999</c:v>
                </c:pt>
                <c:pt idx="1044">
                  <c:v>17.228387999999999</c:v>
                </c:pt>
                <c:pt idx="1045">
                  <c:v>17.229807000000001</c:v>
                </c:pt>
                <c:pt idx="1046">
                  <c:v>17.231400000000001</c:v>
                </c:pt>
                <c:pt idx="1047">
                  <c:v>17.233488000000001</c:v>
                </c:pt>
                <c:pt idx="1048">
                  <c:v>17.235638000000002</c:v>
                </c:pt>
                <c:pt idx="1049">
                  <c:v>17.237459999999999</c:v>
                </c:pt>
                <c:pt idx="1050">
                  <c:v>17.238882</c:v>
                </c:pt>
                <c:pt idx="1051">
                  <c:v>17.240711999999998</c:v>
                </c:pt>
                <c:pt idx="1052">
                  <c:v>17.243210999999999</c:v>
                </c:pt>
                <c:pt idx="1053">
                  <c:v>17.245611</c:v>
                </c:pt>
                <c:pt idx="1054">
                  <c:v>17.247223000000002</c:v>
                </c:pt>
                <c:pt idx="1055">
                  <c:v>17.249832999999999</c:v>
                </c:pt>
                <c:pt idx="1056">
                  <c:v>17.251528</c:v>
                </c:pt>
                <c:pt idx="1057">
                  <c:v>17.253036999999999</c:v>
                </c:pt>
                <c:pt idx="1058">
                  <c:v>17.255972</c:v>
                </c:pt>
                <c:pt idx="1059">
                  <c:v>17.259039000000001</c:v>
                </c:pt>
                <c:pt idx="1060">
                  <c:v>17.262226999999999</c:v>
                </c:pt>
                <c:pt idx="1061">
                  <c:v>17.265525</c:v>
                </c:pt>
                <c:pt idx="1062">
                  <c:v>17.267482000000001</c:v>
                </c:pt>
                <c:pt idx="1063">
                  <c:v>17.269946999999998</c:v>
                </c:pt>
                <c:pt idx="1064">
                  <c:v>17.272110000000001</c:v>
                </c:pt>
                <c:pt idx="1065">
                  <c:v>17.274495999999999</c:v>
                </c:pt>
                <c:pt idx="1066">
                  <c:v>17.277397000000001</c:v>
                </c:pt>
                <c:pt idx="1067">
                  <c:v>17.280221999999998</c:v>
                </c:pt>
                <c:pt idx="1068">
                  <c:v>17.283009</c:v>
                </c:pt>
                <c:pt idx="1069">
                  <c:v>17.285336999999998</c:v>
                </c:pt>
                <c:pt idx="1070">
                  <c:v>17.287369000000002</c:v>
                </c:pt>
                <c:pt idx="1071">
                  <c:v>17.288672999999999</c:v>
                </c:pt>
                <c:pt idx="1072">
                  <c:v>17.291073000000001</c:v>
                </c:pt>
                <c:pt idx="1073">
                  <c:v>17.293059</c:v>
                </c:pt>
                <c:pt idx="1074">
                  <c:v>17.295541</c:v>
                </c:pt>
                <c:pt idx="1075">
                  <c:v>17.297649</c:v>
                </c:pt>
                <c:pt idx="1076">
                  <c:v>17.299233000000001</c:v>
                </c:pt>
                <c:pt idx="1077">
                  <c:v>17.300280999999998</c:v>
                </c:pt>
                <c:pt idx="1078">
                  <c:v>17.301684999999999</c:v>
                </c:pt>
                <c:pt idx="1079">
                  <c:v>17.302934</c:v>
                </c:pt>
                <c:pt idx="1080">
                  <c:v>17.304901000000001</c:v>
                </c:pt>
                <c:pt idx="1081">
                  <c:v>17.306525000000001</c:v>
                </c:pt>
                <c:pt idx="1082">
                  <c:v>17.308069</c:v>
                </c:pt>
                <c:pt idx="1083">
                  <c:v>17.309794</c:v>
                </c:pt>
                <c:pt idx="1084">
                  <c:v>17.311152</c:v>
                </c:pt>
                <c:pt idx="1085">
                  <c:v>17.312135999999999</c:v>
                </c:pt>
                <c:pt idx="1086">
                  <c:v>17.314429000000001</c:v>
                </c:pt>
                <c:pt idx="1087">
                  <c:v>17.316127000000002</c:v>
                </c:pt>
                <c:pt idx="1088">
                  <c:v>17.317952999999999</c:v>
                </c:pt>
                <c:pt idx="1089">
                  <c:v>17.319607000000001</c:v>
                </c:pt>
                <c:pt idx="1090">
                  <c:v>17.320556</c:v>
                </c:pt>
                <c:pt idx="1091">
                  <c:v>17.321842</c:v>
                </c:pt>
                <c:pt idx="1092">
                  <c:v>17.32319</c:v>
                </c:pt>
                <c:pt idx="1093">
                  <c:v>17.324791000000001</c:v>
                </c:pt>
                <c:pt idx="1094">
                  <c:v>17.326172</c:v>
                </c:pt>
                <c:pt idx="1095">
                  <c:v>17.327321000000001</c:v>
                </c:pt>
                <c:pt idx="1096">
                  <c:v>17.328265999999999</c:v>
                </c:pt>
                <c:pt idx="1097">
                  <c:v>17.328980999999999</c:v>
                </c:pt>
                <c:pt idx="1098">
                  <c:v>17.329685999999999</c:v>
                </c:pt>
                <c:pt idx="1099">
                  <c:v>17.330421000000001</c:v>
                </c:pt>
                <c:pt idx="1100">
                  <c:v>17.331229</c:v>
                </c:pt>
                <c:pt idx="1101">
                  <c:v>17.332194999999999</c:v>
                </c:pt>
                <c:pt idx="1102">
                  <c:v>17.332981</c:v>
                </c:pt>
                <c:pt idx="1103">
                  <c:v>17.333597999999999</c:v>
                </c:pt>
                <c:pt idx="1104">
                  <c:v>17.333957000000002</c:v>
                </c:pt>
                <c:pt idx="1105">
                  <c:v>17.334492999999998</c:v>
                </c:pt>
                <c:pt idx="1106">
                  <c:v>17.335232999999999</c:v>
                </c:pt>
                <c:pt idx="1107">
                  <c:v>17.336039</c:v>
                </c:pt>
                <c:pt idx="1108">
                  <c:v>17.336563000000002</c:v>
                </c:pt>
                <c:pt idx="1109">
                  <c:v>17.337378000000001</c:v>
                </c:pt>
                <c:pt idx="1110">
                  <c:v>17.337788</c:v>
                </c:pt>
                <c:pt idx="1111">
                  <c:v>17.338484999999999</c:v>
                </c:pt>
                <c:pt idx="1112">
                  <c:v>17.339236</c:v>
                </c:pt>
                <c:pt idx="1113">
                  <c:v>17.340223000000002</c:v>
                </c:pt>
                <c:pt idx="1114">
                  <c:v>17.340916</c:v>
                </c:pt>
                <c:pt idx="1115">
                  <c:v>17.341882999999999</c:v>
                </c:pt>
                <c:pt idx="1116">
                  <c:v>17.342376999999999</c:v>
                </c:pt>
                <c:pt idx="1117">
                  <c:v>17.343059</c:v>
                </c:pt>
                <c:pt idx="1118">
                  <c:v>17.343672999999999</c:v>
                </c:pt>
                <c:pt idx="1119">
                  <c:v>17.344518000000001</c:v>
                </c:pt>
                <c:pt idx="1120">
                  <c:v>17.34534</c:v>
                </c:pt>
                <c:pt idx="1121">
                  <c:v>17.346270000000001</c:v>
                </c:pt>
                <c:pt idx="1122">
                  <c:v>17.346802</c:v>
                </c:pt>
                <c:pt idx="1123">
                  <c:v>17.347559</c:v>
                </c:pt>
                <c:pt idx="1124">
                  <c:v>17.348195</c:v>
                </c:pt>
                <c:pt idx="1125">
                  <c:v>17.349243000000001</c:v>
                </c:pt>
                <c:pt idx="1126">
                  <c:v>17.350422999999999</c:v>
                </c:pt>
                <c:pt idx="1127">
                  <c:v>17.351624999999999</c:v>
                </c:pt>
                <c:pt idx="1128">
                  <c:v>17.35256</c:v>
                </c:pt>
                <c:pt idx="1129">
                  <c:v>17.353289</c:v>
                </c:pt>
                <c:pt idx="1130">
                  <c:v>17.353905000000001</c:v>
                </c:pt>
                <c:pt idx="1131">
                  <c:v>17.354958</c:v>
                </c:pt>
                <c:pt idx="1132">
                  <c:v>17.356121000000002</c:v>
                </c:pt>
                <c:pt idx="1133">
                  <c:v>17.357274</c:v>
                </c:pt>
                <c:pt idx="1134">
                  <c:v>17.358749</c:v>
                </c:pt>
                <c:pt idx="1135">
                  <c:v>17.359829999999999</c:v>
                </c:pt>
                <c:pt idx="1136">
                  <c:v>17.361022999999999</c:v>
                </c:pt>
                <c:pt idx="1137">
                  <c:v>17.362447</c:v>
                </c:pt>
                <c:pt idx="1138">
                  <c:v>17.363814000000001</c:v>
                </c:pt>
                <c:pt idx="1139">
                  <c:v>17.365172999999999</c:v>
                </c:pt>
                <c:pt idx="1140">
                  <c:v>17.366682999999998</c:v>
                </c:pt>
                <c:pt idx="1141">
                  <c:v>17.367469</c:v>
                </c:pt>
                <c:pt idx="1142">
                  <c:v>17.368155999999999</c:v>
                </c:pt>
                <c:pt idx="1143">
                  <c:v>17.368950000000002</c:v>
                </c:pt>
                <c:pt idx="1144">
                  <c:v>17.370018000000002</c:v>
                </c:pt>
                <c:pt idx="1145">
                  <c:v>17.370820999999999</c:v>
                </c:pt>
                <c:pt idx="1146">
                  <c:v>17.372167000000001</c:v>
                </c:pt>
                <c:pt idx="1147">
                  <c:v>17.373389</c:v>
                </c:pt>
                <c:pt idx="1148">
                  <c:v>17.374334999999999</c:v>
                </c:pt>
                <c:pt idx="1149">
                  <c:v>17.374904999999998</c:v>
                </c:pt>
                <c:pt idx="1150">
                  <c:v>17.375845000000002</c:v>
                </c:pt>
                <c:pt idx="1151">
                  <c:v>17.376947999999999</c:v>
                </c:pt>
                <c:pt idx="1152">
                  <c:v>17.377988999999999</c:v>
                </c:pt>
                <c:pt idx="1153">
                  <c:v>17.378914999999999</c:v>
                </c:pt>
                <c:pt idx="1154">
                  <c:v>17.379640999999999</c:v>
                </c:pt>
                <c:pt idx="1155">
                  <c:v>17.380479999999999</c:v>
                </c:pt>
                <c:pt idx="1156">
                  <c:v>17.381416999999999</c:v>
                </c:pt>
                <c:pt idx="1157">
                  <c:v>17.383095000000001</c:v>
                </c:pt>
                <c:pt idx="1158">
                  <c:v>17.384326000000001</c:v>
                </c:pt>
                <c:pt idx="1159">
                  <c:v>17.385697</c:v>
                </c:pt>
                <c:pt idx="1160">
                  <c:v>17.386607999999999</c:v>
                </c:pt>
                <c:pt idx="1161">
                  <c:v>17.387642</c:v>
                </c:pt>
                <c:pt idx="1162">
                  <c:v>17.388480000000001</c:v>
                </c:pt>
                <c:pt idx="1163">
                  <c:v>17.390250000000002</c:v>
                </c:pt>
                <c:pt idx="1164">
                  <c:v>17.391525999999999</c:v>
                </c:pt>
                <c:pt idx="1165">
                  <c:v>17.393754999999999</c:v>
                </c:pt>
                <c:pt idx="1166">
                  <c:v>17.395765000000001</c:v>
                </c:pt>
                <c:pt idx="1167">
                  <c:v>17.397220999999998</c:v>
                </c:pt>
                <c:pt idx="1168">
                  <c:v>17.398313999999999</c:v>
                </c:pt>
                <c:pt idx="1169">
                  <c:v>17.400556999999999</c:v>
                </c:pt>
                <c:pt idx="1170">
                  <c:v>17.401952000000001</c:v>
                </c:pt>
                <c:pt idx="1171">
                  <c:v>17.403400999999999</c:v>
                </c:pt>
                <c:pt idx="1172">
                  <c:v>17.405372</c:v>
                </c:pt>
                <c:pt idx="1173">
                  <c:v>17.406644</c:v>
                </c:pt>
                <c:pt idx="1174">
                  <c:v>17.407924000000001</c:v>
                </c:pt>
                <c:pt idx="1175">
                  <c:v>17.409773999999999</c:v>
                </c:pt>
                <c:pt idx="1176">
                  <c:v>17.411916999999999</c:v>
                </c:pt>
                <c:pt idx="1177">
                  <c:v>17.413768000000001</c:v>
                </c:pt>
                <c:pt idx="1178">
                  <c:v>17.415946000000002</c:v>
                </c:pt>
                <c:pt idx="1179">
                  <c:v>17.417078</c:v>
                </c:pt>
                <c:pt idx="1180">
                  <c:v>17.418665000000001</c:v>
                </c:pt>
                <c:pt idx="1181">
                  <c:v>17.419619999999998</c:v>
                </c:pt>
                <c:pt idx="1182">
                  <c:v>17.421583999999999</c:v>
                </c:pt>
                <c:pt idx="1183">
                  <c:v>17.423991000000001</c:v>
                </c:pt>
                <c:pt idx="1184">
                  <c:v>17.427375000000001</c:v>
                </c:pt>
                <c:pt idx="1185">
                  <c:v>17.429549000000002</c:v>
                </c:pt>
                <c:pt idx="1186">
                  <c:v>17.430617999999999</c:v>
                </c:pt>
                <c:pt idx="1187">
                  <c:v>17.431878000000001</c:v>
                </c:pt>
                <c:pt idx="1188">
                  <c:v>17.432960000000001</c:v>
                </c:pt>
                <c:pt idx="1189">
                  <c:v>17.434215999999999</c:v>
                </c:pt>
                <c:pt idx="1190">
                  <c:v>17.435500000000001</c:v>
                </c:pt>
                <c:pt idx="1191">
                  <c:v>17.437180999999999</c:v>
                </c:pt>
                <c:pt idx="1192">
                  <c:v>17.438915999999999</c:v>
                </c:pt>
                <c:pt idx="1193">
                  <c:v>17.440670999999998</c:v>
                </c:pt>
                <c:pt idx="1194">
                  <c:v>17.441272999999999</c:v>
                </c:pt>
                <c:pt idx="1195">
                  <c:v>17.442412999999998</c:v>
                </c:pt>
                <c:pt idx="1196">
                  <c:v>17.443514</c:v>
                </c:pt>
                <c:pt idx="1197">
                  <c:v>17.444407999999999</c:v>
                </c:pt>
                <c:pt idx="1198">
                  <c:v>17.445032000000001</c:v>
                </c:pt>
                <c:pt idx="1199">
                  <c:v>17.445640000000001</c:v>
                </c:pt>
                <c:pt idx="1200">
                  <c:v>17.446058000000001</c:v>
                </c:pt>
                <c:pt idx="1201">
                  <c:v>17.446660999999999</c:v>
                </c:pt>
                <c:pt idx="1202">
                  <c:v>17.447216999999998</c:v>
                </c:pt>
                <c:pt idx="1203">
                  <c:v>17.447669999999999</c:v>
                </c:pt>
                <c:pt idx="1204">
                  <c:v>17.448067000000002</c:v>
                </c:pt>
                <c:pt idx="1205">
                  <c:v>17.448318</c:v>
                </c:pt>
                <c:pt idx="1206">
                  <c:v>17.448495000000001</c:v>
                </c:pt>
                <c:pt idx="1207">
                  <c:v>17.448592999999999</c:v>
                </c:pt>
                <c:pt idx="1208">
                  <c:v>17.448684</c:v>
                </c:pt>
                <c:pt idx="1209">
                  <c:v>17.448692000000001</c:v>
                </c:pt>
                <c:pt idx="1210">
                  <c:v>17.448623999999999</c:v>
                </c:pt>
                <c:pt idx="1211">
                  <c:v>17.448454999999999</c:v>
                </c:pt>
                <c:pt idx="1212">
                  <c:v>17.448221</c:v>
                </c:pt>
                <c:pt idx="1213">
                  <c:v>17.447952999999998</c:v>
                </c:pt>
                <c:pt idx="1214">
                  <c:v>17.447718999999999</c:v>
                </c:pt>
                <c:pt idx="1215">
                  <c:v>17.447348999999999</c:v>
                </c:pt>
                <c:pt idx="1216">
                  <c:v>17.446881999999999</c:v>
                </c:pt>
                <c:pt idx="1217">
                  <c:v>17.446356000000002</c:v>
                </c:pt>
                <c:pt idx="1218">
                  <c:v>17.445926</c:v>
                </c:pt>
                <c:pt idx="1219">
                  <c:v>17.445457999999999</c:v>
                </c:pt>
                <c:pt idx="1220">
                  <c:v>17.445198999999999</c:v>
                </c:pt>
                <c:pt idx="1221">
                  <c:v>17.444438999999999</c:v>
                </c:pt>
                <c:pt idx="1222">
                  <c:v>17.443505999999999</c:v>
                </c:pt>
                <c:pt idx="1223">
                  <c:v>17.442903000000001</c:v>
                </c:pt>
                <c:pt idx="1224">
                  <c:v>17.442049000000001</c:v>
                </c:pt>
                <c:pt idx="1225">
                  <c:v>17.441348000000001</c:v>
                </c:pt>
                <c:pt idx="1226">
                  <c:v>17.440981000000001</c:v>
                </c:pt>
                <c:pt idx="1227">
                  <c:v>17.440659</c:v>
                </c:pt>
                <c:pt idx="1228">
                  <c:v>17.440163999999999</c:v>
                </c:pt>
                <c:pt idx="1229">
                  <c:v>17.439720999999999</c:v>
                </c:pt>
                <c:pt idx="1230">
                  <c:v>17.439336000000001</c:v>
                </c:pt>
                <c:pt idx="1231">
                  <c:v>17.43892</c:v>
                </c:pt>
                <c:pt idx="1232">
                  <c:v>17.438708999999999</c:v>
                </c:pt>
                <c:pt idx="1233">
                  <c:v>17.438503999999998</c:v>
                </c:pt>
                <c:pt idx="1234">
                  <c:v>17.438316</c:v>
                </c:pt>
                <c:pt idx="1235">
                  <c:v>17.438110999999999</c:v>
                </c:pt>
                <c:pt idx="1236">
                  <c:v>17.437944000000002</c:v>
                </c:pt>
                <c:pt idx="1237">
                  <c:v>17.437854999999999</c:v>
                </c:pt>
                <c:pt idx="1238">
                  <c:v>17.437788000000001</c:v>
                </c:pt>
                <c:pt idx="1239">
                  <c:v>17.43777</c:v>
                </c:pt>
                <c:pt idx="1240">
                  <c:v>17.437747999999999</c:v>
                </c:pt>
                <c:pt idx="1241">
                  <c:v>17.437764000000001</c:v>
                </c:pt>
                <c:pt idx="1242">
                  <c:v>17.437809999999999</c:v>
                </c:pt>
                <c:pt idx="1243">
                  <c:v>17.437888999999998</c:v>
                </c:pt>
                <c:pt idx="1244">
                  <c:v>17.43797</c:v>
                </c:pt>
                <c:pt idx="1245">
                  <c:v>17.438126</c:v>
                </c:pt>
                <c:pt idx="1246">
                  <c:v>17.438293999999999</c:v>
                </c:pt>
                <c:pt idx="1247">
                  <c:v>17.438457</c:v>
                </c:pt>
                <c:pt idx="1248">
                  <c:v>17.438624999999998</c:v>
                </c:pt>
                <c:pt idx="1249">
                  <c:v>17.438790000000001</c:v>
                </c:pt>
                <c:pt idx="1250">
                  <c:v>17.438965</c:v>
                </c:pt>
                <c:pt idx="1251">
                  <c:v>17.439135</c:v>
                </c:pt>
                <c:pt idx="1252">
                  <c:v>17.439352</c:v>
                </c:pt>
                <c:pt idx="1253">
                  <c:v>17.439551000000002</c:v>
                </c:pt>
                <c:pt idx="1254">
                  <c:v>17.439744000000001</c:v>
                </c:pt>
                <c:pt idx="1255">
                  <c:v>17.439969000000001</c:v>
                </c:pt>
                <c:pt idx="1256">
                  <c:v>17.440086999999998</c:v>
                </c:pt>
                <c:pt idx="1257">
                  <c:v>17.440228999999999</c:v>
                </c:pt>
                <c:pt idx="1258">
                  <c:v>17.440404999999998</c:v>
                </c:pt>
                <c:pt idx="1259">
                  <c:v>17.440583</c:v>
                </c:pt>
                <c:pt idx="1260">
                  <c:v>17.440887</c:v>
                </c:pt>
                <c:pt idx="1261">
                  <c:v>17.441123000000001</c:v>
                </c:pt>
                <c:pt idx="1262">
                  <c:v>17.441300999999999</c:v>
                </c:pt>
                <c:pt idx="1263">
                  <c:v>17.441523</c:v>
                </c:pt>
                <c:pt idx="1264">
                  <c:v>17.441624999999998</c:v>
                </c:pt>
                <c:pt idx="1265">
                  <c:v>17.441735000000001</c:v>
                </c:pt>
                <c:pt idx="1266">
                  <c:v>17.441915000000002</c:v>
                </c:pt>
                <c:pt idx="1267">
                  <c:v>17.44209</c:v>
                </c:pt>
                <c:pt idx="1268">
                  <c:v>17.442250999999999</c:v>
                </c:pt>
                <c:pt idx="1269">
                  <c:v>17.442385999999999</c:v>
                </c:pt>
                <c:pt idx="1270">
                  <c:v>17.442496999999999</c:v>
                </c:pt>
                <c:pt idx="1271">
                  <c:v>17.442615</c:v>
                </c:pt>
                <c:pt idx="1272">
                  <c:v>17.442689999999999</c:v>
                </c:pt>
                <c:pt idx="1273">
                  <c:v>17.442765000000001</c:v>
                </c:pt>
                <c:pt idx="1274">
                  <c:v>17.442852999999999</c:v>
                </c:pt>
                <c:pt idx="1275">
                  <c:v>17.443003000000001</c:v>
                </c:pt>
                <c:pt idx="1276">
                  <c:v>17.443097999999999</c:v>
                </c:pt>
                <c:pt idx="1277">
                  <c:v>17.443180999999999</c:v>
                </c:pt>
                <c:pt idx="1278">
                  <c:v>17.443256999999999</c:v>
                </c:pt>
                <c:pt idx="1279">
                  <c:v>17.443314000000001</c:v>
                </c:pt>
                <c:pt idx="1280">
                  <c:v>17.443394999999999</c:v>
                </c:pt>
                <c:pt idx="1281">
                  <c:v>17.443497000000001</c:v>
                </c:pt>
                <c:pt idx="1282">
                  <c:v>17.443584000000001</c:v>
                </c:pt>
                <c:pt idx="1283">
                  <c:v>17.443719999999999</c:v>
                </c:pt>
                <c:pt idx="1284">
                  <c:v>17.443811</c:v>
                </c:pt>
                <c:pt idx="1285">
                  <c:v>17.443868999999999</c:v>
                </c:pt>
                <c:pt idx="1286">
                  <c:v>17.443961000000002</c:v>
                </c:pt>
                <c:pt idx="1287">
                  <c:v>17.444019000000001</c:v>
                </c:pt>
                <c:pt idx="1288">
                  <c:v>17.444089000000002</c:v>
                </c:pt>
                <c:pt idx="1289">
                  <c:v>17.444191</c:v>
                </c:pt>
                <c:pt idx="1290">
                  <c:v>17.444279000000002</c:v>
                </c:pt>
                <c:pt idx="1291">
                  <c:v>17.444347</c:v>
                </c:pt>
                <c:pt idx="1292">
                  <c:v>17.444410999999999</c:v>
                </c:pt>
                <c:pt idx="1293">
                  <c:v>17.444455999999999</c:v>
                </c:pt>
                <c:pt idx="1294">
                  <c:v>17.444503000000001</c:v>
                </c:pt>
                <c:pt idx="1295">
                  <c:v>17.444542999999999</c:v>
                </c:pt>
                <c:pt idx="1296">
                  <c:v>17.444592</c:v>
                </c:pt>
                <c:pt idx="1297">
                  <c:v>17.444637</c:v>
                </c:pt>
                <c:pt idx="1298">
                  <c:v>17.444682</c:v>
                </c:pt>
                <c:pt idx="1299">
                  <c:v>17.444721000000001</c:v>
                </c:pt>
                <c:pt idx="1300">
                  <c:v>17.444763999999999</c:v>
                </c:pt>
                <c:pt idx="1301">
                  <c:v>17.444800000000001</c:v>
                </c:pt>
                <c:pt idx="1302">
                  <c:v>17.444818999999999</c:v>
                </c:pt>
                <c:pt idx="1303">
                  <c:v>17.444841</c:v>
                </c:pt>
                <c:pt idx="1304">
                  <c:v>17.444852000000001</c:v>
                </c:pt>
                <c:pt idx="1305">
                  <c:v>17.444858</c:v>
                </c:pt>
                <c:pt idx="1306">
                  <c:v>17.444863000000002</c:v>
                </c:pt>
                <c:pt idx="1307">
                  <c:v>17.444863000000002</c:v>
                </c:pt>
                <c:pt idx="1308">
                  <c:v>17.444858</c:v>
                </c:pt>
                <c:pt idx="1309">
                  <c:v>17.444845000000001</c:v>
                </c:pt>
                <c:pt idx="1310">
                  <c:v>17.444831000000001</c:v>
                </c:pt>
                <c:pt idx="1311">
                  <c:v>17.444818000000001</c:v>
                </c:pt>
                <c:pt idx="1312">
                  <c:v>17.444801999999999</c:v>
                </c:pt>
                <c:pt idx="1313">
                  <c:v>17.444783000000001</c:v>
                </c:pt>
                <c:pt idx="1314">
                  <c:v>17.444762000000001</c:v>
                </c:pt>
                <c:pt idx="1315">
                  <c:v>17.444732999999999</c:v>
                </c:pt>
                <c:pt idx="1316">
                  <c:v>17.444697000000001</c:v>
                </c:pt>
                <c:pt idx="1317">
                  <c:v>17.444672000000001</c:v>
                </c:pt>
                <c:pt idx="1318">
                  <c:v>17.444623</c:v>
                </c:pt>
                <c:pt idx="1319">
                  <c:v>17.444586000000001</c:v>
                </c:pt>
                <c:pt idx="1320">
                  <c:v>17.444552000000002</c:v>
                </c:pt>
                <c:pt idx="1321">
                  <c:v>17.444495</c:v>
                </c:pt>
                <c:pt idx="1322">
                  <c:v>17.444437000000001</c:v>
                </c:pt>
                <c:pt idx="1323">
                  <c:v>17.444368000000001</c:v>
                </c:pt>
                <c:pt idx="1324">
                  <c:v>17.444313999999999</c:v>
                </c:pt>
                <c:pt idx="1325">
                  <c:v>17.444269999999999</c:v>
                </c:pt>
                <c:pt idx="1326">
                  <c:v>17.444232</c:v>
                </c:pt>
                <c:pt idx="1327">
                  <c:v>17.444188</c:v>
                </c:pt>
                <c:pt idx="1328">
                  <c:v>17.444144000000001</c:v>
                </c:pt>
                <c:pt idx="1329">
                  <c:v>17.444089000000002</c:v>
                </c:pt>
                <c:pt idx="1330">
                  <c:v>17.444012000000001</c:v>
                </c:pt>
                <c:pt idx="1331">
                  <c:v>17.443950999999998</c:v>
                </c:pt>
                <c:pt idx="1332">
                  <c:v>17.443923000000002</c:v>
                </c:pt>
                <c:pt idx="1333">
                  <c:v>17.443885000000002</c:v>
                </c:pt>
                <c:pt idx="1334">
                  <c:v>17.443860000000001</c:v>
                </c:pt>
                <c:pt idx="1335">
                  <c:v>17.443819000000001</c:v>
                </c:pt>
                <c:pt idx="1336">
                  <c:v>17.443783</c:v>
                </c:pt>
                <c:pt idx="1337">
                  <c:v>17.443760999999999</c:v>
                </c:pt>
                <c:pt idx="1338">
                  <c:v>17.443729000000001</c:v>
                </c:pt>
                <c:pt idx="1339">
                  <c:v>17.443715999999998</c:v>
                </c:pt>
                <c:pt idx="1340">
                  <c:v>17.443711</c:v>
                </c:pt>
                <c:pt idx="1341">
                  <c:v>17.4437</c:v>
                </c:pt>
                <c:pt idx="1342">
                  <c:v>17.44369</c:v>
                </c:pt>
                <c:pt idx="1343">
                  <c:v>17.443683</c:v>
                </c:pt>
                <c:pt idx="1344">
                  <c:v>17.443677000000001</c:v>
                </c:pt>
                <c:pt idx="1345">
                  <c:v>17.443674000000001</c:v>
                </c:pt>
                <c:pt idx="1346">
                  <c:v>17.443673</c:v>
                </c:pt>
                <c:pt idx="1347">
                  <c:v>17.443674000000001</c:v>
                </c:pt>
                <c:pt idx="1348">
                  <c:v>17.443677000000001</c:v>
                </c:pt>
                <c:pt idx="1349">
                  <c:v>17.443681999999999</c:v>
                </c:pt>
                <c:pt idx="1350">
                  <c:v>17.443694000000001</c:v>
                </c:pt>
                <c:pt idx="1351">
                  <c:v>17.443708999999998</c:v>
                </c:pt>
                <c:pt idx="1352">
                  <c:v>17.443721</c:v>
                </c:pt>
                <c:pt idx="1353">
                  <c:v>17.443735</c:v>
                </c:pt>
                <c:pt idx="1354">
                  <c:v>17.443747999999999</c:v>
                </c:pt>
                <c:pt idx="1355">
                  <c:v>17.443760999999999</c:v>
                </c:pt>
                <c:pt idx="1356">
                  <c:v>17.443781000000001</c:v>
                </c:pt>
                <c:pt idx="1357">
                  <c:v>17.443816999999999</c:v>
                </c:pt>
                <c:pt idx="1358">
                  <c:v>17.443849</c:v>
                </c:pt>
                <c:pt idx="1359">
                  <c:v>17.443873</c:v>
                </c:pt>
                <c:pt idx="1360">
                  <c:v>17.443895000000001</c:v>
                </c:pt>
                <c:pt idx="1361">
                  <c:v>17.443912000000001</c:v>
                </c:pt>
                <c:pt idx="1362">
                  <c:v>17.443933999999999</c:v>
                </c:pt>
                <c:pt idx="1363">
                  <c:v>17.443951999999999</c:v>
                </c:pt>
                <c:pt idx="1364">
                  <c:v>17.443963</c:v>
                </c:pt>
                <c:pt idx="1365">
                  <c:v>17.443988999999998</c:v>
                </c:pt>
                <c:pt idx="1366">
                  <c:v>17.444011</c:v>
                </c:pt>
                <c:pt idx="1367">
                  <c:v>17.444025</c:v>
                </c:pt>
                <c:pt idx="1368">
                  <c:v>17.444047000000001</c:v>
                </c:pt>
                <c:pt idx="1369">
                  <c:v>17.444058999999999</c:v>
                </c:pt>
                <c:pt idx="1370">
                  <c:v>17.444067</c:v>
                </c:pt>
                <c:pt idx="1371">
                  <c:v>17.444074000000001</c:v>
                </c:pt>
                <c:pt idx="1372">
                  <c:v>17.444085999999999</c:v>
                </c:pt>
                <c:pt idx="1373">
                  <c:v>17.444092999999999</c:v>
                </c:pt>
                <c:pt idx="1374">
                  <c:v>17.444098</c:v>
                </c:pt>
                <c:pt idx="1375">
                  <c:v>17.444102000000001</c:v>
                </c:pt>
                <c:pt idx="1376">
                  <c:v>17.444102999999998</c:v>
                </c:pt>
                <c:pt idx="1377">
                  <c:v>17.444105</c:v>
                </c:pt>
                <c:pt idx="1378">
                  <c:v>17.444105</c:v>
                </c:pt>
                <c:pt idx="1379">
                  <c:v>17.444102999999998</c:v>
                </c:pt>
                <c:pt idx="1380">
                  <c:v>17.444101</c:v>
                </c:pt>
                <c:pt idx="1381">
                  <c:v>17.444096999999999</c:v>
                </c:pt>
                <c:pt idx="1382">
                  <c:v>17.444094</c:v>
                </c:pt>
                <c:pt idx="1383">
                  <c:v>17.444089999999999</c:v>
                </c:pt>
                <c:pt idx="1384">
                  <c:v>17.444078999999999</c:v>
                </c:pt>
                <c:pt idx="1385">
                  <c:v>17.44407</c:v>
                </c:pt>
                <c:pt idx="1386">
                  <c:v>17.444058999999999</c:v>
                </c:pt>
                <c:pt idx="1387">
                  <c:v>17.444046</c:v>
                </c:pt>
                <c:pt idx="1388">
                  <c:v>17.444037999999999</c:v>
                </c:pt>
                <c:pt idx="1389">
                  <c:v>17.444023999999999</c:v>
                </c:pt>
                <c:pt idx="1390">
                  <c:v>17.444015</c:v>
                </c:pt>
                <c:pt idx="1391">
                  <c:v>17.444006999999999</c:v>
                </c:pt>
                <c:pt idx="1392">
                  <c:v>17.443995000000001</c:v>
                </c:pt>
                <c:pt idx="1393">
                  <c:v>17.443977</c:v>
                </c:pt>
                <c:pt idx="1394">
                  <c:v>17.443957999999999</c:v>
                </c:pt>
                <c:pt idx="1395">
                  <c:v>17.443943000000001</c:v>
                </c:pt>
                <c:pt idx="1396">
                  <c:v>17.443929000000001</c:v>
                </c:pt>
                <c:pt idx="1397">
                  <c:v>17.443918</c:v>
                </c:pt>
                <c:pt idx="1398">
                  <c:v>17.443909000000001</c:v>
                </c:pt>
                <c:pt idx="1399">
                  <c:v>17.443898000000001</c:v>
                </c:pt>
                <c:pt idx="1400">
                  <c:v>17.443883</c:v>
                </c:pt>
                <c:pt idx="1401">
                  <c:v>17.44387</c:v>
                </c:pt>
                <c:pt idx="1402">
                  <c:v>17.443853000000001</c:v>
                </c:pt>
                <c:pt idx="1403">
                  <c:v>17.443845</c:v>
                </c:pt>
                <c:pt idx="1404">
                  <c:v>17.443829000000001</c:v>
                </c:pt>
                <c:pt idx="1405">
                  <c:v>17.443819999999999</c:v>
                </c:pt>
                <c:pt idx="1406">
                  <c:v>17.443815000000001</c:v>
                </c:pt>
                <c:pt idx="1407">
                  <c:v>17.443809000000002</c:v>
                </c:pt>
                <c:pt idx="1408">
                  <c:v>17.443801000000001</c:v>
                </c:pt>
                <c:pt idx="1409">
                  <c:v>17.443791999999998</c:v>
                </c:pt>
                <c:pt idx="1410">
                  <c:v>17.443778999999999</c:v>
                </c:pt>
                <c:pt idx="1411">
                  <c:v>17.443769</c:v>
                </c:pt>
                <c:pt idx="1412">
                  <c:v>17.443764999999999</c:v>
                </c:pt>
                <c:pt idx="1413">
                  <c:v>17.443762</c:v>
                </c:pt>
                <c:pt idx="1414">
                  <c:v>17.443757999999999</c:v>
                </c:pt>
                <c:pt idx="1415">
                  <c:v>17.443756</c:v>
                </c:pt>
                <c:pt idx="1416">
                  <c:v>17.443750999999999</c:v>
                </c:pt>
                <c:pt idx="1417">
                  <c:v>17.443747999999999</c:v>
                </c:pt>
                <c:pt idx="1418">
                  <c:v>17.443746999999998</c:v>
                </c:pt>
                <c:pt idx="1419">
                  <c:v>17.443745</c:v>
                </c:pt>
                <c:pt idx="1420">
                  <c:v>17.443745</c:v>
                </c:pt>
                <c:pt idx="1421">
                  <c:v>17.443745</c:v>
                </c:pt>
                <c:pt idx="1422">
                  <c:v>17.443745</c:v>
                </c:pt>
                <c:pt idx="1423">
                  <c:v>17.443746000000001</c:v>
                </c:pt>
                <c:pt idx="1424">
                  <c:v>17.443746999999998</c:v>
                </c:pt>
                <c:pt idx="1425">
                  <c:v>17.443747999999999</c:v>
                </c:pt>
                <c:pt idx="1426">
                  <c:v>17.443750000000001</c:v>
                </c:pt>
                <c:pt idx="1427">
                  <c:v>17.443752</c:v>
                </c:pt>
                <c:pt idx="1428">
                  <c:v>17.443756</c:v>
                </c:pt>
                <c:pt idx="1429">
                  <c:v>17.443762</c:v>
                </c:pt>
                <c:pt idx="1430">
                  <c:v>17.443766</c:v>
                </c:pt>
                <c:pt idx="1431">
                  <c:v>17.443771999999999</c:v>
                </c:pt>
                <c:pt idx="1432">
                  <c:v>17.443776</c:v>
                </c:pt>
                <c:pt idx="1433">
                  <c:v>17.443778999999999</c:v>
                </c:pt>
                <c:pt idx="1434">
                  <c:v>17.443781999999999</c:v>
                </c:pt>
                <c:pt idx="1435">
                  <c:v>17.443791000000001</c:v>
                </c:pt>
                <c:pt idx="1436">
                  <c:v>17.443795000000001</c:v>
                </c:pt>
                <c:pt idx="1437">
                  <c:v>17.443802000000002</c:v>
                </c:pt>
                <c:pt idx="1438">
                  <c:v>17.443808000000001</c:v>
                </c:pt>
                <c:pt idx="1439">
                  <c:v>17.443811</c:v>
                </c:pt>
                <c:pt idx="1440">
                  <c:v>17.443815000000001</c:v>
                </c:pt>
                <c:pt idx="1441">
                  <c:v>17.443818</c:v>
                </c:pt>
                <c:pt idx="1442">
                  <c:v>17.443822000000001</c:v>
                </c:pt>
                <c:pt idx="1443">
                  <c:v>17.443826999999999</c:v>
                </c:pt>
                <c:pt idx="1444">
                  <c:v>17.443832</c:v>
                </c:pt>
                <c:pt idx="1445">
                  <c:v>17.443835</c:v>
                </c:pt>
                <c:pt idx="1446">
                  <c:v>17.443838</c:v>
                </c:pt>
                <c:pt idx="1447">
                  <c:v>17.443840999999999</c:v>
                </c:pt>
                <c:pt idx="1448">
                  <c:v>17.443842</c:v>
                </c:pt>
                <c:pt idx="1449">
                  <c:v>17.443845</c:v>
                </c:pt>
                <c:pt idx="1450">
                  <c:v>17.443847000000002</c:v>
                </c:pt>
                <c:pt idx="1451">
                  <c:v>17.443850000000001</c:v>
                </c:pt>
                <c:pt idx="1452">
                  <c:v>17.443853000000001</c:v>
                </c:pt>
                <c:pt idx="1453">
                  <c:v>17.443854999999999</c:v>
                </c:pt>
                <c:pt idx="1454">
                  <c:v>17.443856</c:v>
                </c:pt>
                <c:pt idx="1455">
                  <c:v>17.443857000000001</c:v>
                </c:pt>
                <c:pt idx="1456">
                  <c:v>17.443857999999999</c:v>
                </c:pt>
                <c:pt idx="1457">
                  <c:v>17.443859</c:v>
                </c:pt>
                <c:pt idx="1458">
                  <c:v>17.443860999999998</c:v>
                </c:pt>
                <c:pt idx="1459">
                  <c:v>17.443861999999999</c:v>
                </c:pt>
                <c:pt idx="1460">
                  <c:v>17.443861999999999</c:v>
                </c:pt>
                <c:pt idx="1461">
                  <c:v>17.443861999999999</c:v>
                </c:pt>
                <c:pt idx="1462">
                  <c:v>17.443861999999999</c:v>
                </c:pt>
                <c:pt idx="1463">
                  <c:v>17.443861999999999</c:v>
                </c:pt>
                <c:pt idx="1464">
                  <c:v>17.443861999999999</c:v>
                </c:pt>
                <c:pt idx="1465">
                  <c:v>17.443860999999998</c:v>
                </c:pt>
                <c:pt idx="1466">
                  <c:v>17.443860999999998</c:v>
                </c:pt>
                <c:pt idx="1467">
                  <c:v>17.443860000000001</c:v>
                </c:pt>
                <c:pt idx="1468">
                  <c:v>17.443860000000001</c:v>
                </c:pt>
                <c:pt idx="1469">
                  <c:v>17.443860000000001</c:v>
                </c:pt>
                <c:pt idx="1470">
                  <c:v>17.443859</c:v>
                </c:pt>
                <c:pt idx="1471">
                  <c:v>17.443857999999999</c:v>
                </c:pt>
                <c:pt idx="1472">
                  <c:v>17.443857000000001</c:v>
                </c:pt>
                <c:pt idx="1473">
                  <c:v>17.443857000000001</c:v>
                </c:pt>
                <c:pt idx="1474">
                  <c:v>17.443856</c:v>
                </c:pt>
                <c:pt idx="1475">
                  <c:v>17.443856</c:v>
                </c:pt>
                <c:pt idx="1476">
                  <c:v>17.443856</c:v>
                </c:pt>
                <c:pt idx="1477">
                  <c:v>17.443856</c:v>
                </c:pt>
                <c:pt idx="1478">
                  <c:v>17.443854999999999</c:v>
                </c:pt>
                <c:pt idx="1479">
                  <c:v>17.443854999999999</c:v>
                </c:pt>
                <c:pt idx="1480">
                  <c:v>17.443854000000002</c:v>
                </c:pt>
                <c:pt idx="1481">
                  <c:v>17.443854000000002</c:v>
                </c:pt>
                <c:pt idx="1482">
                  <c:v>17.443854000000002</c:v>
                </c:pt>
                <c:pt idx="1483">
                  <c:v>17.443853000000001</c:v>
                </c:pt>
                <c:pt idx="1484">
                  <c:v>17.443852</c:v>
                </c:pt>
                <c:pt idx="1485">
                  <c:v>17.443852</c:v>
                </c:pt>
                <c:pt idx="1486">
                  <c:v>17.443850999999999</c:v>
                </c:pt>
                <c:pt idx="1487">
                  <c:v>17.443850999999999</c:v>
                </c:pt>
                <c:pt idx="1488">
                  <c:v>17.443850999999999</c:v>
                </c:pt>
                <c:pt idx="1489">
                  <c:v>17.443850999999999</c:v>
                </c:pt>
                <c:pt idx="1490">
                  <c:v>17.443850999999999</c:v>
                </c:pt>
                <c:pt idx="1491">
                  <c:v>17.443850000000001</c:v>
                </c:pt>
                <c:pt idx="1492">
                  <c:v>17.443850000000001</c:v>
                </c:pt>
                <c:pt idx="1493">
                  <c:v>17.443850000000001</c:v>
                </c:pt>
                <c:pt idx="1494">
                  <c:v>17.443850000000001</c:v>
                </c:pt>
                <c:pt idx="1495">
                  <c:v>17.443850000000001</c:v>
                </c:pt>
                <c:pt idx="1496">
                  <c:v>17.443850000000001</c:v>
                </c:pt>
                <c:pt idx="1497">
                  <c:v>17.443850000000001</c:v>
                </c:pt>
                <c:pt idx="1498">
                  <c:v>17.443850000000001</c:v>
                </c:pt>
                <c:pt idx="1499">
                  <c:v>17.443850000000001</c:v>
                </c:pt>
                <c:pt idx="1500">
                  <c:v>17.443850000000001</c:v>
                </c:pt>
                <c:pt idx="1501">
                  <c:v>17.443850000000001</c:v>
                </c:pt>
                <c:pt idx="1502">
                  <c:v>17.443850000000001</c:v>
                </c:pt>
                <c:pt idx="1503">
                  <c:v>17.443850000000001</c:v>
                </c:pt>
                <c:pt idx="1504">
                  <c:v>17.443850000000001</c:v>
                </c:pt>
                <c:pt idx="1505">
                  <c:v>17.443850000000001</c:v>
                </c:pt>
                <c:pt idx="1506">
                  <c:v>17.443850000000001</c:v>
                </c:pt>
                <c:pt idx="1507">
                  <c:v>17.443850000000001</c:v>
                </c:pt>
                <c:pt idx="1508">
                  <c:v>17.443850000000001</c:v>
                </c:pt>
                <c:pt idx="1509">
                  <c:v>17.443850000000001</c:v>
                </c:pt>
                <c:pt idx="1510">
                  <c:v>17.443850000000001</c:v>
                </c:pt>
                <c:pt idx="1511">
                  <c:v>17.443850000000001</c:v>
                </c:pt>
                <c:pt idx="1512">
                  <c:v>17.443850000000001</c:v>
                </c:pt>
                <c:pt idx="1513">
                  <c:v>17.443850000000001</c:v>
                </c:pt>
                <c:pt idx="1514">
                  <c:v>17.443850000000001</c:v>
                </c:pt>
                <c:pt idx="1515">
                  <c:v>17.443850000000001</c:v>
                </c:pt>
                <c:pt idx="1516">
                  <c:v>17.443849</c:v>
                </c:pt>
                <c:pt idx="1517">
                  <c:v>17.443849</c:v>
                </c:pt>
                <c:pt idx="1518">
                  <c:v>17.443849</c:v>
                </c:pt>
                <c:pt idx="1519">
                  <c:v>17.443849</c:v>
                </c:pt>
                <c:pt idx="1520">
                  <c:v>17.443849</c:v>
                </c:pt>
                <c:pt idx="1521">
                  <c:v>17.443849</c:v>
                </c:pt>
                <c:pt idx="1522">
                  <c:v>17.443849</c:v>
                </c:pt>
                <c:pt idx="1523">
                  <c:v>17.443849</c:v>
                </c:pt>
                <c:pt idx="1524">
                  <c:v>17.443849</c:v>
                </c:pt>
                <c:pt idx="1525">
                  <c:v>17.443849</c:v>
                </c:pt>
                <c:pt idx="1526">
                  <c:v>17.443849</c:v>
                </c:pt>
                <c:pt idx="1527">
                  <c:v>17.443849</c:v>
                </c:pt>
                <c:pt idx="1528">
                  <c:v>17.443849</c:v>
                </c:pt>
                <c:pt idx="1529">
                  <c:v>17.443849</c:v>
                </c:pt>
                <c:pt idx="1530">
                  <c:v>17.443850000000001</c:v>
                </c:pt>
                <c:pt idx="1531">
                  <c:v>17.443850000000001</c:v>
                </c:pt>
                <c:pt idx="1532">
                  <c:v>17.443850000000001</c:v>
                </c:pt>
                <c:pt idx="1533">
                  <c:v>17.443850000000001</c:v>
                </c:pt>
                <c:pt idx="1534">
                  <c:v>17.443850000000001</c:v>
                </c:pt>
                <c:pt idx="1535">
                  <c:v>17.443850999999999</c:v>
                </c:pt>
                <c:pt idx="1536">
                  <c:v>17.443850999999999</c:v>
                </c:pt>
                <c:pt idx="1537">
                  <c:v>17.443850999999999</c:v>
                </c:pt>
                <c:pt idx="1538">
                  <c:v>17.443850999999999</c:v>
                </c:pt>
                <c:pt idx="1539">
                  <c:v>17.443850999999999</c:v>
                </c:pt>
                <c:pt idx="1540">
                  <c:v>17.443850999999999</c:v>
                </c:pt>
                <c:pt idx="1541">
                  <c:v>17.443852</c:v>
                </c:pt>
                <c:pt idx="1542">
                  <c:v>17.443852</c:v>
                </c:pt>
                <c:pt idx="1543">
                  <c:v>17.443852</c:v>
                </c:pt>
                <c:pt idx="1544">
                  <c:v>17.443852</c:v>
                </c:pt>
                <c:pt idx="1545">
                  <c:v>17.443852</c:v>
                </c:pt>
                <c:pt idx="1546">
                  <c:v>17.443852</c:v>
                </c:pt>
                <c:pt idx="1547">
                  <c:v>17.443852</c:v>
                </c:pt>
                <c:pt idx="1548">
                  <c:v>17.443852</c:v>
                </c:pt>
                <c:pt idx="1549">
                  <c:v>17.443852</c:v>
                </c:pt>
                <c:pt idx="1550">
                  <c:v>17.443852</c:v>
                </c:pt>
                <c:pt idx="1551">
                  <c:v>17.443852</c:v>
                </c:pt>
                <c:pt idx="1552">
                  <c:v>17.443850999999999</c:v>
                </c:pt>
                <c:pt idx="1553">
                  <c:v>17.443850999999999</c:v>
                </c:pt>
                <c:pt idx="1554">
                  <c:v>17.443850999999999</c:v>
                </c:pt>
                <c:pt idx="1555">
                  <c:v>17.443850999999999</c:v>
                </c:pt>
                <c:pt idx="1556">
                  <c:v>17.443850999999999</c:v>
                </c:pt>
                <c:pt idx="1557">
                  <c:v>17.443850999999999</c:v>
                </c:pt>
                <c:pt idx="1558">
                  <c:v>17.443850999999999</c:v>
                </c:pt>
                <c:pt idx="1559">
                  <c:v>17.443850999999999</c:v>
                </c:pt>
                <c:pt idx="1560">
                  <c:v>17.443850999999999</c:v>
                </c:pt>
                <c:pt idx="1561">
                  <c:v>17.443850999999999</c:v>
                </c:pt>
                <c:pt idx="1562">
                  <c:v>17.443850999999999</c:v>
                </c:pt>
                <c:pt idx="1563">
                  <c:v>17.443850999999999</c:v>
                </c:pt>
                <c:pt idx="1564">
                  <c:v>17.443850999999999</c:v>
                </c:pt>
                <c:pt idx="1565">
                  <c:v>17.443850999999999</c:v>
                </c:pt>
                <c:pt idx="1566">
                  <c:v>17.443850999999999</c:v>
                </c:pt>
                <c:pt idx="1567">
                  <c:v>17.443850999999999</c:v>
                </c:pt>
                <c:pt idx="1568">
                  <c:v>17.443850999999999</c:v>
                </c:pt>
                <c:pt idx="1569">
                  <c:v>17.443850999999999</c:v>
                </c:pt>
                <c:pt idx="1570">
                  <c:v>17.443850999999999</c:v>
                </c:pt>
                <c:pt idx="1571">
                  <c:v>17.443850999999999</c:v>
                </c:pt>
                <c:pt idx="1572">
                  <c:v>17.443850999999999</c:v>
                </c:pt>
                <c:pt idx="1573">
                  <c:v>17.443850999999999</c:v>
                </c:pt>
                <c:pt idx="1574">
                  <c:v>17.443850999999999</c:v>
                </c:pt>
                <c:pt idx="1575">
                  <c:v>17.443850999999999</c:v>
                </c:pt>
                <c:pt idx="1576">
                  <c:v>17.443850999999999</c:v>
                </c:pt>
                <c:pt idx="1577">
                  <c:v>17.443850999999999</c:v>
                </c:pt>
                <c:pt idx="1578">
                  <c:v>17.443850999999999</c:v>
                </c:pt>
                <c:pt idx="1579">
                  <c:v>17.443850999999999</c:v>
                </c:pt>
                <c:pt idx="1580">
                  <c:v>17.443850999999999</c:v>
                </c:pt>
                <c:pt idx="1581">
                  <c:v>17.443850999999999</c:v>
                </c:pt>
                <c:pt idx="1582">
                  <c:v>17.443850999999999</c:v>
                </c:pt>
                <c:pt idx="1583">
                  <c:v>17.443850999999999</c:v>
                </c:pt>
                <c:pt idx="1584">
                  <c:v>17.443850999999999</c:v>
                </c:pt>
                <c:pt idx="1585">
                  <c:v>17.443850999999999</c:v>
                </c:pt>
                <c:pt idx="1586">
                  <c:v>17.443850999999999</c:v>
                </c:pt>
                <c:pt idx="1587">
                  <c:v>17.443850999999999</c:v>
                </c:pt>
                <c:pt idx="1588">
                  <c:v>17.443850999999999</c:v>
                </c:pt>
                <c:pt idx="1589">
                  <c:v>17.443850999999999</c:v>
                </c:pt>
                <c:pt idx="1590">
                  <c:v>17.443850999999999</c:v>
                </c:pt>
                <c:pt idx="1591">
                  <c:v>17.443850999999999</c:v>
                </c:pt>
                <c:pt idx="1592">
                  <c:v>17.443850999999999</c:v>
                </c:pt>
                <c:pt idx="1593">
                  <c:v>17.443850999999999</c:v>
                </c:pt>
                <c:pt idx="1594">
                  <c:v>17.443850999999999</c:v>
                </c:pt>
                <c:pt idx="1595">
                  <c:v>17.443850999999999</c:v>
                </c:pt>
                <c:pt idx="1596">
                  <c:v>17.443850999999999</c:v>
                </c:pt>
                <c:pt idx="1597">
                  <c:v>17.443850999999999</c:v>
                </c:pt>
                <c:pt idx="1598">
                  <c:v>17.443850999999999</c:v>
                </c:pt>
                <c:pt idx="1599">
                  <c:v>17.443850999999999</c:v>
                </c:pt>
                <c:pt idx="1600">
                  <c:v>17.443850999999999</c:v>
                </c:pt>
                <c:pt idx="1601">
                  <c:v>17.443850999999999</c:v>
                </c:pt>
                <c:pt idx="1602">
                  <c:v>17.443850999999999</c:v>
                </c:pt>
                <c:pt idx="1603">
                  <c:v>17.443850999999999</c:v>
                </c:pt>
                <c:pt idx="1604">
                  <c:v>17.443850999999999</c:v>
                </c:pt>
                <c:pt idx="1605">
                  <c:v>17.443850999999999</c:v>
                </c:pt>
                <c:pt idx="1606">
                  <c:v>17.443850999999999</c:v>
                </c:pt>
                <c:pt idx="1607">
                  <c:v>17.443850999999999</c:v>
                </c:pt>
                <c:pt idx="1608">
                  <c:v>17.443850999999999</c:v>
                </c:pt>
                <c:pt idx="1609">
                  <c:v>17.443850999999999</c:v>
                </c:pt>
                <c:pt idx="1610">
                  <c:v>17.443850999999999</c:v>
                </c:pt>
                <c:pt idx="1611">
                  <c:v>17.443850999999999</c:v>
                </c:pt>
                <c:pt idx="1612">
                  <c:v>17.443850999999999</c:v>
                </c:pt>
                <c:pt idx="1613">
                  <c:v>17.443850999999999</c:v>
                </c:pt>
                <c:pt idx="1614">
                  <c:v>17.443850999999999</c:v>
                </c:pt>
                <c:pt idx="1615">
                  <c:v>17.443850999999999</c:v>
                </c:pt>
                <c:pt idx="1616">
                  <c:v>17.443850999999999</c:v>
                </c:pt>
                <c:pt idx="1617">
                  <c:v>17.443850999999999</c:v>
                </c:pt>
                <c:pt idx="1618">
                  <c:v>17.443850999999999</c:v>
                </c:pt>
                <c:pt idx="1619">
                  <c:v>17.443850999999999</c:v>
                </c:pt>
              </c:numCache>
            </c:numRef>
          </c:xVal>
          <c:yVal>
            <c:numRef>
              <c:f>'IRC1'!$B$2:$B$1621</c:f>
              <c:numCache>
                <c:formatCode>General</c:formatCode>
                <c:ptCount val="1620"/>
                <c:pt idx="0">
                  <c:v>-674.74925020000001</c:v>
                </c:pt>
                <c:pt idx="1">
                  <c:v>-674.7492618</c:v>
                </c:pt>
                <c:pt idx="2">
                  <c:v>-674.7492704</c:v>
                </c:pt>
                <c:pt idx="3">
                  <c:v>-674.74930810000001</c:v>
                </c:pt>
                <c:pt idx="4">
                  <c:v>-674.74944140000002</c:v>
                </c:pt>
                <c:pt idx="5">
                  <c:v>-674.75022360000003</c:v>
                </c:pt>
                <c:pt idx="6">
                  <c:v>-674.75175039999999</c:v>
                </c:pt>
                <c:pt idx="7">
                  <c:v>-674.75536609999995</c:v>
                </c:pt>
                <c:pt idx="8">
                  <c:v>-674.76393889999997</c:v>
                </c:pt>
                <c:pt idx="9">
                  <c:v>-674.77337499999999</c:v>
                </c:pt>
                <c:pt idx="10">
                  <c:v>-674.78790730000003</c:v>
                </c:pt>
                <c:pt idx="11">
                  <c:v>-674.801695</c:v>
                </c:pt>
                <c:pt idx="12">
                  <c:v>-674.81481350000001</c:v>
                </c:pt>
                <c:pt idx="13">
                  <c:v>-674.82452479999995</c:v>
                </c:pt>
                <c:pt idx="14">
                  <c:v>-674.83171849999997</c:v>
                </c:pt>
                <c:pt idx="15">
                  <c:v>-674.83644379999998</c:v>
                </c:pt>
                <c:pt idx="16">
                  <c:v>-674.84042169999998</c:v>
                </c:pt>
                <c:pt idx="17">
                  <c:v>-674.84389829999998</c:v>
                </c:pt>
                <c:pt idx="18">
                  <c:v>-674.84974769999997</c:v>
                </c:pt>
                <c:pt idx="19">
                  <c:v>-674.85409930000003</c:v>
                </c:pt>
                <c:pt idx="20">
                  <c:v>-674.86028190000002</c:v>
                </c:pt>
                <c:pt idx="21">
                  <c:v>-674.86974120000002</c:v>
                </c:pt>
                <c:pt idx="22">
                  <c:v>-674.88048400000002</c:v>
                </c:pt>
                <c:pt idx="23">
                  <c:v>-674.90089750000004</c:v>
                </c:pt>
                <c:pt idx="24">
                  <c:v>-674.92214550000006</c:v>
                </c:pt>
                <c:pt idx="25">
                  <c:v>-674.94826939999996</c:v>
                </c:pt>
                <c:pt idx="26">
                  <c:v>-675.01106879999998</c:v>
                </c:pt>
                <c:pt idx="27">
                  <c:v>-675.05197410000005</c:v>
                </c:pt>
                <c:pt idx="28">
                  <c:v>-675.09054149999997</c:v>
                </c:pt>
                <c:pt idx="29">
                  <c:v>-675.12658820000001</c:v>
                </c:pt>
                <c:pt idx="30">
                  <c:v>-675.16956800000003</c:v>
                </c:pt>
                <c:pt idx="31">
                  <c:v>-675.21293590000005</c:v>
                </c:pt>
                <c:pt idx="32">
                  <c:v>-675.25717889999999</c:v>
                </c:pt>
                <c:pt idx="33">
                  <c:v>-675.28316370000005</c:v>
                </c:pt>
                <c:pt idx="34">
                  <c:v>-675.31106360000001</c:v>
                </c:pt>
                <c:pt idx="35">
                  <c:v>-675.32736030000001</c:v>
                </c:pt>
                <c:pt idx="36">
                  <c:v>-675.34343669999998</c:v>
                </c:pt>
                <c:pt idx="37">
                  <c:v>-675.35774879999997</c:v>
                </c:pt>
                <c:pt idx="38">
                  <c:v>-675.36978090000002</c:v>
                </c:pt>
                <c:pt idx="39">
                  <c:v>-675.38448410000001</c:v>
                </c:pt>
                <c:pt idx="40">
                  <c:v>-675.39563239999995</c:v>
                </c:pt>
                <c:pt idx="41">
                  <c:v>-675.40962869999998</c:v>
                </c:pt>
                <c:pt idx="42">
                  <c:v>-675.42022659999998</c:v>
                </c:pt>
                <c:pt idx="43">
                  <c:v>-675.43064779999997</c:v>
                </c:pt>
                <c:pt idx="44">
                  <c:v>-675.44197870000005</c:v>
                </c:pt>
                <c:pt idx="45">
                  <c:v>-675.45597789999999</c:v>
                </c:pt>
                <c:pt idx="46">
                  <c:v>-675.46689739999999</c:v>
                </c:pt>
                <c:pt idx="47">
                  <c:v>-675.48350700000003</c:v>
                </c:pt>
                <c:pt idx="48">
                  <c:v>-675.4971266</c:v>
                </c:pt>
                <c:pt idx="49">
                  <c:v>-675.51236870000002</c:v>
                </c:pt>
                <c:pt idx="50">
                  <c:v>-675.52990250000005</c:v>
                </c:pt>
                <c:pt idx="51">
                  <c:v>-675.54251680000004</c:v>
                </c:pt>
                <c:pt idx="52">
                  <c:v>-675.55810659999997</c:v>
                </c:pt>
                <c:pt idx="53">
                  <c:v>-675.57089759999997</c:v>
                </c:pt>
                <c:pt idx="54">
                  <c:v>-675.58335260000001</c:v>
                </c:pt>
                <c:pt idx="55">
                  <c:v>-675.60183670000004</c:v>
                </c:pt>
                <c:pt idx="56">
                  <c:v>-675.61854470000003</c:v>
                </c:pt>
                <c:pt idx="57">
                  <c:v>-675.63585539999997</c:v>
                </c:pt>
                <c:pt idx="58">
                  <c:v>-675.65274890000001</c:v>
                </c:pt>
                <c:pt idx="59">
                  <c:v>-675.6664323</c:v>
                </c:pt>
                <c:pt idx="60">
                  <c:v>-675.68318959999999</c:v>
                </c:pt>
                <c:pt idx="61">
                  <c:v>-675.69881129999999</c:v>
                </c:pt>
                <c:pt idx="62">
                  <c:v>-675.7126743</c:v>
                </c:pt>
                <c:pt idx="63">
                  <c:v>-675.73168850000002</c:v>
                </c:pt>
                <c:pt idx="64">
                  <c:v>-675.74711309999998</c:v>
                </c:pt>
                <c:pt idx="65">
                  <c:v>-675.77442489999999</c:v>
                </c:pt>
                <c:pt idx="66">
                  <c:v>-675.80036340000004</c:v>
                </c:pt>
                <c:pt idx="67">
                  <c:v>-675.82280209999999</c:v>
                </c:pt>
                <c:pt idx="68">
                  <c:v>-675.84282159999998</c:v>
                </c:pt>
                <c:pt idx="69">
                  <c:v>-675.85993240000005</c:v>
                </c:pt>
                <c:pt idx="70">
                  <c:v>-675.8851118</c:v>
                </c:pt>
                <c:pt idx="71">
                  <c:v>-675.90286579999997</c:v>
                </c:pt>
                <c:pt idx="72">
                  <c:v>-675.92385009999998</c:v>
                </c:pt>
                <c:pt idx="73">
                  <c:v>-675.94293970000001</c:v>
                </c:pt>
                <c:pt idx="74">
                  <c:v>-675.95672449999995</c:v>
                </c:pt>
                <c:pt idx="75">
                  <c:v>-675.96808139999996</c:v>
                </c:pt>
                <c:pt idx="76">
                  <c:v>-675.98135920000004</c:v>
                </c:pt>
                <c:pt idx="77">
                  <c:v>-675.99425169999995</c:v>
                </c:pt>
                <c:pt idx="78">
                  <c:v>-676.0103398</c:v>
                </c:pt>
                <c:pt idx="79">
                  <c:v>-676.02304679999997</c:v>
                </c:pt>
                <c:pt idx="80">
                  <c:v>-676.0378978</c:v>
                </c:pt>
                <c:pt idx="81">
                  <c:v>-676.055475</c:v>
                </c:pt>
                <c:pt idx="82">
                  <c:v>-676.06753019999996</c:v>
                </c:pt>
                <c:pt idx="83">
                  <c:v>-676.08152359999997</c:v>
                </c:pt>
                <c:pt idx="84">
                  <c:v>-676.09216500000002</c:v>
                </c:pt>
                <c:pt idx="85">
                  <c:v>-676.10331040000005</c:v>
                </c:pt>
                <c:pt idx="86">
                  <c:v>-676.11357810000004</c:v>
                </c:pt>
                <c:pt idx="87">
                  <c:v>-676.12376749999999</c:v>
                </c:pt>
                <c:pt idx="88">
                  <c:v>-676.13345279999999</c:v>
                </c:pt>
                <c:pt idx="89">
                  <c:v>-676.14316699999995</c:v>
                </c:pt>
                <c:pt idx="90">
                  <c:v>-676.1510184</c:v>
                </c:pt>
                <c:pt idx="91">
                  <c:v>-676.15932459999999</c:v>
                </c:pt>
                <c:pt idx="92">
                  <c:v>-676.16695289999996</c:v>
                </c:pt>
                <c:pt idx="93">
                  <c:v>-676.17580669999995</c:v>
                </c:pt>
                <c:pt idx="94">
                  <c:v>-676.18602220000002</c:v>
                </c:pt>
                <c:pt idx="95">
                  <c:v>-676.19391989999997</c:v>
                </c:pt>
                <c:pt idx="96">
                  <c:v>-676.20648789999996</c:v>
                </c:pt>
                <c:pt idx="97">
                  <c:v>-676.21761019999997</c:v>
                </c:pt>
                <c:pt idx="98">
                  <c:v>-676.23206709999999</c:v>
                </c:pt>
                <c:pt idx="99">
                  <c:v>-676.24368489999995</c:v>
                </c:pt>
                <c:pt idx="100">
                  <c:v>-676.25286600000004</c:v>
                </c:pt>
                <c:pt idx="101">
                  <c:v>-676.26306409999995</c:v>
                </c:pt>
                <c:pt idx="102">
                  <c:v>-676.27751239999998</c:v>
                </c:pt>
                <c:pt idx="103">
                  <c:v>-676.28821459999995</c:v>
                </c:pt>
                <c:pt idx="104">
                  <c:v>-676.29956289999996</c:v>
                </c:pt>
                <c:pt idx="105">
                  <c:v>-676.30835000000002</c:v>
                </c:pt>
                <c:pt idx="106">
                  <c:v>-676.31788759999995</c:v>
                </c:pt>
                <c:pt idx="107">
                  <c:v>-676.32737870000005</c:v>
                </c:pt>
                <c:pt idx="108">
                  <c:v>-676.33618039999999</c:v>
                </c:pt>
                <c:pt idx="109">
                  <c:v>-676.3462945</c:v>
                </c:pt>
                <c:pt idx="110">
                  <c:v>-676.35380980000002</c:v>
                </c:pt>
                <c:pt idx="111">
                  <c:v>-676.3631097</c:v>
                </c:pt>
                <c:pt idx="112">
                  <c:v>-676.37183889999994</c:v>
                </c:pt>
                <c:pt idx="113">
                  <c:v>-676.38273809999998</c:v>
                </c:pt>
                <c:pt idx="114">
                  <c:v>-676.39257410000005</c:v>
                </c:pt>
                <c:pt idx="115">
                  <c:v>-676.40295470000001</c:v>
                </c:pt>
                <c:pt idx="116">
                  <c:v>-676.41022659999999</c:v>
                </c:pt>
                <c:pt idx="117">
                  <c:v>-676.41698870000005</c:v>
                </c:pt>
                <c:pt idx="118">
                  <c:v>-676.42626840000003</c:v>
                </c:pt>
                <c:pt idx="119">
                  <c:v>-676.43425300000001</c:v>
                </c:pt>
                <c:pt idx="120">
                  <c:v>-676.44452060000003</c:v>
                </c:pt>
                <c:pt idx="121">
                  <c:v>-676.45280079999998</c:v>
                </c:pt>
                <c:pt idx="122">
                  <c:v>-676.46107510000002</c:v>
                </c:pt>
                <c:pt idx="123">
                  <c:v>-676.46796459999996</c:v>
                </c:pt>
                <c:pt idx="124">
                  <c:v>-676.47619550000002</c:v>
                </c:pt>
                <c:pt idx="125">
                  <c:v>-676.48164510000004</c:v>
                </c:pt>
                <c:pt idx="126">
                  <c:v>-676.4872077</c:v>
                </c:pt>
                <c:pt idx="127">
                  <c:v>-676.49077709999995</c:v>
                </c:pt>
                <c:pt idx="128">
                  <c:v>-676.495992</c:v>
                </c:pt>
                <c:pt idx="129">
                  <c:v>-676.49954109999999</c:v>
                </c:pt>
                <c:pt idx="130">
                  <c:v>-676.50395930000002</c:v>
                </c:pt>
                <c:pt idx="131">
                  <c:v>-676.50849630000005</c:v>
                </c:pt>
                <c:pt idx="132">
                  <c:v>-676.51297529999999</c:v>
                </c:pt>
                <c:pt idx="133">
                  <c:v>-676.51964459999999</c:v>
                </c:pt>
                <c:pt idx="134">
                  <c:v>-676.52471179999998</c:v>
                </c:pt>
                <c:pt idx="135">
                  <c:v>-676.53046849999998</c:v>
                </c:pt>
                <c:pt idx="136">
                  <c:v>-676.53477659999999</c:v>
                </c:pt>
                <c:pt idx="137">
                  <c:v>-676.53893119999998</c:v>
                </c:pt>
                <c:pt idx="138">
                  <c:v>-676.54274969999994</c:v>
                </c:pt>
                <c:pt idx="139">
                  <c:v>-676.54757930000005</c:v>
                </c:pt>
                <c:pt idx="140">
                  <c:v>-676.55161220000002</c:v>
                </c:pt>
                <c:pt idx="141">
                  <c:v>-676.55729059999999</c:v>
                </c:pt>
                <c:pt idx="142">
                  <c:v>-676.55988070000001</c:v>
                </c:pt>
                <c:pt idx="143">
                  <c:v>-676.56283010000004</c:v>
                </c:pt>
                <c:pt idx="144">
                  <c:v>-676.56582289999994</c:v>
                </c:pt>
                <c:pt idx="145">
                  <c:v>-676.56912560000001</c:v>
                </c:pt>
                <c:pt idx="146">
                  <c:v>-676.57257040000002</c:v>
                </c:pt>
                <c:pt idx="147">
                  <c:v>-676.57495770000003</c:v>
                </c:pt>
                <c:pt idx="148">
                  <c:v>-676.57795050000004</c:v>
                </c:pt>
                <c:pt idx="149">
                  <c:v>-676.58127639999998</c:v>
                </c:pt>
                <c:pt idx="150">
                  <c:v>-676.58441119999998</c:v>
                </c:pt>
                <c:pt idx="151">
                  <c:v>-676.58727940000006</c:v>
                </c:pt>
                <c:pt idx="152">
                  <c:v>-676.59073290000003</c:v>
                </c:pt>
                <c:pt idx="153">
                  <c:v>-676.59334899999999</c:v>
                </c:pt>
                <c:pt idx="154">
                  <c:v>-676.59739349999995</c:v>
                </c:pt>
                <c:pt idx="155">
                  <c:v>-676.60029940000004</c:v>
                </c:pt>
                <c:pt idx="156">
                  <c:v>-676.60421929999995</c:v>
                </c:pt>
                <c:pt idx="157">
                  <c:v>-676.60757420000004</c:v>
                </c:pt>
                <c:pt idx="158">
                  <c:v>-676.61062779999997</c:v>
                </c:pt>
                <c:pt idx="159">
                  <c:v>-676.61349310000003</c:v>
                </c:pt>
                <c:pt idx="160">
                  <c:v>-676.61575870000001</c:v>
                </c:pt>
                <c:pt idx="161">
                  <c:v>-676.61860379999996</c:v>
                </c:pt>
                <c:pt idx="162">
                  <c:v>-676.62139379999996</c:v>
                </c:pt>
                <c:pt idx="163">
                  <c:v>-676.62408809999999</c:v>
                </c:pt>
                <c:pt idx="164">
                  <c:v>-676.62677959999996</c:v>
                </c:pt>
                <c:pt idx="165">
                  <c:v>-676.62923929999999</c:v>
                </c:pt>
                <c:pt idx="166">
                  <c:v>-676.63212199999998</c:v>
                </c:pt>
                <c:pt idx="167">
                  <c:v>-676.63503949999995</c:v>
                </c:pt>
                <c:pt idx="168">
                  <c:v>-676.63789320000001</c:v>
                </c:pt>
                <c:pt idx="169">
                  <c:v>-676.64116420000005</c:v>
                </c:pt>
                <c:pt idx="170">
                  <c:v>-676.64409609999996</c:v>
                </c:pt>
                <c:pt idx="171">
                  <c:v>-676.64659059999997</c:v>
                </c:pt>
                <c:pt idx="172">
                  <c:v>-676.65029319999996</c:v>
                </c:pt>
                <c:pt idx="173">
                  <c:v>-676.65255009999998</c:v>
                </c:pt>
                <c:pt idx="174">
                  <c:v>-676.65560370000003</c:v>
                </c:pt>
                <c:pt idx="175">
                  <c:v>-676.65779110000005</c:v>
                </c:pt>
                <c:pt idx="176">
                  <c:v>-676.66006249999998</c:v>
                </c:pt>
                <c:pt idx="177">
                  <c:v>-676.66266129999997</c:v>
                </c:pt>
                <c:pt idx="178">
                  <c:v>-676.66518759999997</c:v>
                </c:pt>
                <c:pt idx="179">
                  <c:v>-676.66763570000001</c:v>
                </c:pt>
                <c:pt idx="180">
                  <c:v>-676.66991289999999</c:v>
                </c:pt>
                <c:pt idx="181">
                  <c:v>-676.67153529999996</c:v>
                </c:pt>
                <c:pt idx="182">
                  <c:v>-676.67362709999998</c:v>
                </c:pt>
                <c:pt idx="183">
                  <c:v>-676.67561460000002</c:v>
                </c:pt>
                <c:pt idx="184">
                  <c:v>-676.67783380000003</c:v>
                </c:pt>
                <c:pt idx="185">
                  <c:v>-676.68036889999996</c:v>
                </c:pt>
                <c:pt idx="186">
                  <c:v>-676.68199130000005</c:v>
                </c:pt>
                <c:pt idx="187">
                  <c:v>-676.68474360000005</c:v>
                </c:pt>
                <c:pt idx="188">
                  <c:v>-676.68650219999995</c:v>
                </c:pt>
                <c:pt idx="189">
                  <c:v>-676.68900540000004</c:v>
                </c:pt>
                <c:pt idx="190">
                  <c:v>-676.69085959999995</c:v>
                </c:pt>
                <c:pt idx="191">
                  <c:v>-676.69242689999999</c:v>
                </c:pt>
                <c:pt idx="192">
                  <c:v>-676.69421739999996</c:v>
                </c:pt>
                <c:pt idx="193">
                  <c:v>-676.69590359999995</c:v>
                </c:pt>
                <c:pt idx="194">
                  <c:v>-676.69770559999995</c:v>
                </c:pt>
                <c:pt idx="195">
                  <c:v>-676.69990170000005</c:v>
                </c:pt>
                <c:pt idx="196">
                  <c:v>-676.70178199999998</c:v>
                </c:pt>
                <c:pt idx="197">
                  <c:v>-676.7038129</c:v>
                </c:pt>
                <c:pt idx="198">
                  <c:v>-676.70579750000002</c:v>
                </c:pt>
                <c:pt idx="199">
                  <c:v>-676.70766319999996</c:v>
                </c:pt>
                <c:pt idx="200">
                  <c:v>-676.70972889999996</c:v>
                </c:pt>
                <c:pt idx="201">
                  <c:v>-676.7109342</c:v>
                </c:pt>
                <c:pt idx="202">
                  <c:v>-676.71229289999997</c:v>
                </c:pt>
                <c:pt idx="203">
                  <c:v>-676.7137328</c:v>
                </c:pt>
                <c:pt idx="204">
                  <c:v>-676.71503080000002</c:v>
                </c:pt>
                <c:pt idx="205">
                  <c:v>-676.71678069999996</c:v>
                </c:pt>
                <c:pt idx="206">
                  <c:v>-676.71815679999997</c:v>
                </c:pt>
                <c:pt idx="207">
                  <c:v>-676.71974450000005</c:v>
                </c:pt>
                <c:pt idx="208">
                  <c:v>-676.72110910000004</c:v>
                </c:pt>
                <c:pt idx="209">
                  <c:v>-676.72260689999996</c:v>
                </c:pt>
                <c:pt idx="210">
                  <c:v>-676.72420039999997</c:v>
                </c:pt>
                <c:pt idx="211">
                  <c:v>-676.72590679999996</c:v>
                </c:pt>
                <c:pt idx="212">
                  <c:v>-676.72699909999994</c:v>
                </c:pt>
                <c:pt idx="213">
                  <c:v>-676.72852590000002</c:v>
                </c:pt>
                <c:pt idx="214">
                  <c:v>-676.72944719999998</c:v>
                </c:pt>
                <c:pt idx="215">
                  <c:v>-676.73071900000002</c:v>
                </c:pt>
                <c:pt idx="216">
                  <c:v>-676.7318808</c:v>
                </c:pt>
                <c:pt idx="217">
                  <c:v>-676.73293539999997</c:v>
                </c:pt>
                <c:pt idx="218">
                  <c:v>-676.73389440000005</c:v>
                </c:pt>
                <c:pt idx="219">
                  <c:v>-676.73485619999997</c:v>
                </c:pt>
                <c:pt idx="220">
                  <c:v>-676.73573120000003</c:v>
                </c:pt>
                <c:pt idx="221">
                  <c:v>-676.7368553</c:v>
                </c:pt>
                <c:pt idx="222">
                  <c:v>-676.7379823</c:v>
                </c:pt>
                <c:pt idx="223">
                  <c:v>-676.7390398</c:v>
                </c:pt>
                <c:pt idx="224">
                  <c:v>-676.74006540000005</c:v>
                </c:pt>
                <c:pt idx="225">
                  <c:v>-676.74096929999996</c:v>
                </c:pt>
                <c:pt idx="226">
                  <c:v>-676.74238600000001</c:v>
                </c:pt>
                <c:pt idx="227">
                  <c:v>-676.74330729999997</c:v>
                </c:pt>
                <c:pt idx="228">
                  <c:v>-676.7444256</c:v>
                </c:pt>
                <c:pt idx="229">
                  <c:v>-676.74522239999999</c:v>
                </c:pt>
                <c:pt idx="230">
                  <c:v>-676.7459351</c:v>
                </c:pt>
                <c:pt idx="231">
                  <c:v>-676.74678970000002</c:v>
                </c:pt>
                <c:pt idx="232">
                  <c:v>-676.74759219999999</c:v>
                </c:pt>
                <c:pt idx="233">
                  <c:v>-676.74848459999998</c:v>
                </c:pt>
                <c:pt idx="234">
                  <c:v>-676.74934210000004</c:v>
                </c:pt>
                <c:pt idx="235">
                  <c:v>-676.75020549999999</c:v>
                </c:pt>
                <c:pt idx="236">
                  <c:v>-676.75127459999999</c:v>
                </c:pt>
                <c:pt idx="237">
                  <c:v>-676.75246819999995</c:v>
                </c:pt>
                <c:pt idx="238">
                  <c:v>-676.75328520000005</c:v>
                </c:pt>
                <c:pt idx="239">
                  <c:v>-676.75433399999997</c:v>
                </c:pt>
                <c:pt idx="240">
                  <c:v>-676.75505829999997</c:v>
                </c:pt>
                <c:pt idx="241">
                  <c:v>-676.75609550000001</c:v>
                </c:pt>
                <c:pt idx="242">
                  <c:v>-676.75698199999999</c:v>
                </c:pt>
                <c:pt idx="243">
                  <c:v>-676.75798159999999</c:v>
                </c:pt>
                <c:pt idx="244">
                  <c:v>-676.75896950000003</c:v>
                </c:pt>
                <c:pt idx="245">
                  <c:v>-676.75969669999995</c:v>
                </c:pt>
                <c:pt idx="246">
                  <c:v>-676.76060059999998</c:v>
                </c:pt>
                <c:pt idx="247">
                  <c:v>-676.76151609999999</c:v>
                </c:pt>
                <c:pt idx="248">
                  <c:v>-676.76250700000003</c:v>
                </c:pt>
                <c:pt idx="249">
                  <c:v>-676.76350070000001</c:v>
                </c:pt>
                <c:pt idx="250">
                  <c:v>-676.76442199999997</c:v>
                </c:pt>
                <c:pt idx="251">
                  <c:v>-676.76516370000002</c:v>
                </c:pt>
                <c:pt idx="252">
                  <c:v>-676.76611109999999</c:v>
                </c:pt>
                <c:pt idx="253">
                  <c:v>-676.76675709999995</c:v>
                </c:pt>
                <c:pt idx="254">
                  <c:v>-676.76782330000003</c:v>
                </c:pt>
                <c:pt idx="255">
                  <c:v>-676.76852150000002</c:v>
                </c:pt>
                <c:pt idx="256">
                  <c:v>-676.76937910000004</c:v>
                </c:pt>
                <c:pt idx="257">
                  <c:v>-676.77019900000005</c:v>
                </c:pt>
                <c:pt idx="258">
                  <c:v>-676.77087110000002</c:v>
                </c:pt>
                <c:pt idx="259">
                  <c:v>-676.77168229999995</c:v>
                </c:pt>
                <c:pt idx="260">
                  <c:v>-676.77230520000001</c:v>
                </c:pt>
                <c:pt idx="261">
                  <c:v>-676.77284410000004</c:v>
                </c:pt>
                <c:pt idx="262">
                  <c:v>-676.77358289999995</c:v>
                </c:pt>
                <c:pt idx="263">
                  <c:v>-676.77434200000005</c:v>
                </c:pt>
                <c:pt idx="264">
                  <c:v>-676.77519659999996</c:v>
                </c:pt>
                <c:pt idx="265">
                  <c:v>-676.77603390000002</c:v>
                </c:pt>
                <c:pt idx="266">
                  <c:v>-676.77658440000005</c:v>
                </c:pt>
                <c:pt idx="267">
                  <c:v>-676.77732900000001</c:v>
                </c:pt>
                <c:pt idx="268">
                  <c:v>-676.77789389999998</c:v>
                </c:pt>
                <c:pt idx="269">
                  <c:v>-676.77864139999997</c:v>
                </c:pt>
                <c:pt idx="270">
                  <c:v>-676.77932220000002</c:v>
                </c:pt>
                <c:pt idx="271">
                  <c:v>-676.77983500000005</c:v>
                </c:pt>
                <c:pt idx="272">
                  <c:v>-676.78041450000001</c:v>
                </c:pt>
                <c:pt idx="273">
                  <c:v>-676.78101419999996</c:v>
                </c:pt>
                <c:pt idx="274">
                  <c:v>-676.78153569999995</c:v>
                </c:pt>
                <c:pt idx="275">
                  <c:v>-676.78210060000004</c:v>
                </c:pt>
                <c:pt idx="276">
                  <c:v>-676.78255260000003</c:v>
                </c:pt>
                <c:pt idx="277">
                  <c:v>-676.78294370000003</c:v>
                </c:pt>
                <c:pt idx="278">
                  <c:v>-676.78340149999997</c:v>
                </c:pt>
                <c:pt idx="279">
                  <c:v>-676.78381869999998</c:v>
                </c:pt>
                <c:pt idx="280">
                  <c:v>-676.78448209999999</c:v>
                </c:pt>
                <c:pt idx="281">
                  <c:v>-676.78497460000006</c:v>
                </c:pt>
                <c:pt idx="282">
                  <c:v>-676.78565260000005</c:v>
                </c:pt>
                <c:pt idx="283">
                  <c:v>-676.78632760000005</c:v>
                </c:pt>
                <c:pt idx="284">
                  <c:v>-676.78692149999995</c:v>
                </c:pt>
                <c:pt idx="285">
                  <c:v>-676.78762270000004</c:v>
                </c:pt>
                <c:pt idx="286">
                  <c:v>-676.78814409999995</c:v>
                </c:pt>
                <c:pt idx="287">
                  <c:v>-676.78866559999994</c:v>
                </c:pt>
                <c:pt idx="288">
                  <c:v>-676.78911470000003</c:v>
                </c:pt>
                <c:pt idx="289">
                  <c:v>-676.7896101</c:v>
                </c:pt>
                <c:pt idx="290">
                  <c:v>-676.79014029999996</c:v>
                </c:pt>
                <c:pt idx="291">
                  <c:v>-676.79085880000002</c:v>
                </c:pt>
                <c:pt idx="292">
                  <c:v>-676.79134839999995</c:v>
                </c:pt>
                <c:pt idx="293">
                  <c:v>-676.79191920000005</c:v>
                </c:pt>
                <c:pt idx="294">
                  <c:v>-676.79234510000003</c:v>
                </c:pt>
                <c:pt idx="295">
                  <c:v>-676.79283180000004</c:v>
                </c:pt>
                <c:pt idx="296">
                  <c:v>-676.79337069999997</c:v>
                </c:pt>
                <c:pt idx="297">
                  <c:v>-676.79397619999997</c:v>
                </c:pt>
                <c:pt idx="298">
                  <c:v>-676.79457879999995</c:v>
                </c:pt>
                <c:pt idx="299">
                  <c:v>-676.79503369999998</c:v>
                </c:pt>
                <c:pt idx="300">
                  <c:v>-676.79556090000005</c:v>
                </c:pt>
                <c:pt idx="301">
                  <c:v>-676.79610849999995</c:v>
                </c:pt>
                <c:pt idx="302">
                  <c:v>-676.79657499999996</c:v>
                </c:pt>
                <c:pt idx="303">
                  <c:v>-676.79707910000002</c:v>
                </c:pt>
                <c:pt idx="304">
                  <c:v>-676.79757740000002</c:v>
                </c:pt>
                <c:pt idx="305">
                  <c:v>-676.79798300000004</c:v>
                </c:pt>
                <c:pt idx="306">
                  <c:v>-676.79849000000002</c:v>
                </c:pt>
                <c:pt idx="307">
                  <c:v>-676.79880290000006</c:v>
                </c:pt>
                <c:pt idx="308">
                  <c:v>-676.79930409999997</c:v>
                </c:pt>
                <c:pt idx="309">
                  <c:v>-676.79961990000004</c:v>
                </c:pt>
                <c:pt idx="310">
                  <c:v>-676.80000229999996</c:v>
                </c:pt>
                <c:pt idx="311">
                  <c:v>-676.80044559999999</c:v>
                </c:pt>
                <c:pt idx="312">
                  <c:v>-676.8008628</c:v>
                </c:pt>
                <c:pt idx="313">
                  <c:v>-676.8013148</c:v>
                </c:pt>
                <c:pt idx="314">
                  <c:v>-676.80171170000006</c:v>
                </c:pt>
                <c:pt idx="315">
                  <c:v>-676.80203619999997</c:v>
                </c:pt>
                <c:pt idx="316">
                  <c:v>-676.80250260000003</c:v>
                </c:pt>
                <c:pt idx="317">
                  <c:v>-676.80287339999995</c:v>
                </c:pt>
                <c:pt idx="318">
                  <c:v>-676.80335439999999</c:v>
                </c:pt>
                <c:pt idx="319">
                  <c:v>-676.80385560000002</c:v>
                </c:pt>
                <c:pt idx="320">
                  <c:v>-676.8042322</c:v>
                </c:pt>
                <c:pt idx="321">
                  <c:v>-676.80473629999995</c:v>
                </c:pt>
                <c:pt idx="322">
                  <c:v>-676.80512739999995</c:v>
                </c:pt>
                <c:pt idx="323">
                  <c:v>-676.80565179999996</c:v>
                </c:pt>
                <c:pt idx="324">
                  <c:v>-676.8062023</c:v>
                </c:pt>
                <c:pt idx="325">
                  <c:v>-676.80655290000004</c:v>
                </c:pt>
                <c:pt idx="326">
                  <c:v>-676.80700190000005</c:v>
                </c:pt>
                <c:pt idx="327">
                  <c:v>-676.80739010000002</c:v>
                </c:pt>
                <c:pt idx="328">
                  <c:v>-676.80785949999995</c:v>
                </c:pt>
                <c:pt idx="329">
                  <c:v>-676.80835779999995</c:v>
                </c:pt>
                <c:pt idx="330">
                  <c:v>-676.80872580000005</c:v>
                </c:pt>
                <c:pt idx="331">
                  <c:v>-676.80917769999996</c:v>
                </c:pt>
                <c:pt idx="332">
                  <c:v>-676.80967310000005</c:v>
                </c:pt>
                <c:pt idx="333">
                  <c:v>-676.81013670000004</c:v>
                </c:pt>
                <c:pt idx="334">
                  <c:v>-676.81067849999999</c:v>
                </c:pt>
                <c:pt idx="335">
                  <c:v>-676.81108410000002</c:v>
                </c:pt>
                <c:pt idx="336">
                  <c:v>-676.81169829999999</c:v>
                </c:pt>
                <c:pt idx="337">
                  <c:v>-676.81214150000005</c:v>
                </c:pt>
                <c:pt idx="338">
                  <c:v>-676.81268039999998</c:v>
                </c:pt>
                <c:pt idx="339">
                  <c:v>-676.81332069999996</c:v>
                </c:pt>
                <c:pt idx="340">
                  <c:v>-676.81387689999997</c:v>
                </c:pt>
                <c:pt idx="341">
                  <c:v>-676.81440420000001</c:v>
                </c:pt>
                <c:pt idx="342">
                  <c:v>-676.81493439999997</c:v>
                </c:pt>
                <c:pt idx="343">
                  <c:v>-676.81540380000001</c:v>
                </c:pt>
                <c:pt idx="344">
                  <c:v>-676.81611940000005</c:v>
                </c:pt>
                <c:pt idx="345">
                  <c:v>-676.81657129999996</c:v>
                </c:pt>
                <c:pt idx="346">
                  <c:v>-676.81725800000004</c:v>
                </c:pt>
                <c:pt idx="347">
                  <c:v>-676.81789530000003</c:v>
                </c:pt>
                <c:pt idx="348">
                  <c:v>-676.81863120000003</c:v>
                </c:pt>
                <c:pt idx="349">
                  <c:v>-676.81937870000002</c:v>
                </c:pt>
                <c:pt idx="350">
                  <c:v>-676.82002480000006</c:v>
                </c:pt>
                <c:pt idx="351">
                  <c:v>-676.82063029999995</c:v>
                </c:pt>
                <c:pt idx="352">
                  <c:v>-676.82116340000005</c:v>
                </c:pt>
                <c:pt idx="353">
                  <c:v>-676.82167909999998</c:v>
                </c:pt>
                <c:pt idx="354">
                  <c:v>-676.82239179999999</c:v>
                </c:pt>
                <c:pt idx="355">
                  <c:v>-676.82313629999999</c:v>
                </c:pt>
                <c:pt idx="356">
                  <c:v>-676.82385199999999</c:v>
                </c:pt>
                <c:pt idx="357">
                  <c:v>-676.82454150000001</c:v>
                </c:pt>
                <c:pt idx="358">
                  <c:v>-676.82505719999995</c:v>
                </c:pt>
                <c:pt idx="359">
                  <c:v>-676.8258452</c:v>
                </c:pt>
                <c:pt idx="360">
                  <c:v>-676.82640730000003</c:v>
                </c:pt>
                <c:pt idx="361">
                  <c:v>-676.82701859999997</c:v>
                </c:pt>
                <c:pt idx="362">
                  <c:v>-676.82759220000003</c:v>
                </c:pt>
                <c:pt idx="363">
                  <c:v>-676.82816879999996</c:v>
                </c:pt>
                <c:pt idx="364">
                  <c:v>-676.82893939999997</c:v>
                </c:pt>
                <c:pt idx="365">
                  <c:v>-676.8297738</c:v>
                </c:pt>
                <c:pt idx="366">
                  <c:v>-676.83067189999997</c:v>
                </c:pt>
                <c:pt idx="367">
                  <c:v>-676.83148019999999</c:v>
                </c:pt>
                <c:pt idx="368">
                  <c:v>-676.83219870000005</c:v>
                </c:pt>
                <c:pt idx="369">
                  <c:v>-676.83284189999995</c:v>
                </c:pt>
                <c:pt idx="370">
                  <c:v>-676.83379509999997</c:v>
                </c:pt>
                <c:pt idx="371">
                  <c:v>-676.83439480000004</c:v>
                </c:pt>
                <c:pt idx="372">
                  <c:v>-676.83526400000005</c:v>
                </c:pt>
                <c:pt idx="373">
                  <c:v>-676.83586660000003</c:v>
                </c:pt>
                <c:pt idx="374">
                  <c:v>-676.83663720000004</c:v>
                </c:pt>
                <c:pt idx="375">
                  <c:v>-676.83746870000004</c:v>
                </c:pt>
                <c:pt idx="376">
                  <c:v>-676.83830020000005</c:v>
                </c:pt>
                <c:pt idx="377">
                  <c:v>-676.83919539999999</c:v>
                </c:pt>
                <c:pt idx="378">
                  <c:v>-676.83986179999999</c:v>
                </c:pt>
                <c:pt idx="379">
                  <c:v>-676.84056290000001</c:v>
                </c:pt>
                <c:pt idx="380">
                  <c:v>-676.84133940000004</c:v>
                </c:pt>
                <c:pt idx="381">
                  <c:v>-676.84228089999999</c:v>
                </c:pt>
                <c:pt idx="382">
                  <c:v>-676.8431501</c:v>
                </c:pt>
                <c:pt idx="383">
                  <c:v>-676.84402220000004</c:v>
                </c:pt>
                <c:pt idx="384">
                  <c:v>-676.84472330000006</c:v>
                </c:pt>
                <c:pt idx="385">
                  <c:v>-676.84592269999996</c:v>
                </c:pt>
                <c:pt idx="386">
                  <c:v>-676.84673969999994</c:v>
                </c:pt>
                <c:pt idx="387">
                  <c:v>-676.84781459999999</c:v>
                </c:pt>
                <c:pt idx="388">
                  <c:v>-676.84850989999995</c:v>
                </c:pt>
                <c:pt idx="389">
                  <c:v>-676.84924579999995</c:v>
                </c:pt>
                <c:pt idx="390">
                  <c:v>-676.84997299999998</c:v>
                </c:pt>
                <c:pt idx="391">
                  <c:v>-676.85085079999999</c:v>
                </c:pt>
                <c:pt idx="392">
                  <c:v>-676.85162149999996</c:v>
                </c:pt>
                <c:pt idx="393">
                  <c:v>-676.85232550000001</c:v>
                </c:pt>
                <c:pt idx="394">
                  <c:v>-676.85290199999997</c:v>
                </c:pt>
                <c:pt idx="395">
                  <c:v>-676.85361179999995</c:v>
                </c:pt>
                <c:pt idx="396">
                  <c:v>-676.85442590000002</c:v>
                </c:pt>
                <c:pt idx="397">
                  <c:v>-676.855411</c:v>
                </c:pt>
                <c:pt idx="398">
                  <c:v>-676.85640469999998</c:v>
                </c:pt>
                <c:pt idx="399">
                  <c:v>-676.85715800000003</c:v>
                </c:pt>
                <c:pt idx="400">
                  <c:v>-676.85803869999995</c:v>
                </c:pt>
                <c:pt idx="401">
                  <c:v>-676.85886730000004</c:v>
                </c:pt>
                <c:pt idx="402">
                  <c:v>-676.85975099999996</c:v>
                </c:pt>
                <c:pt idx="403">
                  <c:v>-676.86076209999999</c:v>
                </c:pt>
                <c:pt idx="404">
                  <c:v>-676.86154139999996</c:v>
                </c:pt>
                <c:pt idx="405">
                  <c:v>-676.86244539999996</c:v>
                </c:pt>
                <c:pt idx="406">
                  <c:v>-676.86327679999999</c:v>
                </c:pt>
                <c:pt idx="407">
                  <c:v>-676.86416629999997</c:v>
                </c:pt>
                <c:pt idx="408">
                  <c:v>-676.86525270000004</c:v>
                </c:pt>
                <c:pt idx="409">
                  <c:v>-676.86627250000004</c:v>
                </c:pt>
                <c:pt idx="410">
                  <c:v>-676.86741110000003</c:v>
                </c:pt>
                <c:pt idx="411">
                  <c:v>-676.86838750000004</c:v>
                </c:pt>
                <c:pt idx="412">
                  <c:v>-676.86918130000004</c:v>
                </c:pt>
                <c:pt idx="413">
                  <c:v>-676.87027929999999</c:v>
                </c:pt>
                <c:pt idx="414">
                  <c:v>-676.87109350000003</c:v>
                </c:pt>
                <c:pt idx="415">
                  <c:v>-676.87197709999998</c:v>
                </c:pt>
                <c:pt idx="416">
                  <c:v>-676.87260000000003</c:v>
                </c:pt>
                <c:pt idx="417">
                  <c:v>-676.87331559999996</c:v>
                </c:pt>
                <c:pt idx="418">
                  <c:v>-676.87420789999999</c:v>
                </c:pt>
                <c:pt idx="419">
                  <c:v>-676.87518139999997</c:v>
                </c:pt>
                <c:pt idx="420">
                  <c:v>-676.87605629999996</c:v>
                </c:pt>
                <c:pt idx="421">
                  <c:v>-676.87713699999995</c:v>
                </c:pt>
                <c:pt idx="422">
                  <c:v>-676.87784969999996</c:v>
                </c:pt>
                <c:pt idx="423">
                  <c:v>-676.87895639999999</c:v>
                </c:pt>
                <c:pt idx="424">
                  <c:v>-676.87990669999999</c:v>
                </c:pt>
                <c:pt idx="425">
                  <c:v>-676.88094969999997</c:v>
                </c:pt>
                <c:pt idx="426">
                  <c:v>-676.8817464</c:v>
                </c:pt>
                <c:pt idx="427">
                  <c:v>-676.88245329999995</c:v>
                </c:pt>
                <c:pt idx="428">
                  <c:v>-676.88327319999996</c:v>
                </c:pt>
                <c:pt idx="429">
                  <c:v>-676.88423799999998</c:v>
                </c:pt>
                <c:pt idx="430">
                  <c:v>-676.88503470000001</c:v>
                </c:pt>
                <c:pt idx="431">
                  <c:v>-676.88591259999998</c:v>
                </c:pt>
                <c:pt idx="432">
                  <c:v>-676.88655859999994</c:v>
                </c:pt>
                <c:pt idx="433">
                  <c:v>-676.88729450000005</c:v>
                </c:pt>
                <c:pt idx="434">
                  <c:v>-676.88819260000002</c:v>
                </c:pt>
                <c:pt idx="435">
                  <c:v>-676.88887639999996</c:v>
                </c:pt>
                <c:pt idx="436">
                  <c:v>-676.88982669999996</c:v>
                </c:pt>
                <c:pt idx="437">
                  <c:v>-676.89038289999996</c:v>
                </c:pt>
                <c:pt idx="438">
                  <c:v>-676.89107530000001</c:v>
                </c:pt>
                <c:pt idx="439">
                  <c:v>-676.89162290000002</c:v>
                </c:pt>
                <c:pt idx="440">
                  <c:v>-676.89229220000004</c:v>
                </c:pt>
                <c:pt idx="441">
                  <c:v>-676.89311210000005</c:v>
                </c:pt>
                <c:pt idx="442">
                  <c:v>-676.89381609999998</c:v>
                </c:pt>
                <c:pt idx="443">
                  <c:v>-676.89463599999999</c:v>
                </c:pt>
                <c:pt idx="444">
                  <c:v>-676.89548200000002</c:v>
                </c:pt>
                <c:pt idx="445">
                  <c:v>-676.89629319999995</c:v>
                </c:pt>
                <c:pt idx="446">
                  <c:v>-676.8971884</c:v>
                </c:pt>
                <c:pt idx="447">
                  <c:v>-676.89792720000003</c:v>
                </c:pt>
                <c:pt idx="448">
                  <c:v>-676.89844579999999</c:v>
                </c:pt>
                <c:pt idx="449">
                  <c:v>-676.89929180000001</c:v>
                </c:pt>
                <c:pt idx="450">
                  <c:v>-676.89992040000004</c:v>
                </c:pt>
                <c:pt idx="451">
                  <c:v>-676.90083019999997</c:v>
                </c:pt>
                <c:pt idx="452">
                  <c:v>-676.90139509999995</c:v>
                </c:pt>
                <c:pt idx="453">
                  <c:v>-676.90210490000004</c:v>
                </c:pt>
                <c:pt idx="454">
                  <c:v>-676.9028002</c:v>
                </c:pt>
                <c:pt idx="455">
                  <c:v>-676.90348689999996</c:v>
                </c:pt>
                <c:pt idx="456">
                  <c:v>-676.90441980000003</c:v>
                </c:pt>
                <c:pt idx="457">
                  <c:v>-676.90541929999995</c:v>
                </c:pt>
                <c:pt idx="458">
                  <c:v>-676.906161</c:v>
                </c:pt>
                <c:pt idx="459">
                  <c:v>-676.90707650000002</c:v>
                </c:pt>
                <c:pt idx="460">
                  <c:v>-676.9077168</c:v>
                </c:pt>
                <c:pt idx="461">
                  <c:v>-676.90847580000002</c:v>
                </c:pt>
                <c:pt idx="462">
                  <c:v>-676.90916540000001</c:v>
                </c:pt>
                <c:pt idx="463">
                  <c:v>-676.90970709999999</c:v>
                </c:pt>
                <c:pt idx="464">
                  <c:v>-676.91035320000003</c:v>
                </c:pt>
                <c:pt idx="465">
                  <c:v>-676.91076750000002</c:v>
                </c:pt>
                <c:pt idx="466">
                  <c:v>-676.91131800000005</c:v>
                </c:pt>
                <c:pt idx="467">
                  <c:v>-676.91204519999997</c:v>
                </c:pt>
                <c:pt idx="468">
                  <c:v>-676.91270569999995</c:v>
                </c:pt>
                <c:pt idx="469">
                  <c:v>-676.91335470000001</c:v>
                </c:pt>
                <c:pt idx="470">
                  <c:v>-676.9139457</c:v>
                </c:pt>
                <c:pt idx="471">
                  <c:v>-676.91452230000004</c:v>
                </c:pt>
                <c:pt idx="472">
                  <c:v>-676.91526680000004</c:v>
                </c:pt>
                <c:pt idx="473">
                  <c:v>-676.91575360000002</c:v>
                </c:pt>
                <c:pt idx="474">
                  <c:v>-676.91638799999998</c:v>
                </c:pt>
                <c:pt idx="475">
                  <c:v>-676.91694140000004</c:v>
                </c:pt>
                <c:pt idx="476">
                  <c:v>-676.9176483</c:v>
                </c:pt>
                <c:pt idx="477">
                  <c:v>-676.91836390000003</c:v>
                </c:pt>
                <c:pt idx="478">
                  <c:v>-676.91907370000001</c:v>
                </c:pt>
                <c:pt idx="479">
                  <c:v>-676.91964159999998</c:v>
                </c:pt>
                <c:pt idx="480">
                  <c:v>-676.92009640000003</c:v>
                </c:pt>
                <c:pt idx="481">
                  <c:v>-676.92069040000001</c:v>
                </c:pt>
                <c:pt idx="482">
                  <c:v>-676.92127849999997</c:v>
                </c:pt>
                <c:pt idx="483">
                  <c:v>-676.92191590000004</c:v>
                </c:pt>
                <c:pt idx="484">
                  <c:v>-676.9224663</c:v>
                </c:pt>
                <c:pt idx="485">
                  <c:v>-676.92303709999999</c:v>
                </c:pt>
                <c:pt idx="486">
                  <c:v>-676.92350060000001</c:v>
                </c:pt>
                <c:pt idx="487">
                  <c:v>-676.92423359999998</c:v>
                </c:pt>
                <c:pt idx="488">
                  <c:v>-676.92468559999998</c:v>
                </c:pt>
                <c:pt idx="489">
                  <c:v>-676.92527659999996</c:v>
                </c:pt>
                <c:pt idx="490">
                  <c:v>-676.92562720000001</c:v>
                </c:pt>
                <c:pt idx="491">
                  <c:v>-676.92612259999999</c:v>
                </c:pt>
                <c:pt idx="492">
                  <c:v>-676.92659479999998</c:v>
                </c:pt>
                <c:pt idx="493">
                  <c:v>-676.92713660000004</c:v>
                </c:pt>
                <c:pt idx="494">
                  <c:v>-676.92775370000004</c:v>
                </c:pt>
                <c:pt idx="495">
                  <c:v>-676.92817090000005</c:v>
                </c:pt>
                <c:pt idx="496">
                  <c:v>-676.92856489999997</c:v>
                </c:pt>
                <c:pt idx="497">
                  <c:v>-676.92895309999994</c:v>
                </c:pt>
                <c:pt idx="498">
                  <c:v>-676.92929500000002</c:v>
                </c:pt>
                <c:pt idx="499">
                  <c:v>-676.9298397</c:v>
                </c:pt>
                <c:pt idx="500">
                  <c:v>-676.93011200000001</c:v>
                </c:pt>
                <c:pt idx="501">
                  <c:v>-676.93054659999996</c:v>
                </c:pt>
                <c:pt idx="502">
                  <c:v>-676.93100719999995</c:v>
                </c:pt>
                <c:pt idx="503">
                  <c:v>-676.93141279999998</c:v>
                </c:pt>
                <c:pt idx="504">
                  <c:v>-676.93201839999995</c:v>
                </c:pt>
                <c:pt idx="505">
                  <c:v>-676.93249930000002</c:v>
                </c:pt>
                <c:pt idx="506">
                  <c:v>-676.93294260000005</c:v>
                </c:pt>
                <c:pt idx="507">
                  <c:v>-676.93333080000002</c:v>
                </c:pt>
                <c:pt idx="508">
                  <c:v>-676.9336495</c:v>
                </c:pt>
                <c:pt idx="509">
                  <c:v>-676.93409269999995</c:v>
                </c:pt>
                <c:pt idx="510">
                  <c:v>-676.93450700000005</c:v>
                </c:pt>
                <c:pt idx="511">
                  <c:v>-676.93483730000003</c:v>
                </c:pt>
                <c:pt idx="512">
                  <c:v>-676.93517050000003</c:v>
                </c:pt>
                <c:pt idx="513">
                  <c:v>-676.9353936</c:v>
                </c:pt>
                <c:pt idx="514">
                  <c:v>-676.93581949999998</c:v>
                </c:pt>
                <c:pt idx="515">
                  <c:v>-676.93616710000003</c:v>
                </c:pt>
                <c:pt idx="516">
                  <c:v>-676.93658140000002</c:v>
                </c:pt>
                <c:pt idx="517">
                  <c:v>-676.93702180000002</c:v>
                </c:pt>
                <c:pt idx="518">
                  <c:v>-676.93740419999995</c:v>
                </c:pt>
                <c:pt idx="519">
                  <c:v>-676.93780690000006</c:v>
                </c:pt>
                <c:pt idx="520">
                  <c:v>-676.93811400000004</c:v>
                </c:pt>
                <c:pt idx="521">
                  <c:v>-676.93843270000002</c:v>
                </c:pt>
                <c:pt idx="522">
                  <c:v>-676.93872239999996</c:v>
                </c:pt>
                <c:pt idx="523">
                  <c:v>-676.93899769999996</c:v>
                </c:pt>
                <c:pt idx="524">
                  <c:v>-676.93925839999997</c:v>
                </c:pt>
                <c:pt idx="525">
                  <c:v>-676.93963220000001</c:v>
                </c:pt>
                <c:pt idx="526">
                  <c:v>-676.93996530000004</c:v>
                </c:pt>
                <c:pt idx="527">
                  <c:v>-676.94030429999998</c:v>
                </c:pt>
                <c:pt idx="528">
                  <c:v>-676.94053899999994</c:v>
                </c:pt>
                <c:pt idx="529">
                  <c:v>-676.94087219999994</c:v>
                </c:pt>
                <c:pt idx="530">
                  <c:v>-676.94120820000001</c:v>
                </c:pt>
                <c:pt idx="531">
                  <c:v>-676.94163119999996</c:v>
                </c:pt>
                <c:pt idx="532">
                  <c:v>-676.94193829999995</c:v>
                </c:pt>
                <c:pt idx="533">
                  <c:v>-676.94220199999995</c:v>
                </c:pt>
                <c:pt idx="534">
                  <c:v>-676.94248010000001</c:v>
                </c:pt>
                <c:pt idx="535">
                  <c:v>-676.94281909999995</c:v>
                </c:pt>
                <c:pt idx="536">
                  <c:v>-676.94314350000002</c:v>
                </c:pt>
                <c:pt idx="537">
                  <c:v>-676.94361579999998</c:v>
                </c:pt>
                <c:pt idx="538">
                  <c:v>-676.94385339999997</c:v>
                </c:pt>
                <c:pt idx="539">
                  <c:v>-676.94432559999996</c:v>
                </c:pt>
                <c:pt idx="540">
                  <c:v>-676.94462399999998</c:v>
                </c:pt>
                <c:pt idx="541">
                  <c:v>-676.94498620000002</c:v>
                </c:pt>
                <c:pt idx="542">
                  <c:v>-676.94526140000005</c:v>
                </c:pt>
                <c:pt idx="543">
                  <c:v>-676.94553080000003</c:v>
                </c:pt>
                <c:pt idx="544">
                  <c:v>-676.94581479999999</c:v>
                </c:pt>
                <c:pt idx="545">
                  <c:v>-676.94606680000004</c:v>
                </c:pt>
                <c:pt idx="546">
                  <c:v>-676.94636809999997</c:v>
                </c:pt>
                <c:pt idx="547">
                  <c:v>-676.94678239999996</c:v>
                </c:pt>
                <c:pt idx="548">
                  <c:v>-676.94707789999995</c:v>
                </c:pt>
                <c:pt idx="549">
                  <c:v>-676.94739079999999</c:v>
                </c:pt>
                <c:pt idx="550">
                  <c:v>-676.94763420000004</c:v>
                </c:pt>
                <c:pt idx="551">
                  <c:v>-676.94792099999995</c:v>
                </c:pt>
                <c:pt idx="552">
                  <c:v>-676.94831790000001</c:v>
                </c:pt>
                <c:pt idx="553">
                  <c:v>-676.94861920000005</c:v>
                </c:pt>
                <c:pt idx="554">
                  <c:v>-676.9488887</c:v>
                </c:pt>
                <c:pt idx="555">
                  <c:v>-676.94910019999998</c:v>
                </c:pt>
                <c:pt idx="556">
                  <c:v>-676.94933189999995</c:v>
                </c:pt>
                <c:pt idx="557">
                  <c:v>-676.94965060000004</c:v>
                </c:pt>
                <c:pt idx="558">
                  <c:v>-676.94990849999999</c:v>
                </c:pt>
                <c:pt idx="559">
                  <c:v>-676.95015469999998</c:v>
                </c:pt>
                <c:pt idx="560">
                  <c:v>-676.95038939999995</c:v>
                </c:pt>
                <c:pt idx="561">
                  <c:v>-676.95053719999999</c:v>
                </c:pt>
                <c:pt idx="562">
                  <c:v>-676.95079499999997</c:v>
                </c:pt>
                <c:pt idx="563">
                  <c:v>-676.95099779999998</c:v>
                </c:pt>
                <c:pt idx="564">
                  <c:v>-676.95125859999996</c:v>
                </c:pt>
                <c:pt idx="565">
                  <c:v>-676.95145849999994</c:v>
                </c:pt>
                <c:pt idx="566">
                  <c:v>-676.9516294</c:v>
                </c:pt>
                <c:pt idx="567">
                  <c:v>-676.95184089999998</c:v>
                </c:pt>
                <c:pt idx="568">
                  <c:v>-676.95202629999994</c:v>
                </c:pt>
                <c:pt idx="569">
                  <c:v>-676.95226969999999</c:v>
                </c:pt>
                <c:pt idx="570">
                  <c:v>-676.95247830000005</c:v>
                </c:pt>
                <c:pt idx="571">
                  <c:v>-676.95269559999997</c:v>
                </c:pt>
                <c:pt idx="572">
                  <c:v>-676.95287810000002</c:v>
                </c:pt>
                <c:pt idx="573">
                  <c:v>-676.95310989999996</c:v>
                </c:pt>
                <c:pt idx="574">
                  <c:v>-676.95334160000004</c:v>
                </c:pt>
                <c:pt idx="575">
                  <c:v>-676.95350970000004</c:v>
                </c:pt>
                <c:pt idx="576">
                  <c:v>-676.95366030000002</c:v>
                </c:pt>
                <c:pt idx="577">
                  <c:v>-676.95383130000005</c:v>
                </c:pt>
                <c:pt idx="578">
                  <c:v>-676.95395870000004</c:v>
                </c:pt>
                <c:pt idx="579">
                  <c:v>-676.95416439999997</c:v>
                </c:pt>
                <c:pt idx="580">
                  <c:v>-676.95430929999998</c:v>
                </c:pt>
                <c:pt idx="581">
                  <c:v>-676.95450919999996</c:v>
                </c:pt>
                <c:pt idx="582">
                  <c:v>-676.95470039999998</c:v>
                </c:pt>
                <c:pt idx="583">
                  <c:v>-676.95482790000005</c:v>
                </c:pt>
                <c:pt idx="584">
                  <c:v>-676.95497850000004</c:v>
                </c:pt>
                <c:pt idx="585">
                  <c:v>-676.95512629999996</c:v>
                </c:pt>
                <c:pt idx="586">
                  <c:v>-676.95526540000003</c:v>
                </c:pt>
                <c:pt idx="587">
                  <c:v>-676.95545660000005</c:v>
                </c:pt>
                <c:pt idx="588">
                  <c:v>-676.95555509999997</c:v>
                </c:pt>
                <c:pt idx="589">
                  <c:v>-676.95571150000001</c:v>
                </c:pt>
                <c:pt idx="590">
                  <c:v>-676.95586509999998</c:v>
                </c:pt>
                <c:pt idx="591">
                  <c:v>-676.95604179999998</c:v>
                </c:pt>
                <c:pt idx="592">
                  <c:v>-676.95621270000004</c:v>
                </c:pt>
                <c:pt idx="593">
                  <c:v>-676.95637790000001</c:v>
                </c:pt>
                <c:pt idx="594">
                  <c:v>-676.95656329999997</c:v>
                </c:pt>
                <c:pt idx="595">
                  <c:v>-676.95670529999995</c:v>
                </c:pt>
                <c:pt idx="596">
                  <c:v>-676.95690230000002</c:v>
                </c:pt>
                <c:pt idx="597">
                  <c:v>-676.95708769999999</c:v>
                </c:pt>
                <c:pt idx="598">
                  <c:v>-676.95726149999996</c:v>
                </c:pt>
                <c:pt idx="599">
                  <c:v>-676.95743249999998</c:v>
                </c:pt>
                <c:pt idx="600">
                  <c:v>-676.95757149999997</c:v>
                </c:pt>
                <c:pt idx="601">
                  <c:v>-676.95771639999998</c:v>
                </c:pt>
                <c:pt idx="602">
                  <c:v>-676.95795980000003</c:v>
                </c:pt>
                <c:pt idx="603">
                  <c:v>-676.95814229999996</c:v>
                </c:pt>
                <c:pt idx="604">
                  <c:v>-676.95836250000002</c:v>
                </c:pt>
                <c:pt idx="605">
                  <c:v>-676.95846970000002</c:v>
                </c:pt>
                <c:pt idx="606">
                  <c:v>-676.95862609999995</c:v>
                </c:pt>
                <c:pt idx="607">
                  <c:v>-676.95879409999998</c:v>
                </c:pt>
                <c:pt idx="608">
                  <c:v>-676.95894769999995</c:v>
                </c:pt>
                <c:pt idx="609">
                  <c:v>-676.95909540000002</c:v>
                </c:pt>
                <c:pt idx="610">
                  <c:v>-676.95925480000005</c:v>
                </c:pt>
                <c:pt idx="611">
                  <c:v>-676.95939390000001</c:v>
                </c:pt>
                <c:pt idx="612">
                  <c:v>-676.95959960000005</c:v>
                </c:pt>
                <c:pt idx="613">
                  <c:v>-676.95974439999998</c:v>
                </c:pt>
                <c:pt idx="614">
                  <c:v>-676.95999940000002</c:v>
                </c:pt>
                <c:pt idx="615">
                  <c:v>-676.96014709999997</c:v>
                </c:pt>
                <c:pt idx="616">
                  <c:v>-676.96031519999997</c:v>
                </c:pt>
                <c:pt idx="617">
                  <c:v>-676.96046579999995</c:v>
                </c:pt>
                <c:pt idx="618">
                  <c:v>-676.96060490000002</c:v>
                </c:pt>
                <c:pt idx="619">
                  <c:v>-676.96084250000001</c:v>
                </c:pt>
                <c:pt idx="620">
                  <c:v>-676.96104530000002</c:v>
                </c:pt>
                <c:pt idx="621">
                  <c:v>-676.96123360000001</c:v>
                </c:pt>
                <c:pt idx="622">
                  <c:v>-676.96140449999996</c:v>
                </c:pt>
                <c:pt idx="623">
                  <c:v>-676.96157830000004</c:v>
                </c:pt>
                <c:pt idx="624">
                  <c:v>-676.96179849999999</c:v>
                </c:pt>
                <c:pt idx="625">
                  <c:v>-676.96199549999994</c:v>
                </c:pt>
                <c:pt idx="626">
                  <c:v>-676.96220700000003</c:v>
                </c:pt>
                <c:pt idx="627">
                  <c:v>-676.96238949999997</c:v>
                </c:pt>
                <c:pt idx="628">
                  <c:v>-676.96254599999997</c:v>
                </c:pt>
                <c:pt idx="629">
                  <c:v>-676.96271109999998</c:v>
                </c:pt>
                <c:pt idx="630">
                  <c:v>-676.96287629999995</c:v>
                </c:pt>
                <c:pt idx="631">
                  <c:v>-676.96311379999997</c:v>
                </c:pt>
                <c:pt idx="632">
                  <c:v>-676.96332819999998</c:v>
                </c:pt>
                <c:pt idx="633">
                  <c:v>-676.96355419999998</c:v>
                </c:pt>
                <c:pt idx="634">
                  <c:v>-676.96373960000005</c:v>
                </c:pt>
                <c:pt idx="635">
                  <c:v>-676.96394239999995</c:v>
                </c:pt>
                <c:pt idx="636">
                  <c:v>-676.96421480000004</c:v>
                </c:pt>
                <c:pt idx="637">
                  <c:v>-676.96448710000004</c:v>
                </c:pt>
                <c:pt idx="638">
                  <c:v>-676.96467540000003</c:v>
                </c:pt>
                <c:pt idx="639">
                  <c:v>-676.9649101</c:v>
                </c:pt>
                <c:pt idx="640">
                  <c:v>-676.96510999999998</c:v>
                </c:pt>
                <c:pt idx="641">
                  <c:v>-676.96533890000001</c:v>
                </c:pt>
                <c:pt idx="642">
                  <c:v>-676.96560250000005</c:v>
                </c:pt>
                <c:pt idx="643">
                  <c:v>-676.96586620000005</c:v>
                </c:pt>
                <c:pt idx="644">
                  <c:v>-676.96610950000002</c:v>
                </c:pt>
                <c:pt idx="645">
                  <c:v>-676.96632099999999</c:v>
                </c:pt>
                <c:pt idx="646">
                  <c:v>-676.96661359999996</c:v>
                </c:pt>
                <c:pt idx="647">
                  <c:v>-676.96688310000002</c:v>
                </c:pt>
                <c:pt idx="648">
                  <c:v>-676.96712070000001</c:v>
                </c:pt>
                <c:pt idx="649">
                  <c:v>-676.9673669</c:v>
                </c:pt>
                <c:pt idx="650">
                  <c:v>-676.96756389999996</c:v>
                </c:pt>
                <c:pt idx="651">
                  <c:v>-676.96775509999998</c:v>
                </c:pt>
                <c:pt idx="652">
                  <c:v>-676.96796949999998</c:v>
                </c:pt>
                <c:pt idx="653">
                  <c:v>-676.96820419999995</c:v>
                </c:pt>
                <c:pt idx="654">
                  <c:v>-676.96847360000004</c:v>
                </c:pt>
                <c:pt idx="655">
                  <c:v>-676.96868219999999</c:v>
                </c:pt>
                <c:pt idx="656">
                  <c:v>-676.96900960000005</c:v>
                </c:pt>
                <c:pt idx="657">
                  <c:v>-676.96918049999999</c:v>
                </c:pt>
                <c:pt idx="658">
                  <c:v>-676.96949629999995</c:v>
                </c:pt>
                <c:pt idx="659">
                  <c:v>-676.96980050000002</c:v>
                </c:pt>
                <c:pt idx="660">
                  <c:v>-676.97004100000004</c:v>
                </c:pt>
                <c:pt idx="661">
                  <c:v>-676.9703829</c:v>
                </c:pt>
                <c:pt idx="662">
                  <c:v>-676.9706089</c:v>
                </c:pt>
                <c:pt idx="663">
                  <c:v>-676.9708435</c:v>
                </c:pt>
                <c:pt idx="664">
                  <c:v>-676.97117960000003</c:v>
                </c:pt>
                <c:pt idx="665">
                  <c:v>-676.97145479999995</c:v>
                </c:pt>
                <c:pt idx="666">
                  <c:v>-676.9718431</c:v>
                </c:pt>
                <c:pt idx="667">
                  <c:v>-676.97217330000001</c:v>
                </c:pt>
                <c:pt idx="668">
                  <c:v>-676.97244279999995</c:v>
                </c:pt>
                <c:pt idx="669">
                  <c:v>-676.97279040000001</c:v>
                </c:pt>
                <c:pt idx="670">
                  <c:v>-676.97308020000003</c:v>
                </c:pt>
                <c:pt idx="671">
                  <c:v>-676.97347420000006</c:v>
                </c:pt>
                <c:pt idx="672">
                  <c:v>-676.97381889999997</c:v>
                </c:pt>
                <c:pt idx="673">
                  <c:v>-676.97422170000004</c:v>
                </c:pt>
                <c:pt idx="674">
                  <c:v>-676.97448240000006</c:v>
                </c:pt>
                <c:pt idx="675">
                  <c:v>-676.97485029999996</c:v>
                </c:pt>
                <c:pt idx="676">
                  <c:v>-676.97525589999998</c:v>
                </c:pt>
                <c:pt idx="677">
                  <c:v>-676.9756036</c:v>
                </c:pt>
                <c:pt idx="678">
                  <c:v>-676.97600339999997</c:v>
                </c:pt>
                <c:pt idx="679">
                  <c:v>-676.97632499999997</c:v>
                </c:pt>
                <c:pt idx="680">
                  <c:v>-676.9766118</c:v>
                </c:pt>
                <c:pt idx="681">
                  <c:v>-676.97703479999996</c:v>
                </c:pt>
                <c:pt idx="682">
                  <c:v>-676.97731290000002</c:v>
                </c:pt>
                <c:pt idx="683">
                  <c:v>-676.97786340000005</c:v>
                </c:pt>
                <c:pt idx="684">
                  <c:v>-676.97830669999996</c:v>
                </c:pt>
                <c:pt idx="685">
                  <c:v>-676.97869779999996</c:v>
                </c:pt>
                <c:pt idx="686">
                  <c:v>-676.97907150000003</c:v>
                </c:pt>
                <c:pt idx="687">
                  <c:v>-676.97943369999996</c:v>
                </c:pt>
                <c:pt idx="688">
                  <c:v>-676.9799117</c:v>
                </c:pt>
                <c:pt idx="689">
                  <c:v>-676.98046220000003</c:v>
                </c:pt>
                <c:pt idx="690">
                  <c:v>-676.9809113</c:v>
                </c:pt>
                <c:pt idx="691">
                  <c:v>-676.98140669999998</c:v>
                </c:pt>
                <c:pt idx="692">
                  <c:v>-676.98175140000001</c:v>
                </c:pt>
                <c:pt idx="693">
                  <c:v>-676.98225839999998</c:v>
                </c:pt>
                <c:pt idx="694">
                  <c:v>-676.98262060000002</c:v>
                </c:pt>
                <c:pt idx="695">
                  <c:v>-676.98308699999995</c:v>
                </c:pt>
                <c:pt idx="696">
                  <c:v>-676.98341730000004</c:v>
                </c:pt>
                <c:pt idx="697">
                  <c:v>-676.98374469999999</c:v>
                </c:pt>
                <c:pt idx="698">
                  <c:v>-676.98419379999996</c:v>
                </c:pt>
                <c:pt idx="699">
                  <c:v>-676.98458779999999</c:v>
                </c:pt>
                <c:pt idx="700">
                  <c:v>-676.9851122</c:v>
                </c:pt>
                <c:pt idx="701">
                  <c:v>-676.98565970000004</c:v>
                </c:pt>
                <c:pt idx="702">
                  <c:v>-676.98604220000004</c:v>
                </c:pt>
                <c:pt idx="703">
                  <c:v>-676.98656659999995</c:v>
                </c:pt>
                <c:pt idx="704">
                  <c:v>-676.98683889999995</c:v>
                </c:pt>
                <c:pt idx="705">
                  <c:v>-676.98716049999996</c:v>
                </c:pt>
                <c:pt idx="706">
                  <c:v>-676.98755449999999</c:v>
                </c:pt>
                <c:pt idx="707">
                  <c:v>-676.98791370000004</c:v>
                </c:pt>
                <c:pt idx="708">
                  <c:v>-676.98833669999999</c:v>
                </c:pt>
                <c:pt idx="709">
                  <c:v>-676.98871919999999</c:v>
                </c:pt>
                <c:pt idx="710">
                  <c:v>-676.9892175</c:v>
                </c:pt>
                <c:pt idx="711">
                  <c:v>-676.98976219999997</c:v>
                </c:pt>
                <c:pt idx="712">
                  <c:v>-676.99033870000005</c:v>
                </c:pt>
                <c:pt idx="713">
                  <c:v>-676.99075010000001</c:v>
                </c:pt>
                <c:pt idx="714">
                  <c:v>-676.99113829999999</c:v>
                </c:pt>
                <c:pt idx="715">
                  <c:v>-676.99166849999995</c:v>
                </c:pt>
                <c:pt idx="716">
                  <c:v>-676.99201619999997</c:v>
                </c:pt>
                <c:pt idx="717">
                  <c:v>-676.99243630000001</c:v>
                </c:pt>
                <c:pt idx="718">
                  <c:v>-676.9930157</c:v>
                </c:pt>
                <c:pt idx="719">
                  <c:v>-676.99344450000001</c:v>
                </c:pt>
                <c:pt idx="720">
                  <c:v>-676.99411080000004</c:v>
                </c:pt>
                <c:pt idx="721">
                  <c:v>-676.99456569999995</c:v>
                </c:pt>
                <c:pt idx="722">
                  <c:v>-676.99506110000004</c:v>
                </c:pt>
                <c:pt idx="723">
                  <c:v>-676.99558260000003</c:v>
                </c:pt>
                <c:pt idx="724">
                  <c:v>-676.99609539999994</c:v>
                </c:pt>
                <c:pt idx="725">
                  <c:v>-676.99662269999999</c:v>
                </c:pt>
                <c:pt idx="726">
                  <c:v>-676.99713550000001</c:v>
                </c:pt>
                <c:pt idx="727">
                  <c:v>-676.99765119999995</c:v>
                </c:pt>
                <c:pt idx="728">
                  <c:v>-676.99807129999999</c:v>
                </c:pt>
                <c:pt idx="729">
                  <c:v>-676.99846820000005</c:v>
                </c:pt>
                <c:pt idx="730">
                  <c:v>-676.99894040000004</c:v>
                </c:pt>
                <c:pt idx="731">
                  <c:v>-676.99939529999995</c:v>
                </c:pt>
                <c:pt idx="732">
                  <c:v>-677.00001529999997</c:v>
                </c:pt>
                <c:pt idx="733">
                  <c:v>-677.00042959999996</c:v>
                </c:pt>
                <c:pt idx="734">
                  <c:v>-677.00093370000002</c:v>
                </c:pt>
                <c:pt idx="735">
                  <c:v>-677.00132480000002</c:v>
                </c:pt>
                <c:pt idx="736">
                  <c:v>-677.00173619999998</c:v>
                </c:pt>
                <c:pt idx="737">
                  <c:v>-677.00227510000002</c:v>
                </c:pt>
                <c:pt idx="738">
                  <c:v>-677.00283709999997</c:v>
                </c:pt>
                <c:pt idx="739">
                  <c:v>-677.00327170000003</c:v>
                </c:pt>
                <c:pt idx="740">
                  <c:v>-677.00364260000003</c:v>
                </c:pt>
                <c:pt idx="741">
                  <c:v>-677.00395260000005</c:v>
                </c:pt>
                <c:pt idx="742">
                  <c:v>-677.00445960000002</c:v>
                </c:pt>
                <c:pt idx="743">
                  <c:v>-677.00496080000005</c:v>
                </c:pt>
                <c:pt idx="744">
                  <c:v>-677.00547940000001</c:v>
                </c:pt>
                <c:pt idx="745">
                  <c:v>-677.00594290000004</c:v>
                </c:pt>
                <c:pt idx="746">
                  <c:v>-677.00652530000002</c:v>
                </c:pt>
                <c:pt idx="747">
                  <c:v>-677.00688449999996</c:v>
                </c:pt>
                <c:pt idx="748">
                  <c:v>-677.00736259999996</c:v>
                </c:pt>
                <c:pt idx="749">
                  <c:v>-677.0078638</c:v>
                </c:pt>
                <c:pt idx="750">
                  <c:v>-677.00838820000001</c:v>
                </c:pt>
                <c:pt idx="751">
                  <c:v>-677.00879959999997</c:v>
                </c:pt>
                <c:pt idx="752">
                  <c:v>-677.00933840000005</c:v>
                </c:pt>
                <c:pt idx="753">
                  <c:v>-677.00962240000001</c:v>
                </c:pt>
                <c:pt idx="754">
                  <c:v>-677.01012360000004</c:v>
                </c:pt>
                <c:pt idx="755">
                  <c:v>-677.01055240000005</c:v>
                </c:pt>
                <c:pt idx="756">
                  <c:v>-677.01109410000004</c:v>
                </c:pt>
                <c:pt idx="757">
                  <c:v>-677.01147370000001</c:v>
                </c:pt>
                <c:pt idx="758">
                  <c:v>-677.01193139999998</c:v>
                </c:pt>
                <c:pt idx="759">
                  <c:v>-677.01233119999995</c:v>
                </c:pt>
                <c:pt idx="760">
                  <c:v>-677.01276580000001</c:v>
                </c:pt>
                <c:pt idx="761">
                  <c:v>-677.01314530000002</c:v>
                </c:pt>
                <c:pt idx="762">
                  <c:v>-677.01364650000005</c:v>
                </c:pt>
                <c:pt idx="763">
                  <c:v>-677.01406369999995</c:v>
                </c:pt>
                <c:pt idx="764">
                  <c:v>-677.01461419999998</c:v>
                </c:pt>
                <c:pt idx="765">
                  <c:v>-677.01493289999996</c:v>
                </c:pt>
                <c:pt idx="766">
                  <c:v>-677.01520519999997</c:v>
                </c:pt>
                <c:pt idx="767">
                  <c:v>-677.01552389999995</c:v>
                </c:pt>
                <c:pt idx="768">
                  <c:v>-677.01588609999999</c:v>
                </c:pt>
                <c:pt idx="769">
                  <c:v>-677.01629460000004</c:v>
                </c:pt>
                <c:pt idx="770">
                  <c:v>-677.01670309999997</c:v>
                </c:pt>
                <c:pt idx="771">
                  <c:v>-677.01711160000002</c:v>
                </c:pt>
                <c:pt idx="772">
                  <c:v>-677.01745340000002</c:v>
                </c:pt>
                <c:pt idx="773">
                  <c:v>-677.01779529999999</c:v>
                </c:pt>
                <c:pt idx="774">
                  <c:v>-677.0181053</c:v>
                </c:pt>
                <c:pt idx="775">
                  <c:v>-677.01846460000002</c:v>
                </c:pt>
                <c:pt idx="776">
                  <c:v>-677.01887020000004</c:v>
                </c:pt>
                <c:pt idx="777">
                  <c:v>-677.01913960000002</c:v>
                </c:pt>
                <c:pt idx="778">
                  <c:v>-677.01946120000002</c:v>
                </c:pt>
                <c:pt idx="779">
                  <c:v>-677.0196727</c:v>
                </c:pt>
                <c:pt idx="780">
                  <c:v>-677.01987550000001</c:v>
                </c:pt>
                <c:pt idx="781">
                  <c:v>-677.02023469999995</c:v>
                </c:pt>
                <c:pt idx="782">
                  <c:v>-677.02053030000002</c:v>
                </c:pt>
                <c:pt idx="783">
                  <c:v>-677.02077359999998</c:v>
                </c:pt>
                <c:pt idx="784">
                  <c:v>-677.02095320000001</c:v>
                </c:pt>
                <c:pt idx="785">
                  <c:v>-677.02115030000004</c:v>
                </c:pt>
                <c:pt idx="786">
                  <c:v>-677.02138200000002</c:v>
                </c:pt>
                <c:pt idx="787">
                  <c:v>-677.02163410000003</c:v>
                </c:pt>
                <c:pt idx="788">
                  <c:v>-677.02185429999997</c:v>
                </c:pt>
                <c:pt idx="789">
                  <c:v>-677.02210339999999</c:v>
                </c:pt>
                <c:pt idx="790">
                  <c:v>-677.02241630000003</c:v>
                </c:pt>
                <c:pt idx="791">
                  <c:v>-677.02258440000003</c:v>
                </c:pt>
                <c:pt idx="792">
                  <c:v>-677.02275529999997</c:v>
                </c:pt>
                <c:pt idx="793">
                  <c:v>-677.02297840000006</c:v>
                </c:pt>
                <c:pt idx="794">
                  <c:v>-677.02311450000002</c:v>
                </c:pt>
                <c:pt idx="795">
                  <c:v>-677.02325940000003</c:v>
                </c:pt>
                <c:pt idx="796">
                  <c:v>-677.02339849999998</c:v>
                </c:pt>
                <c:pt idx="797">
                  <c:v>-677.02353170000004</c:v>
                </c:pt>
                <c:pt idx="798">
                  <c:v>-677.02368239999998</c:v>
                </c:pt>
                <c:pt idx="799">
                  <c:v>-677.02383880000002</c:v>
                </c:pt>
                <c:pt idx="800">
                  <c:v>-677.02399820000005</c:v>
                </c:pt>
                <c:pt idx="801">
                  <c:v>-677.02415169999995</c:v>
                </c:pt>
                <c:pt idx="802">
                  <c:v>-677.02429659999996</c:v>
                </c:pt>
                <c:pt idx="803">
                  <c:v>-677.02440960000001</c:v>
                </c:pt>
                <c:pt idx="804">
                  <c:v>-677.02448779999997</c:v>
                </c:pt>
                <c:pt idx="805">
                  <c:v>-677.0245979</c:v>
                </c:pt>
                <c:pt idx="806">
                  <c:v>-677.02469059999999</c:v>
                </c:pt>
                <c:pt idx="807">
                  <c:v>-677.02481809999995</c:v>
                </c:pt>
                <c:pt idx="808">
                  <c:v>-677.02491369999996</c:v>
                </c:pt>
                <c:pt idx="809">
                  <c:v>-677.02502670000001</c:v>
                </c:pt>
                <c:pt idx="810">
                  <c:v>-677.02510199999995</c:v>
                </c:pt>
                <c:pt idx="811">
                  <c:v>-677.02519759999996</c:v>
                </c:pt>
                <c:pt idx="812">
                  <c:v>-677.02528740000002</c:v>
                </c:pt>
                <c:pt idx="813">
                  <c:v>-677.02538879999997</c:v>
                </c:pt>
                <c:pt idx="814">
                  <c:v>-677.02545840000005</c:v>
                </c:pt>
                <c:pt idx="815">
                  <c:v>-677.02551919999996</c:v>
                </c:pt>
                <c:pt idx="816">
                  <c:v>-677.02557139999999</c:v>
                </c:pt>
                <c:pt idx="817">
                  <c:v>-677.02564089999998</c:v>
                </c:pt>
                <c:pt idx="818">
                  <c:v>-677.02568719999999</c:v>
                </c:pt>
                <c:pt idx="819">
                  <c:v>-677.02576550000003</c:v>
                </c:pt>
                <c:pt idx="820">
                  <c:v>-677.02582050000001</c:v>
                </c:pt>
                <c:pt idx="821">
                  <c:v>-677.02588430000003</c:v>
                </c:pt>
                <c:pt idx="822">
                  <c:v>-677.0259509</c:v>
                </c:pt>
                <c:pt idx="823">
                  <c:v>-677.02602620000005</c:v>
                </c:pt>
                <c:pt idx="824">
                  <c:v>-677.02607839999996</c:v>
                </c:pt>
                <c:pt idx="825">
                  <c:v>-677.02613629999996</c:v>
                </c:pt>
                <c:pt idx="826">
                  <c:v>-677.02620579999996</c:v>
                </c:pt>
                <c:pt idx="827">
                  <c:v>-677.02625799999998</c:v>
                </c:pt>
                <c:pt idx="828">
                  <c:v>-677.02630429999999</c:v>
                </c:pt>
                <c:pt idx="829">
                  <c:v>-677.02635940000005</c:v>
                </c:pt>
                <c:pt idx="830">
                  <c:v>-677.02639999999997</c:v>
                </c:pt>
                <c:pt idx="831">
                  <c:v>-677.0264608</c:v>
                </c:pt>
                <c:pt idx="832">
                  <c:v>-677.02649559999998</c:v>
                </c:pt>
                <c:pt idx="833">
                  <c:v>-677.02653899999996</c:v>
                </c:pt>
                <c:pt idx="834">
                  <c:v>-677.0266057</c:v>
                </c:pt>
                <c:pt idx="835">
                  <c:v>-677.02666069999998</c:v>
                </c:pt>
                <c:pt idx="836">
                  <c:v>-677.02670999999998</c:v>
                </c:pt>
                <c:pt idx="837">
                  <c:v>-677.02675920000001</c:v>
                </c:pt>
                <c:pt idx="838">
                  <c:v>-677.02681429999996</c:v>
                </c:pt>
                <c:pt idx="839">
                  <c:v>-677.02684899999997</c:v>
                </c:pt>
                <c:pt idx="840">
                  <c:v>-677.0268896</c:v>
                </c:pt>
                <c:pt idx="841">
                  <c:v>-677.0269591</c:v>
                </c:pt>
                <c:pt idx="842">
                  <c:v>-677.02699389999998</c:v>
                </c:pt>
                <c:pt idx="843">
                  <c:v>-677.02704310000001</c:v>
                </c:pt>
                <c:pt idx="844">
                  <c:v>-677.02707499999997</c:v>
                </c:pt>
                <c:pt idx="845">
                  <c:v>-677.02712710000003</c:v>
                </c:pt>
                <c:pt idx="846">
                  <c:v>-677.02716480000004</c:v>
                </c:pt>
                <c:pt idx="847">
                  <c:v>-677.02720250000004</c:v>
                </c:pt>
                <c:pt idx="848">
                  <c:v>-677.02722849999998</c:v>
                </c:pt>
                <c:pt idx="849">
                  <c:v>-677.02726619999999</c:v>
                </c:pt>
                <c:pt idx="850">
                  <c:v>-677.02730970000005</c:v>
                </c:pt>
                <c:pt idx="851">
                  <c:v>-677.0273502</c:v>
                </c:pt>
                <c:pt idx="852">
                  <c:v>-677.02738790000001</c:v>
                </c:pt>
                <c:pt idx="853">
                  <c:v>-677.02744580000001</c:v>
                </c:pt>
                <c:pt idx="854">
                  <c:v>-677.02747480000005</c:v>
                </c:pt>
                <c:pt idx="855">
                  <c:v>-677.0275183</c:v>
                </c:pt>
                <c:pt idx="856">
                  <c:v>-677.02755300000001</c:v>
                </c:pt>
                <c:pt idx="857">
                  <c:v>-677.02759649999996</c:v>
                </c:pt>
                <c:pt idx="858">
                  <c:v>-677.02763419999997</c:v>
                </c:pt>
                <c:pt idx="859">
                  <c:v>-677.02767759999995</c:v>
                </c:pt>
                <c:pt idx="860">
                  <c:v>-677.02772110000001</c:v>
                </c:pt>
                <c:pt idx="861">
                  <c:v>-677.02776159999996</c:v>
                </c:pt>
                <c:pt idx="862">
                  <c:v>-677.02780510000002</c:v>
                </c:pt>
                <c:pt idx="863">
                  <c:v>-677.02783409999995</c:v>
                </c:pt>
                <c:pt idx="864">
                  <c:v>-677.02787460000002</c:v>
                </c:pt>
                <c:pt idx="865">
                  <c:v>-677.02792969999996</c:v>
                </c:pt>
                <c:pt idx="866">
                  <c:v>-677.02796439999997</c:v>
                </c:pt>
                <c:pt idx="867">
                  <c:v>-677.02800790000003</c:v>
                </c:pt>
                <c:pt idx="868">
                  <c:v>-677.02805139999998</c:v>
                </c:pt>
                <c:pt idx="869">
                  <c:v>-677.02810639999996</c:v>
                </c:pt>
                <c:pt idx="870">
                  <c:v>-677.02814120000005</c:v>
                </c:pt>
                <c:pt idx="871">
                  <c:v>-677.0281933</c:v>
                </c:pt>
                <c:pt idx="872">
                  <c:v>-677.02822809999998</c:v>
                </c:pt>
                <c:pt idx="873">
                  <c:v>-677.02826279999999</c:v>
                </c:pt>
                <c:pt idx="874">
                  <c:v>-677.0283005</c:v>
                </c:pt>
                <c:pt idx="875">
                  <c:v>-677.02834399999995</c:v>
                </c:pt>
                <c:pt idx="876">
                  <c:v>-677.02838450000002</c:v>
                </c:pt>
                <c:pt idx="877">
                  <c:v>-677.02842510000005</c:v>
                </c:pt>
                <c:pt idx="878">
                  <c:v>-677.028457</c:v>
                </c:pt>
                <c:pt idx="879">
                  <c:v>-677.02849460000004</c:v>
                </c:pt>
                <c:pt idx="880">
                  <c:v>-677.02853230000005</c:v>
                </c:pt>
                <c:pt idx="881">
                  <c:v>-677.02857280000001</c:v>
                </c:pt>
                <c:pt idx="882">
                  <c:v>-677.02860180000005</c:v>
                </c:pt>
                <c:pt idx="883">
                  <c:v>-677.02864529999999</c:v>
                </c:pt>
                <c:pt idx="884">
                  <c:v>-677.02868290000004</c:v>
                </c:pt>
                <c:pt idx="885">
                  <c:v>-677.02871479999999</c:v>
                </c:pt>
                <c:pt idx="886">
                  <c:v>-677.0287525</c:v>
                </c:pt>
                <c:pt idx="887">
                  <c:v>-677.02878139999996</c:v>
                </c:pt>
                <c:pt idx="888">
                  <c:v>-677.02881330000002</c:v>
                </c:pt>
                <c:pt idx="889">
                  <c:v>-677.02885100000003</c:v>
                </c:pt>
                <c:pt idx="890">
                  <c:v>-677.02889730000004</c:v>
                </c:pt>
                <c:pt idx="891">
                  <c:v>-677.02892340000005</c:v>
                </c:pt>
                <c:pt idx="892">
                  <c:v>-677.02895239999998</c:v>
                </c:pt>
                <c:pt idx="893">
                  <c:v>-677.02898419999997</c:v>
                </c:pt>
                <c:pt idx="894">
                  <c:v>-677.02900739999995</c:v>
                </c:pt>
                <c:pt idx="895">
                  <c:v>-677.02902770000003</c:v>
                </c:pt>
                <c:pt idx="896">
                  <c:v>-677.02905090000002</c:v>
                </c:pt>
                <c:pt idx="897">
                  <c:v>-677.02907990000006</c:v>
                </c:pt>
                <c:pt idx="898">
                  <c:v>-677.02910299999996</c:v>
                </c:pt>
                <c:pt idx="899">
                  <c:v>-677.02912330000004</c:v>
                </c:pt>
                <c:pt idx="900">
                  <c:v>-677.02914940000005</c:v>
                </c:pt>
                <c:pt idx="901">
                  <c:v>-677.02916970000001</c:v>
                </c:pt>
                <c:pt idx="902">
                  <c:v>-677.02919859999997</c:v>
                </c:pt>
                <c:pt idx="903">
                  <c:v>-677.02921890000005</c:v>
                </c:pt>
                <c:pt idx="904">
                  <c:v>-677.02925660000005</c:v>
                </c:pt>
                <c:pt idx="905">
                  <c:v>-677.02927399999999</c:v>
                </c:pt>
                <c:pt idx="906">
                  <c:v>-677.02930000000003</c:v>
                </c:pt>
                <c:pt idx="907">
                  <c:v>-677.02932320000002</c:v>
                </c:pt>
                <c:pt idx="908">
                  <c:v>-677.02934059999995</c:v>
                </c:pt>
                <c:pt idx="909">
                  <c:v>-677.02936380000006</c:v>
                </c:pt>
                <c:pt idx="910">
                  <c:v>-677.02938119999999</c:v>
                </c:pt>
                <c:pt idx="911">
                  <c:v>-677.02941009999995</c:v>
                </c:pt>
                <c:pt idx="912">
                  <c:v>-677.0294275</c:v>
                </c:pt>
                <c:pt idx="913">
                  <c:v>-677.02945360000001</c:v>
                </c:pt>
                <c:pt idx="914">
                  <c:v>-677.02946810000003</c:v>
                </c:pt>
                <c:pt idx="915">
                  <c:v>-677.02949130000002</c:v>
                </c:pt>
                <c:pt idx="916">
                  <c:v>-677.02950569999996</c:v>
                </c:pt>
                <c:pt idx="917">
                  <c:v>-677.02952310000001</c:v>
                </c:pt>
                <c:pt idx="918">
                  <c:v>-677.02954339999997</c:v>
                </c:pt>
                <c:pt idx="919">
                  <c:v>-677.02955789999999</c:v>
                </c:pt>
                <c:pt idx="920">
                  <c:v>-677.02957240000001</c:v>
                </c:pt>
                <c:pt idx="921">
                  <c:v>-677.029584</c:v>
                </c:pt>
                <c:pt idx="922">
                  <c:v>-677.02960129999997</c:v>
                </c:pt>
                <c:pt idx="923">
                  <c:v>-677.02961579999999</c:v>
                </c:pt>
                <c:pt idx="924">
                  <c:v>-677.02963609999995</c:v>
                </c:pt>
                <c:pt idx="925">
                  <c:v>-677.02964770000006</c:v>
                </c:pt>
                <c:pt idx="926">
                  <c:v>-677.02966800000002</c:v>
                </c:pt>
                <c:pt idx="927">
                  <c:v>-677.02968250000004</c:v>
                </c:pt>
                <c:pt idx="928">
                  <c:v>-677.02969700000006</c:v>
                </c:pt>
                <c:pt idx="929">
                  <c:v>-677.02970849999997</c:v>
                </c:pt>
                <c:pt idx="930">
                  <c:v>-677.02972299999999</c:v>
                </c:pt>
                <c:pt idx="931">
                  <c:v>-677.02973750000001</c:v>
                </c:pt>
                <c:pt idx="932">
                  <c:v>-677.0297491</c:v>
                </c:pt>
                <c:pt idx="933">
                  <c:v>-677.02976650000005</c:v>
                </c:pt>
                <c:pt idx="934">
                  <c:v>-677.02977810000004</c:v>
                </c:pt>
                <c:pt idx="935">
                  <c:v>-677.0297984</c:v>
                </c:pt>
                <c:pt idx="936">
                  <c:v>-677.02980990000003</c:v>
                </c:pt>
                <c:pt idx="937">
                  <c:v>-677.02982440000005</c:v>
                </c:pt>
                <c:pt idx="938">
                  <c:v>-677.02983600000005</c:v>
                </c:pt>
                <c:pt idx="939">
                  <c:v>-677.02984760000004</c:v>
                </c:pt>
                <c:pt idx="940">
                  <c:v>-677.02985630000001</c:v>
                </c:pt>
                <c:pt idx="941">
                  <c:v>-677.0298679</c:v>
                </c:pt>
                <c:pt idx="942">
                  <c:v>-677.02987949999999</c:v>
                </c:pt>
                <c:pt idx="943">
                  <c:v>-677.02989109999999</c:v>
                </c:pt>
                <c:pt idx="944">
                  <c:v>-677.02990269999998</c:v>
                </c:pt>
                <c:pt idx="945">
                  <c:v>-677.02991710000003</c:v>
                </c:pt>
                <c:pt idx="946">
                  <c:v>-677.02992870000003</c:v>
                </c:pt>
                <c:pt idx="947">
                  <c:v>-677.02994030000002</c:v>
                </c:pt>
                <c:pt idx="948">
                  <c:v>-677.02994899999999</c:v>
                </c:pt>
                <c:pt idx="949">
                  <c:v>-677.02995769999995</c:v>
                </c:pt>
                <c:pt idx="950">
                  <c:v>-677.02996640000003</c:v>
                </c:pt>
                <c:pt idx="951">
                  <c:v>-677.0299751</c:v>
                </c:pt>
                <c:pt idx="952">
                  <c:v>-677.02998379999997</c:v>
                </c:pt>
                <c:pt idx="953">
                  <c:v>-677.02999539999996</c:v>
                </c:pt>
                <c:pt idx="954">
                  <c:v>-677.03000699999996</c:v>
                </c:pt>
                <c:pt idx="955">
                  <c:v>-677.03001559999996</c:v>
                </c:pt>
                <c:pt idx="956">
                  <c:v>-677.03002719999995</c:v>
                </c:pt>
                <c:pt idx="957">
                  <c:v>-677.03003590000003</c:v>
                </c:pt>
                <c:pt idx="958">
                  <c:v>-677.0300446</c:v>
                </c:pt>
                <c:pt idx="959">
                  <c:v>-677.03005619999999</c:v>
                </c:pt>
                <c:pt idx="960">
                  <c:v>-677.03006779999998</c:v>
                </c:pt>
                <c:pt idx="961">
                  <c:v>-677.03007649999995</c:v>
                </c:pt>
                <c:pt idx="962">
                  <c:v>-677.03008520000003</c:v>
                </c:pt>
                <c:pt idx="963">
                  <c:v>-677.03009970000005</c:v>
                </c:pt>
                <c:pt idx="964">
                  <c:v>-677.03010840000002</c:v>
                </c:pt>
                <c:pt idx="965">
                  <c:v>-677.03011990000005</c:v>
                </c:pt>
                <c:pt idx="966">
                  <c:v>-677.03012569999999</c:v>
                </c:pt>
                <c:pt idx="967">
                  <c:v>-677.03013729999998</c:v>
                </c:pt>
                <c:pt idx="968">
                  <c:v>-677.03014599999995</c:v>
                </c:pt>
                <c:pt idx="969">
                  <c:v>-677.03015760000005</c:v>
                </c:pt>
                <c:pt idx="970">
                  <c:v>-677.03016630000002</c:v>
                </c:pt>
                <c:pt idx="971">
                  <c:v>-677.03017499999999</c:v>
                </c:pt>
                <c:pt idx="972">
                  <c:v>-677.03018659999998</c:v>
                </c:pt>
                <c:pt idx="973">
                  <c:v>-677.03019819999997</c:v>
                </c:pt>
                <c:pt idx="974">
                  <c:v>-677.03020979999997</c:v>
                </c:pt>
                <c:pt idx="975">
                  <c:v>-677.03021839999997</c:v>
                </c:pt>
                <c:pt idx="976">
                  <c:v>-677.03022999999996</c:v>
                </c:pt>
                <c:pt idx="977">
                  <c:v>-677.03023870000004</c:v>
                </c:pt>
                <c:pt idx="978">
                  <c:v>-677.03025030000003</c:v>
                </c:pt>
                <c:pt idx="979">
                  <c:v>-677.030259</c:v>
                </c:pt>
                <c:pt idx="980">
                  <c:v>-677.03027059999999</c:v>
                </c:pt>
                <c:pt idx="981">
                  <c:v>-677.03027640000005</c:v>
                </c:pt>
                <c:pt idx="982">
                  <c:v>-677.03028510000001</c:v>
                </c:pt>
                <c:pt idx="983">
                  <c:v>-677.03029670000001</c:v>
                </c:pt>
                <c:pt idx="984">
                  <c:v>-677.0303083</c:v>
                </c:pt>
                <c:pt idx="985">
                  <c:v>-677.03031980000003</c:v>
                </c:pt>
                <c:pt idx="986">
                  <c:v>-677.03033140000002</c:v>
                </c:pt>
                <c:pt idx="987">
                  <c:v>-677.03033719999996</c:v>
                </c:pt>
                <c:pt idx="988">
                  <c:v>-677.03034590000004</c:v>
                </c:pt>
                <c:pt idx="989">
                  <c:v>-677.03035169999998</c:v>
                </c:pt>
                <c:pt idx="990">
                  <c:v>-677.03036039999995</c:v>
                </c:pt>
                <c:pt idx="991">
                  <c:v>-677.03036910000003</c:v>
                </c:pt>
                <c:pt idx="992">
                  <c:v>-677.03038070000002</c:v>
                </c:pt>
                <c:pt idx="993">
                  <c:v>-677.03039230000002</c:v>
                </c:pt>
                <c:pt idx="994">
                  <c:v>-677.03040680000004</c:v>
                </c:pt>
                <c:pt idx="995">
                  <c:v>-677.03041259999998</c:v>
                </c:pt>
                <c:pt idx="996">
                  <c:v>-677.03041840000003</c:v>
                </c:pt>
                <c:pt idx="997">
                  <c:v>-677.03042700000003</c:v>
                </c:pt>
                <c:pt idx="998">
                  <c:v>-677.0304357</c:v>
                </c:pt>
                <c:pt idx="999">
                  <c:v>-677.03044439999996</c:v>
                </c:pt>
                <c:pt idx="1000">
                  <c:v>-677.03045599999996</c:v>
                </c:pt>
                <c:pt idx="1001">
                  <c:v>-677.03046470000004</c:v>
                </c:pt>
                <c:pt idx="1002">
                  <c:v>-677.03047340000001</c:v>
                </c:pt>
                <c:pt idx="1003">
                  <c:v>-677.03048209999997</c:v>
                </c:pt>
                <c:pt idx="1004">
                  <c:v>-677.03049080000005</c:v>
                </c:pt>
                <c:pt idx="1005">
                  <c:v>-677.03050529999996</c:v>
                </c:pt>
                <c:pt idx="1006">
                  <c:v>-677.03051689999995</c:v>
                </c:pt>
                <c:pt idx="1007">
                  <c:v>-677.03052549999995</c:v>
                </c:pt>
                <c:pt idx="1008">
                  <c:v>-677.03053709999995</c:v>
                </c:pt>
                <c:pt idx="1009">
                  <c:v>-677.03054870000005</c:v>
                </c:pt>
                <c:pt idx="1010">
                  <c:v>-677.03056030000005</c:v>
                </c:pt>
                <c:pt idx="1011">
                  <c:v>-677.03057190000004</c:v>
                </c:pt>
                <c:pt idx="1012">
                  <c:v>-677.03058350000003</c:v>
                </c:pt>
                <c:pt idx="1013">
                  <c:v>-677.03059510000003</c:v>
                </c:pt>
                <c:pt idx="1014">
                  <c:v>-677.03060960000005</c:v>
                </c:pt>
                <c:pt idx="1015">
                  <c:v>-677.03061830000001</c:v>
                </c:pt>
                <c:pt idx="1016">
                  <c:v>-677.03062690000002</c:v>
                </c:pt>
                <c:pt idx="1017">
                  <c:v>-677.03063850000001</c:v>
                </c:pt>
                <c:pt idx="1018">
                  <c:v>-677.03064719999998</c:v>
                </c:pt>
                <c:pt idx="1019">
                  <c:v>-677.0306617</c:v>
                </c:pt>
                <c:pt idx="1020">
                  <c:v>-677.03067039999996</c:v>
                </c:pt>
                <c:pt idx="1021">
                  <c:v>-677.03068489999998</c:v>
                </c:pt>
                <c:pt idx="1022">
                  <c:v>-677.03069359999995</c:v>
                </c:pt>
                <c:pt idx="1023">
                  <c:v>-677.03070230000003</c:v>
                </c:pt>
                <c:pt idx="1024">
                  <c:v>-677.03071390000002</c:v>
                </c:pt>
                <c:pt idx="1025">
                  <c:v>-677.03073119999999</c:v>
                </c:pt>
                <c:pt idx="1026">
                  <c:v>-677.03074279999998</c:v>
                </c:pt>
                <c:pt idx="1027">
                  <c:v>-677.03076020000003</c:v>
                </c:pt>
                <c:pt idx="1028">
                  <c:v>-677.03077180000002</c:v>
                </c:pt>
                <c:pt idx="1029">
                  <c:v>-677.03078630000005</c:v>
                </c:pt>
                <c:pt idx="1030">
                  <c:v>-677.03079500000001</c:v>
                </c:pt>
                <c:pt idx="1031">
                  <c:v>-677.03080950000003</c:v>
                </c:pt>
                <c:pt idx="1032">
                  <c:v>-677.03082689999997</c:v>
                </c:pt>
                <c:pt idx="1033">
                  <c:v>-677.03084420000005</c:v>
                </c:pt>
                <c:pt idx="1034">
                  <c:v>-677.03085580000004</c:v>
                </c:pt>
                <c:pt idx="1035">
                  <c:v>-677.03088190000005</c:v>
                </c:pt>
                <c:pt idx="1036">
                  <c:v>-677.03089350000005</c:v>
                </c:pt>
                <c:pt idx="1037">
                  <c:v>-677.03091380000001</c:v>
                </c:pt>
                <c:pt idx="1038">
                  <c:v>-677.030934</c:v>
                </c:pt>
                <c:pt idx="1039">
                  <c:v>-677.03095719999999</c:v>
                </c:pt>
                <c:pt idx="1040">
                  <c:v>-677.03097749999995</c:v>
                </c:pt>
                <c:pt idx="1041">
                  <c:v>-677.03100359999996</c:v>
                </c:pt>
                <c:pt idx="1042">
                  <c:v>-677.03102390000004</c:v>
                </c:pt>
                <c:pt idx="1043">
                  <c:v>-677.0310412</c:v>
                </c:pt>
                <c:pt idx="1044">
                  <c:v>-677.03105860000005</c:v>
                </c:pt>
                <c:pt idx="1045">
                  <c:v>-677.03107890000001</c:v>
                </c:pt>
                <c:pt idx="1046">
                  <c:v>-677.0311021</c:v>
                </c:pt>
                <c:pt idx="1047">
                  <c:v>-677.03113110000004</c:v>
                </c:pt>
                <c:pt idx="1048">
                  <c:v>-677.03116</c:v>
                </c:pt>
                <c:pt idx="1049">
                  <c:v>-677.03118610000001</c:v>
                </c:pt>
                <c:pt idx="1050">
                  <c:v>-677.03120639999997</c:v>
                </c:pt>
                <c:pt idx="1051">
                  <c:v>-677.03122959999996</c:v>
                </c:pt>
                <c:pt idx="1052">
                  <c:v>-677.03126429999998</c:v>
                </c:pt>
                <c:pt idx="1053">
                  <c:v>-677.03129330000002</c:v>
                </c:pt>
                <c:pt idx="1054">
                  <c:v>-677.0313165</c:v>
                </c:pt>
                <c:pt idx="1055">
                  <c:v>-677.03134829999999</c:v>
                </c:pt>
                <c:pt idx="1056">
                  <c:v>-677.03137149999998</c:v>
                </c:pt>
                <c:pt idx="1057">
                  <c:v>-677.03138890000002</c:v>
                </c:pt>
                <c:pt idx="1058">
                  <c:v>-677.0314237</c:v>
                </c:pt>
                <c:pt idx="1059">
                  <c:v>-677.03146130000005</c:v>
                </c:pt>
                <c:pt idx="1060">
                  <c:v>-677.03149900000005</c:v>
                </c:pt>
                <c:pt idx="1061">
                  <c:v>-677.03153959999997</c:v>
                </c:pt>
                <c:pt idx="1062">
                  <c:v>-677.03156269999999</c:v>
                </c:pt>
                <c:pt idx="1063">
                  <c:v>-677.03159459999995</c:v>
                </c:pt>
                <c:pt idx="1064">
                  <c:v>-677.03162069999996</c:v>
                </c:pt>
                <c:pt idx="1065">
                  <c:v>-677.0316497</c:v>
                </c:pt>
                <c:pt idx="1066">
                  <c:v>-677.03168730000004</c:v>
                </c:pt>
                <c:pt idx="1067">
                  <c:v>-677.03172210000002</c:v>
                </c:pt>
                <c:pt idx="1068">
                  <c:v>-677.03175680000004</c:v>
                </c:pt>
                <c:pt idx="1069">
                  <c:v>-677.03178869999999</c:v>
                </c:pt>
                <c:pt idx="1070">
                  <c:v>-677.03181480000001</c:v>
                </c:pt>
                <c:pt idx="1071">
                  <c:v>-677.03183509999997</c:v>
                </c:pt>
                <c:pt idx="1072">
                  <c:v>-677.03186689999995</c:v>
                </c:pt>
                <c:pt idx="1073">
                  <c:v>-677.03189299999997</c:v>
                </c:pt>
                <c:pt idx="1074">
                  <c:v>-677.03193069999998</c:v>
                </c:pt>
                <c:pt idx="1075">
                  <c:v>-677.03196260000004</c:v>
                </c:pt>
                <c:pt idx="1076">
                  <c:v>-677.03198859999998</c:v>
                </c:pt>
                <c:pt idx="1077">
                  <c:v>-677.0320031</c:v>
                </c:pt>
                <c:pt idx="1078">
                  <c:v>-677.03202629999998</c:v>
                </c:pt>
                <c:pt idx="1079">
                  <c:v>-677.03204659999994</c:v>
                </c:pt>
                <c:pt idx="1080">
                  <c:v>-677.03207840000005</c:v>
                </c:pt>
                <c:pt idx="1081">
                  <c:v>-677.03210449999995</c:v>
                </c:pt>
                <c:pt idx="1082">
                  <c:v>-677.03213059999996</c:v>
                </c:pt>
                <c:pt idx="1083">
                  <c:v>-677.0321596</c:v>
                </c:pt>
                <c:pt idx="1084">
                  <c:v>-677.03218270000002</c:v>
                </c:pt>
                <c:pt idx="1085">
                  <c:v>-677.03220009999995</c:v>
                </c:pt>
                <c:pt idx="1086">
                  <c:v>-677.03223490000005</c:v>
                </c:pt>
                <c:pt idx="1087">
                  <c:v>-677.0322668</c:v>
                </c:pt>
                <c:pt idx="1088">
                  <c:v>-677.03229280000005</c:v>
                </c:pt>
                <c:pt idx="1089">
                  <c:v>-677.03232179999998</c:v>
                </c:pt>
                <c:pt idx="1090">
                  <c:v>-677.03233920000002</c:v>
                </c:pt>
                <c:pt idx="1091">
                  <c:v>-677.03235949999998</c:v>
                </c:pt>
                <c:pt idx="1092">
                  <c:v>-677.03238550000003</c:v>
                </c:pt>
                <c:pt idx="1093">
                  <c:v>-677.03241739999999</c:v>
                </c:pt>
                <c:pt idx="1094">
                  <c:v>-677.0324435</c:v>
                </c:pt>
                <c:pt idx="1095">
                  <c:v>-677.03246669999999</c:v>
                </c:pt>
                <c:pt idx="1096">
                  <c:v>-677.03248980000001</c:v>
                </c:pt>
                <c:pt idx="1097">
                  <c:v>-677.03250720000005</c:v>
                </c:pt>
                <c:pt idx="1098">
                  <c:v>-677.03252459999999</c:v>
                </c:pt>
                <c:pt idx="1099">
                  <c:v>-677.03254489999995</c:v>
                </c:pt>
                <c:pt idx="1100">
                  <c:v>-677.03257099999996</c:v>
                </c:pt>
                <c:pt idx="1101">
                  <c:v>-677.03260279999995</c:v>
                </c:pt>
                <c:pt idx="1102">
                  <c:v>-677.03262889999996</c:v>
                </c:pt>
                <c:pt idx="1103">
                  <c:v>-677.03264920000004</c:v>
                </c:pt>
                <c:pt idx="1104">
                  <c:v>-677.03266369999994</c:v>
                </c:pt>
                <c:pt idx="1105">
                  <c:v>-677.03268390000005</c:v>
                </c:pt>
                <c:pt idx="1106">
                  <c:v>-677.03271289999998</c:v>
                </c:pt>
                <c:pt idx="1107">
                  <c:v>-677.03274190000002</c:v>
                </c:pt>
                <c:pt idx="1108">
                  <c:v>-677.03276219999998</c:v>
                </c:pt>
                <c:pt idx="1109">
                  <c:v>-677.03279399999997</c:v>
                </c:pt>
                <c:pt idx="1110">
                  <c:v>-677.03280849999999</c:v>
                </c:pt>
                <c:pt idx="1111">
                  <c:v>-677.0328346</c:v>
                </c:pt>
                <c:pt idx="1112">
                  <c:v>-677.03286360000004</c:v>
                </c:pt>
                <c:pt idx="1113">
                  <c:v>-677.03289830000006</c:v>
                </c:pt>
                <c:pt idx="1114">
                  <c:v>-677.03292439999996</c:v>
                </c:pt>
                <c:pt idx="1115">
                  <c:v>-677.03295630000002</c:v>
                </c:pt>
                <c:pt idx="1116">
                  <c:v>-677.03297369999996</c:v>
                </c:pt>
                <c:pt idx="1117">
                  <c:v>-677.0329997</c:v>
                </c:pt>
                <c:pt idx="1118">
                  <c:v>-677.03301999999996</c:v>
                </c:pt>
                <c:pt idx="1119">
                  <c:v>-677.03305190000003</c:v>
                </c:pt>
                <c:pt idx="1120">
                  <c:v>-677.03308089999996</c:v>
                </c:pt>
                <c:pt idx="1121">
                  <c:v>-677.03311269999995</c:v>
                </c:pt>
                <c:pt idx="1122">
                  <c:v>-677.03313300000002</c:v>
                </c:pt>
                <c:pt idx="1123">
                  <c:v>-677.03315910000003</c:v>
                </c:pt>
                <c:pt idx="1124">
                  <c:v>-677.03317939999999</c:v>
                </c:pt>
                <c:pt idx="1125">
                  <c:v>-677.03321410000001</c:v>
                </c:pt>
                <c:pt idx="1126">
                  <c:v>-677.03324889999999</c:v>
                </c:pt>
                <c:pt idx="1127">
                  <c:v>-677.0332866</c:v>
                </c:pt>
                <c:pt idx="1128">
                  <c:v>-677.03331549999996</c:v>
                </c:pt>
                <c:pt idx="1129">
                  <c:v>-677.03333580000003</c:v>
                </c:pt>
                <c:pt idx="1130">
                  <c:v>-677.03335319999996</c:v>
                </c:pt>
                <c:pt idx="1131">
                  <c:v>-677.03337929999998</c:v>
                </c:pt>
                <c:pt idx="1132">
                  <c:v>-677.03340820000005</c:v>
                </c:pt>
                <c:pt idx="1133">
                  <c:v>-677.03343719999998</c:v>
                </c:pt>
                <c:pt idx="1134">
                  <c:v>-677.03346910000005</c:v>
                </c:pt>
                <c:pt idx="1135">
                  <c:v>-677.03349519999995</c:v>
                </c:pt>
                <c:pt idx="1136">
                  <c:v>-677.03351829999997</c:v>
                </c:pt>
                <c:pt idx="1137">
                  <c:v>-677.03355020000004</c:v>
                </c:pt>
                <c:pt idx="1138">
                  <c:v>-677.03357919999996</c:v>
                </c:pt>
                <c:pt idx="1139">
                  <c:v>-677.03360529999998</c:v>
                </c:pt>
                <c:pt idx="1140">
                  <c:v>-677.03363709999996</c:v>
                </c:pt>
                <c:pt idx="1141">
                  <c:v>-677.03365450000001</c:v>
                </c:pt>
                <c:pt idx="1142">
                  <c:v>-677.03366900000003</c:v>
                </c:pt>
                <c:pt idx="1143">
                  <c:v>-677.03368350000005</c:v>
                </c:pt>
                <c:pt idx="1144">
                  <c:v>-677.03370670000004</c:v>
                </c:pt>
                <c:pt idx="1145">
                  <c:v>-677.03372400000001</c:v>
                </c:pt>
                <c:pt idx="1146">
                  <c:v>-677.03375010000002</c:v>
                </c:pt>
                <c:pt idx="1147">
                  <c:v>-677.03377330000001</c:v>
                </c:pt>
                <c:pt idx="1148">
                  <c:v>-677.03379070000005</c:v>
                </c:pt>
                <c:pt idx="1149">
                  <c:v>-677.03380230000005</c:v>
                </c:pt>
                <c:pt idx="1150">
                  <c:v>-677.03381960000002</c:v>
                </c:pt>
                <c:pt idx="1151">
                  <c:v>-677.03383699999995</c:v>
                </c:pt>
                <c:pt idx="1152">
                  <c:v>-677.0338544</c:v>
                </c:pt>
                <c:pt idx="1153">
                  <c:v>-677.03386599999999</c:v>
                </c:pt>
                <c:pt idx="1154">
                  <c:v>-677.03387759999998</c:v>
                </c:pt>
                <c:pt idx="1155">
                  <c:v>-677.03388919999998</c:v>
                </c:pt>
                <c:pt idx="1156">
                  <c:v>-677.03390079999997</c:v>
                </c:pt>
                <c:pt idx="1157">
                  <c:v>-677.03392099999996</c:v>
                </c:pt>
                <c:pt idx="1158">
                  <c:v>-677.03393259999996</c:v>
                </c:pt>
                <c:pt idx="1159">
                  <c:v>-677.03394709999998</c:v>
                </c:pt>
                <c:pt idx="1160">
                  <c:v>-677.03395869999997</c:v>
                </c:pt>
                <c:pt idx="1161">
                  <c:v>-677.03396740000005</c:v>
                </c:pt>
                <c:pt idx="1162">
                  <c:v>-677.03397610000002</c:v>
                </c:pt>
                <c:pt idx="1163">
                  <c:v>-677.03399060000004</c:v>
                </c:pt>
                <c:pt idx="1164">
                  <c:v>-677.03400220000003</c:v>
                </c:pt>
                <c:pt idx="1165">
                  <c:v>-677.03401959999997</c:v>
                </c:pt>
                <c:pt idx="1166">
                  <c:v>-677.03403400000002</c:v>
                </c:pt>
                <c:pt idx="1167">
                  <c:v>-677.03404560000001</c:v>
                </c:pt>
                <c:pt idx="1168">
                  <c:v>-677.03405429999998</c:v>
                </c:pt>
                <c:pt idx="1169">
                  <c:v>-677.03407170000003</c:v>
                </c:pt>
                <c:pt idx="1170">
                  <c:v>-677.03408039999999</c:v>
                </c:pt>
                <c:pt idx="1171">
                  <c:v>-677.03409199999999</c:v>
                </c:pt>
                <c:pt idx="1172">
                  <c:v>-677.03410359999998</c:v>
                </c:pt>
                <c:pt idx="1173">
                  <c:v>-677.03411229999995</c:v>
                </c:pt>
                <c:pt idx="1174">
                  <c:v>-677.03412100000003</c:v>
                </c:pt>
                <c:pt idx="1175">
                  <c:v>-677.03413250000006</c:v>
                </c:pt>
                <c:pt idx="1176">
                  <c:v>-677.03414699999996</c:v>
                </c:pt>
                <c:pt idx="1177">
                  <c:v>-677.03415859999996</c:v>
                </c:pt>
                <c:pt idx="1178">
                  <c:v>-677.03417019999995</c:v>
                </c:pt>
                <c:pt idx="1179">
                  <c:v>-677.03417890000003</c:v>
                </c:pt>
                <c:pt idx="1180">
                  <c:v>-677.0341876</c:v>
                </c:pt>
                <c:pt idx="1181">
                  <c:v>-677.03419340000005</c:v>
                </c:pt>
                <c:pt idx="1182">
                  <c:v>-677.03420210000002</c:v>
                </c:pt>
                <c:pt idx="1183">
                  <c:v>-677.03421660000004</c:v>
                </c:pt>
                <c:pt idx="1184">
                  <c:v>-677.03423680000003</c:v>
                </c:pt>
                <c:pt idx="1185">
                  <c:v>-677.03424840000002</c:v>
                </c:pt>
                <c:pt idx="1186">
                  <c:v>-677.03425419999996</c:v>
                </c:pt>
                <c:pt idx="1187">
                  <c:v>-677.03426290000004</c:v>
                </c:pt>
                <c:pt idx="1188">
                  <c:v>-677.03426869999998</c:v>
                </c:pt>
                <c:pt idx="1189">
                  <c:v>-677.03427739999995</c:v>
                </c:pt>
                <c:pt idx="1190">
                  <c:v>-677.0342832</c:v>
                </c:pt>
                <c:pt idx="1191">
                  <c:v>-677.0342948</c:v>
                </c:pt>
                <c:pt idx="1192">
                  <c:v>-677.03430639999999</c:v>
                </c:pt>
                <c:pt idx="1193">
                  <c:v>-677.03431799999998</c:v>
                </c:pt>
                <c:pt idx="1194">
                  <c:v>-677.03432380000004</c:v>
                </c:pt>
                <c:pt idx="1195">
                  <c:v>-677.03432959999998</c:v>
                </c:pt>
                <c:pt idx="1196">
                  <c:v>-677.03434110000001</c:v>
                </c:pt>
                <c:pt idx="1197">
                  <c:v>-677.03434689999995</c:v>
                </c:pt>
                <c:pt idx="1198">
                  <c:v>-677.0343527</c:v>
                </c:pt>
                <c:pt idx="1199">
                  <c:v>-677.03435850000005</c:v>
                </c:pt>
                <c:pt idx="1200">
                  <c:v>-677.03436429999999</c:v>
                </c:pt>
                <c:pt idx="1201">
                  <c:v>-677.03437010000005</c:v>
                </c:pt>
                <c:pt idx="1202">
                  <c:v>-677.03437880000001</c:v>
                </c:pt>
                <c:pt idx="1203">
                  <c:v>-677.03438459999995</c:v>
                </c:pt>
                <c:pt idx="1204">
                  <c:v>-677.03439040000001</c:v>
                </c:pt>
                <c:pt idx="1205">
                  <c:v>-677.03439619999995</c:v>
                </c:pt>
                <c:pt idx="1206">
                  <c:v>-677.034402</c:v>
                </c:pt>
                <c:pt idx="1207">
                  <c:v>-677.03440490000003</c:v>
                </c:pt>
                <c:pt idx="1208">
                  <c:v>-677.03441359999999</c:v>
                </c:pt>
                <c:pt idx="1209">
                  <c:v>-677.03441650000002</c:v>
                </c:pt>
                <c:pt idx="1210">
                  <c:v>-677.03442229999996</c:v>
                </c:pt>
                <c:pt idx="1211">
                  <c:v>-677.03443100000004</c:v>
                </c:pt>
                <c:pt idx="1212">
                  <c:v>-677.03443670000001</c:v>
                </c:pt>
                <c:pt idx="1213">
                  <c:v>-677.03444249999995</c:v>
                </c:pt>
                <c:pt idx="1214">
                  <c:v>-677.03444539999998</c:v>
                </c:pt>
                <c:pt idx="1215">
                  <c:v>-677.03445120000003</c:v>
                </c:pt>
                <c:pt idx="1216">
                  <c:v>-677.03445699999997</c:v>
                </c:pt>
                <c:pt idx="1217">
                  <c:v>-677.03446280000003</c:v>
                </c:pt>
                <c:pt idx="1218">
                  <c:v>-677.03446570000006</c:v>
                </c:pt>
                <c:pt idx="1219">
                  <c:v>-677.03446859999997</c:v>
                </c:pt>
                <c:pt idx="1220">
                  <c:v>-677.0344715</c:v>
                </c:pt>
                <c:pt idx="1221">
                  <c:v>-677.03447730000005</c:v>
                </c:pt>
                <c:pt idx="1222">
                  <c:v>-677.03448600000002</c:v>
                </c:pt>
                <c:pt idx="1223">
                  <c:v>-677.03448890000004</c:v>
                </c:pt>
                <c:pt idx="1224">
                  <c:v>-677.03449469999998</c:v>
                </c:pt>
                <c:pt idx="1225">
                  <c:v>-677.03450050000004</c:v>
                </c:pt>
                <c:pt idx="1226">
                  <c:v>-677.03450339999995</c:v>
                </c:pt>
                <c:pt idx="1227">
                  <c:v>-677.03450629999998</c:v>
                </c:pt>
                <c:pt idx="1228">
                  <c:v>-677.0345092</c:v>
                </c:pt>
                <c:pt idx="1229">
                  <c:v>-677.03451500000006</c:v>
                </c:pt>
                <c:pt idx="1230">
                  <c:v>-677.03451789999997</c:v>
                </c:pt>
                <c:pt idx="1231">
                  <c:v>-677.0345208</c:v>
                </c:pt>
                <c:pt idx="1232">
                  <c:v>-677.03452370000002</c:v>
                </c:pt>
                <c:pt idx="1233">
                  <c:v>-677.03452660000005</c:v>
                </c:pt>
                <c:pt idx="1234">
                  <c:v>-677.03452949999996</c:v>
                </c:pt>
                <c:pt idx="1235">
                  <c:v>-677.03453239999999</c:v>
                </c:pt>
                <c:pt idx="1236">
                  <c:v>-677.03453530000002</c:v>
                </c:pt>
                <c:pt idx="1237">
                  <c:v>-677.03453809999996</c:v>
                </c:pt>
                <c:pt idx="1238">
                  <c:v>-677.03454099999999</c:v>
                </c:pt>
                <c:pt idx="1239">
                  <c:v>-677.03454099999999</c:v>
                </c:pt>
                <c:pt idx="1240">
                  <c:v>-677.03454390000002</c:v>
                </c:pt>
                <c:pt idx="1241">
                  <c:v>-677.03454680000004</c:v>
                </c:pt>
                <c:pt idx="1242">
                  <c:v>-677.03454969999996</c:v>
                </c:pt>
                <c:pt idx="1243">
                  <c:v>-677.03455259999998</c:v>
                </c:pt>
                <c:pt idx="1244">
                  <c:v>-677.03455259999998</c:v>
                </c:pt>
                <c:pt idx="1245">
                  <c:v>-677.03455550000001</c:v>
                </c:pt>
                <c:pt idx="1246">
                  <c:v>-677.03455840000004</c:v>
                </c:pt>
                <c:pt idx="1247">
                  <c:v>-677.03456129999995</c:v>
                </c:pt>
                <c:pt idx="1248">
                  <c:v>-677.03456419999998</c:v>
                </c:pt>
                <c:pt idx="1249">
                  <c:v>-677.03456419999998</c:v>
                </c:pt>
                <c:pt idx="1250">
                  <c:v>-677.0345671</c:v>
                </c:pt>
                <c:pt idx="1251">
                  <c:v>-677.0345671</c:v>
                </c:pt>
                <c:pt idx="1252">
                  <c:v>-677.03457000000003</c:v>
                </c:pt>
                <c:pt idx="1253">
                  <c:v>-677.03457289999994</c:v>
                </c:pt>
                <c:pt idx="1254">
                  <c:v>-677.03457289999994</c:v>
                </c:pt>
                <c:pt idx="1255">
                  <c:v>-677.03457579999997</c:v>
                </c:pt>
                <c:pt idx="1256">
                  <c:v>-677.03457579999997</c:v>
                </c:pt>
                <c:pt idx="1257">
                  <c:v>-677.03457579999997</c:v>
                </c:pt>
                <c:pt idx="1258">
                  <c:v>-677.0345787</c:v>
                </c:pt>
                <c:pt idx="1259">
                  <c:v>-677.0345787</c:v>
                </c:pt>
                <c:pt idx="1260">
                  <c:v>-677.03458160000002</c:v>
                </c:pt>
                <c:pt idx="1261">
                  <c:v>-677.03458160000002</c:v>
                </c:pt>
                <c:pt idx="1262">
                  <c:v>-677.03458450000005</c:v>
                </c:pt>
                <c:pt idx="1263">
                  <c:v>-677.03458450000005</c:v>
                </c:pt>
                <c:pt idx="1264">
                  <c:v>-677.03458450000005</c:v>
                </c:pt>
                <c:pt idx="1265">
                  <c:v>-677.03458739999996</c:v>
                </c:pt>
                <c:pt idx="1266">
                  <c:v>-677.03458739999996</c:v>
                </c:pt>
                <c:pt idx="1267">
                  <c:v>-677.03459029999999</c:v>
                </c:pt>
                <c:pt idx="1268">
                  <c:v>-677.03459029999999</c:v>
                </c:pt>
                <c:pt idx="1269">
                  <c:v>-677.03459029999999</c:v>
                </c:pt>
                <c:pt idx="1270">
                  <c:v>-677.03459029999999</c:v>
                </c:pt>
                <c:pt idx="1271">
                  <c:v>-677.03459320000002</c:v>
                </c:pt>
                <c:pt idx="1272">
                  <c:v>-677.03459320000002</c:v>
                </c:pt>
                <c:pt idx="1273">
                  <c:v>-677.03459320000002</c:v>
                </c:pt>
                <c:pt idx="1274">
                  <c:v>-677.03459320000002</c:v>
                </c:pt>
                <c:pt idx="1275">
                  <c:v>-677.03459610000004</c:v>
                </c:pt>
                <c:pt idx="1276">
                  <c:v>-677.03459610000004</c:v>
                </c:pt>
                <c:pt idx="1277">
                  <c:v>-677.03459610000004</c:v>
                </c:pt>
                <c:pt idx="1278">
                  <c:v>-677.03459610000004</c:v>
                </c:pt>
                <c:pt idx="1279">
                  <c:v>-677.03459610000004</c:v>
                </c:pt>
                <c:pt idx="1280">
                  <c:v>-677.03459899999996</c:v>
                </c:pt>
                <c:pt idx="1281">
                  <c:v>-677.03459899999996</c:v>
                </c:pt>
                <c:pt idx="1282">
                  <c:v>-677.03459899999996</c:v>
                </c:pt>
                <c:pt idx="1283">
                  <c:v>-677.03459899999996</c:v>
                </c:pt>
                <c:pt idx="1284">
                  <c:v>-677.03459899999996</c:v>
                </c:pt>
                <c:pt idx="1285">
                  <c:v>-677.03459899999996</c:v>
                </c:pt>
                <c:pt idx="1286">
                  <c:v>-677.03460189999998</c:v>
                </c:pt>
                <c:pt idx="1287">
                  <c:v>-677.03460189999998</c:v>
                </c:pt>
                <c:pt idx="1288">
                  <c:v>-677.03460189999998</c:v>
                </c:pt>
                <c:pt idx="1289">
                  <c:v>-677.03460189999998</c:v>
                </c:pt>
                <c:pt idx="1290">
                  <c:v>-677.03460189999998</c:v>
                </c:pt>
                <c:pt idx="1291">
                  <c:v>-677.03460189999998</c:v>
                </c:pt>
                <c:pt idx="1292">
                  <c:v>-677.03460189999998</c:v>
                </c:pt>
                <c:pt idx="1293">
                  <c:v>-677.03460189999998</c:v>
                </c:pt>
                <c:pt idx="1294">
                  <c:v>-677.03460189999998</c:v>
                </c:pt>
                <c:pt idx="1295">
                  <c:v>-677.03460189999998</c:v>
                </c:pt>
                <c:pt idx="1296">
                  <c:v>-677.03460189999998</c:v>
                </c:pt>
                <c:pt idx="1297">
                  <c:v>-677.03460189999998</c:v>
                </c:pt>
                <c:pt idx="1298">
                  <c:v>-677.03460480000001</c:v>
                </c:pt>
                <c:pt idx="1299">
                  <c:v>-677.03460480000001</c:v>
                </c:pt>
                <c:pt idx="1300">
                  <c:v>-677.03460480000001</c:v>
                </c:pt>
                <c:pt idx="1301">
                  <c:v>-677.03460480000001</c:v>
                </c:pt>
                <c:pt idx="1302">
                  <c:v>-677.03460480000001</c:v>
                </c:pt>
                <c:pt idx="1303">
                  <c:v>-677.03460480000001</c:v>
                </c:pt>
                <c:pt idx="1304">
                  <c:v>-677.03460480000001</c:v>
                </c:pt>
                <c:pt idx="1305">
                  <c:v>-677.03460480000001</c:v>
                </c:pt>
                <c:pt idx="1306">
                  <c:v>-677.03460480000001</c:v>
                </c:pt>
                <c:pt idx="1307">
                  <c:v>-677.03460480000001</c:v>
                </c:pt>
                <c:pt idx="1308">
                  <c:v>-677.03460480000001</c:v>
                </c:pt>
                <c:pt idx="1309">
                  <c:v>-677.03460480000001</c:v>
                </c:pt>
                <c:pt idx="1310">
                  <c:v>-677.03460480000001</c:v>
                </c:pt>
                <c:pt idx="1311">
                  <c:v>-677.03460480000001</c:v>
                </c:pt>
                <c:pt idx="1312">
                  <c:v>-677.03460480000001</c:v>
                </c:pt>
                <c:pt idx="1313">
                  <c:v>-677.03460480000001</c:v>
                </c:pt>
                <c:pt idx="1314">
                  <c:v>-677.03460480000001</c:v>
                </c:pt>
                <c:pt idx="1315">
                  <c:v>-677.03460480000001</c:v>
                </c:pt>
                <c:pt idx="1316">
                  <c:v>-677.03460480000001</c:v>
                </c:pt>
                <c:pt idx="1317">
                  <c:v>-677.03460480000001</c:v>
                </c:pt>
                <c:pt idx="1318">
                  <c:v>-677.03460480000001</c:v>
                </c:pt>
                <c:pt idx="1319">
                  <c:v>-677.03460480000001</c:v>
                </c:pt>
                <c:pt idx="1320">
                  <c:v>-677.03460480000001</c:v>
                </c:pt>
                <c:pt idx="1321">
                  <c:v>-677.03460480000001</c:v>
                </c:pt>
                <c:pt idx="1322">
                  <c:v>-677.03460480000001</c:v>
                </c:pt>
                <c:pt idx="1323">
                  <c:v>-677.03460480000001</c:v>
                </c:pt>
                <c:pt idx="1324">
                  <c:v>-677.03460480000001</c:v>
                </c:pt>
                <c:pt idx="1325">
                  <c:v>-677.03460480000001</c:v>
                </c:pt>
                <c:pt idx="1326">
                  <c:v>-677.03460480000001</c:v>
                </c:pt>
                <c:pt idx="1327">
                  <c:v>-677.03460480000001</c:v>
                </c:pt>
                <c:pt idx="1328">
                  <c:v>-677.03460480000001</c:v>
                </c:pt>
                <c:pt idx="1329">
                  <c:v>-677.03460770000004</c:v>
                </c:pt>
                <c:pt idx="1330">
                  <c:v>-677.03460770000004</c:v>
                </c:pt>
                <c:pt idx="1331">
                  <c:v>-677.03460770000004</c:v>
                </c:pt>
                <c:pt idx="1332">
                  <c:v>-677.03460770000004</c:v>
                </c:pt>
                <c:pt idx="1333">
                  <c:v>-677.03460770000004</c:v>
                </c:pt>
                <c:pt idx="1334">
                  <c:v>-677.03460770000004</c:v>
                </c:pt>
                <c:pt idx="1335">
                  <c:v>-677.03460770000004</c:v>
                </c:pt>
                <c:pt idx="1336">
                  <c:v>-677.03460770000004</c:v>
                </c:pt>
                <c:pt idx="1337">
                  <c:v>-677.03460770000004</c:v>
                </c:pt>
                <c:pt idx="1338">
                  <c:v>-677.03460770000004</c:v>
                </c:pt>
                <c:pt idx="1339">
                  <c:v>-677.03460770000004</c:v>
                </c:pt>
                <c:pt idx="1340">
                  <c:v>-677.03460770000004</c:v>
                </c:pt>
                <c:pt idx="1341">
                  <c:v>-677.03460770000004</c:v>
                </c:pt>
                <c:pt idx="1342">
                  <c:v>-677.03460770000004</c:v>
                </c:pt>
                <c:pt idx="1343">
                  <c:v>-677.03460770000004</c:v>
                </c:pt>
                <c:pt idx="1344">
                  <c:v>-677.03460770000004</c:v>
                </c:pt>
                <c:pt idx="1345">
                  <c:v>-677.03460770000004</c:v>
                </c:pt>
                <c:pt idx="1346">
                  <c:v>-677.03460770000004</c:v>
                </c:pt>
                <c:pt idx="1347">
                  <c:v>-677.03460770000004</c:v>
                </c:pt>
                <c:pt idx="1348">
                  <c:v>-677.03460770000004</c:v>
                </c:pt>
                <c:pt idx="1349">
                  <c:v>-677.03460770000004</c:v>
                </c:pt>
                <c:pt idx="1350">
                  <c:v>-677.03460770000004</c:v>
                </c:pt>
                <c:pt idx="1351">
                  <c:v>-677.03460770000004</c:v>
                </c:pt>
                <c:pt idx="1352">
                  <c:v>-677.03460770000004</c:v>
                </c:pt>
                <c:pt idx="1353">
                  <c:v>-677.03460770000004</c:v>
                </c:pt>
                <c:pt idx="1354">
                  <c:v>-677.03460770000004</c:v>
                </c:pt>
                <c:pt idx="1355">
                  <c:v>-677.03460770000004</c:v>
                </c:pt>
                <c:pt idx="1356">
                  <c:v>-677.03460770000004</c:v>
                </c:pt>
                <c:pt idx="1357">
                  <c:v>-677.03460770000004</c:v>
                </c:pt>
                <c:pt idx="1358">
                  <c:v>-677.03460770000004</c:v>
                </c:pt>
                <c:pt idx="1359">
                  <c:v>-677.03460770000004</c:v>
                </c:pt>
                <c:pt idx="1360">
                  <c:v>-677.03460770000004</c:v>
                </c:pt>
                <c:pt idx="1361">
                  <c:v>-677.03460770000004</c:v>
                </c:pt>
                <c:pt idx="1362">
                  <c:v>-677.03460770000004</c:v>
                </c:pt>
                <c:pt idx="1363">
                  <c:v>-677.03460770000004</c:v>
                </c:pt>
                <c:pt idx="1364">
                  <c:v>-677.03460770000004</c:v>
                </c:pt>
                <c:pt idx="1365">
                  <c:v>-677.03460770000004</c:v>
                </c:pt>
                <c:pt idx="1366">
                  <c:v>-677.03460770000004</c:v>
                </c:pt>
                <c:pt idx="1367">
                  <c:v>-677.03460770000004</c:v>
                </c:pt>
                <c:pt idx="1368">
                  <c:v>-677.03460770000004</c:v>
                </c:pt>
                <c:pt idx="1369">
                  <c:v>-677.03460770000004</c:v>
                </c:pt>
                <c:pt idx="1370">
                  <c:v>-677.03460770000004</c:v>
                </c:pt>
                <c:pt idx="1371">
                  <c:v>-677.03460770000004</c:v>
                </c:pt>
                <c:pt idx="1372">
                  <c:v>-677.03460770000004</c:v>
                </c:pt>
                <c:pt idx="1373">
                  <c:v>-677.03460770000004</c:v>
                </c:pt>
                <c:pt idx="1374">
                  <c:v>-677.03460770000004</c:v>
                </c:pt>
                <c:pt idx="1375">
                  <c:v>-677.03460770000004</c:v>
                </c:pt>
                <c:pt idx="1376">
                  <c:v>-677.03460770000004</c:v>
                </c:pt>
                <c:pt idx="1377">
                  <c:v>-677.03460770000004</c:v>
                </c:pt>
                <c:pt idx="1378">
                  <c:v>-677.03460770000004</c:v>
                </c:pt>
                <c:pt idx="1379">
                  <c:v>-677.03460770000004</c:v>
                </c:pt>
                <c:pt idx="1380">
                  <c:v>-677.03460770000004</c:v>
                </c:pt>
                <c:pt idx="1381">
                  <c:v>-677.03460770000004</c:v>
                </c:pt>
                <c:pt idx="1382">
                  <c:v>-677.03460770000004</c:v>
                </c:pt>
                <c:pt idx="1383">
                  <c:v>-677.03460770000004</c:v>
                </c:pt>
                <c:pt idx="1384">
                  <c:v>-677.03460770000004</c:v>
                </c:pt>
                <c:pt idx="1385">
                  <c:v>-677.03460770000004</c:v>
                </c:pt>
                <c:pt idx="1386">
                  <c:v>-677.03460770000004</c:v>
                </c:pt>
                <c:pt idx="1387">
                  <c:v>-677.03460770000004</c:v>
                </c:pt>
                <c:pt idx="1388">
                  <c:v>-677.03460770000004</c:v>
                </c:pt>
                <c:pt idx="1389">
                  <c:v>-677.03460770000004</c:v>
                </c:pt>
                <c:pt idx="1390">
                  <c:v>-677.03460770000004</c:v>
                </c:pt>
                <c:pt idx="1391">
                  <c:v>-677.03460770000004</c:v>
                </c:pt>
                <c:pt idx="1392">
                  <c:v>-677.03460770000004</c:v>
                </c:pt>
                <c:pt idx="1393">
                  <c:v>-677.03460770000004</c:v>
                </c:pt>
                <c:pt idx="1394">
                  <c:v>-677.03460770000004</c:v>
                </c:pt>
                <c:pt idx="1395">
                  <c:v>-677.03460770000004</c:v>
                </c:pt>
                <c:pt idx="1396">
                  <c:v>-677.03460770000004</c:v>
                </c:pt>
                <c:pt idx="1397">
                  <c:v>-677.03460770000004</c:v>
                </c:pt>
                <c:pt idx="1398">
                  <c:v>-677.03460770000004</c:v>
                </c:pt>
                <c:pt idx="1399">
                  <c:v>-677.03460770000004</c:v>
                </c:pt>
                <c:pt idx="1400">
                  <c:v>-677.03460770000004</c:v>
                </c:pt>
                <c:pt idx="1401">
                  <c:v>-677.03460770000004</c:v>
                </c:pt>
                <c:pt idx="1402">
                  <c:v>-677.03460770000004</c:v>
                </c:pt>
                <c:pt idx="1403">
                  <c:v>-677.03460770000004</c:v>
                </c:pt>
                <c:pt idx="1404">
                  <c:v>-677.03460770000004</c:v>
                </c:pt>
                <c:pt idx="1405">
                  <c:v>-677.03460770000004</c:v>
                </c:pt>
                <c:pt idx="1406">
                  <c:v>-677.03460770000004</c:v>
                </c:pt>
                <c:pt idx="1407">
                  <c:v>-677.03460770000004</c:v>
                </c:pt>
                <c:pt idx="1408">
                  <c:v>-677.03460770000004</c:v>
                </c:pt>
                <c:pt idx="1409">
                  <c:v>-677.03460770000004</c:v>
                </c:pt>
                <c:pt idx="1410">
                  <c:v>-677.03460770000004</c:v>
                </c:pt>
                <c:pt idx="1411">
                  <c:v>-677.03460770000004</c:v>
                </c:pt>
                <c:pt idx="1412">
                  <c:v>-677.03460770000004</c:v>
                </c:pt>
                <c:pt idx="1413">
                  <c:v>-677.03460770000004</c:v>
                </c:pt>
                <c:pt idx="1414">
                  <c:v>-677.03460770000004</c:v>
                </c:pt>
                <c:pt idx="1415">
                  <c:v>-677.03460770000004</c:v>
                </c:pt>
                <c:pt idx="1416">
                  <c:v>-677.03460770000004</c:v>
                </c:pt>
                <c:pt idx="1417">
                  <c:v>-677.03460770000004</c:v>
                </c:pt>
                <c:pt idx="1418">
                  <c:v>-677.03460770000004</c:v>
                </c:pt>
                <c:pt idx="1419">
                  <c:v>-677.03460770000004</c:v>
                </c:pt>
                <c:pt idx="1420">
                  <c:v>-677.03460770000004</c:v>
                </c:pt>
                <c:pt idx="1421">
                  <c:v>-677.03460770000004</c:v>
                </c:pt>
                <c:pt idx="1422">
                  <c:v>-677.03460770000004</c:v>
                </c:pt>
                <c:pt idx="1423">
                  <c:v>-677.03460770000004</c:v>
                </c:pt>
                <c:pt idx="1424">
                  <c:v>-677.03460770000004</c:v>
                </c:pt>
                <c:pt idx="1425">
                  <c:v>-677.03460770000004</c:v>
                </c:pt>
                <c:pt idx="1426">
                  <c:v>-677.03460770000004</c:v>
                </c:pt>
                <c:pt idx="1427">
                  <c:v>-677.03460770000004</c:v>
                </c:pt>
                <c:pt idx="1428">
                  <c:v>-677.03460770000004</c:v>
                </c:pt>
                <c:pt idx="1429">
                  <c:v>-677.03460770000004</c:v>
                </c:pt>
                <c:pt idx="1430">
                  <c:v>-677.03460770000004</c:v>
                </c:pt>
                <c:pt idx="1431">
                  <c:v>-677.03460770000004</c:v>
                </c:pt>
                <c:pt idx="1432">
                  <c:v>-677.03460770000004</c:v>
                </c:pt>
                <c:pt idx="1433">
                  <c:v>-677.03460770000004</c:v>
                </c:pt>
                <c:pt idx="1434">
                  <c:v>-677.03460770000004</c:v>
                </c:pt>
                <c:pt idx="1435">
                  <c:v>-677.03460770000004</c:v>
                </c:pt>
                <c:pt idx="1436">
                  <c:v>-677.03460770000004</c:v>
                </c:pt>
                <c:pt idx="1437">
                  <c:v>-677.03460770000004</c:v>
                </c:pt>
                <c:pt idx="1438">
                  <c:v>-677.03460770000004</c:v>
                </c:pt>
                <c:pt idx="1439">
                  <c:v>-677.03460770000004</c:v>
                </c:pt>
                <c:pt idx="1440">
                  <c:v>-677.03460770000004</c:v>
                </c:pt>
                <c:pt idx="1441">
                  <c:v>-677.03460770000004</c:v>
                </c:pt>
                <c:pt idx="1442">
                  <c:v>-677.03460770000004</c:v>
                </c:pt>
                <c:pt idx="1443">
                  <c:v>-677.03460770000004</c:v>
                </c:pt>
                <c:pt idx="1444">
                  <c:v>-677.03460770000004</c:v>
                </c:pt>
                <c:pt idx="1445">
                  <c:v>-677.03460770000004</c:v>
                </c:pt>
                <c:pt idx="1446">
                  <c:v>-677.03460770000004</c:v>
                </c:pt>
                <c:pt idx="1447">
                  <c:v>-677.03460770000004</c:v>
                </c:pt>
                <c:pt idx="1448">
                  <c:v>-677.03460770000004</c:v>
                </c:pt>
                <c:pt idx="1449">
                  <c:v>-677.03460770000004</c:v>
                </c:pt>
                <c:pt idx="1450">
                  <c:v>-677.03460770000004</c:v>
                </c:pt>
                <c:pt idx="1451">
                  <c:v>-677.03460770000004</c:v>
                </c:pt>
                <c:pt idx="1452">
                  <c:v>-677.03460770000004</c:v>
                </c:pt>
                <c:pt idx="1453">
                  <c:v>-677.03460770000004</c:v>
                </c:pt>
                <c:pt idx="1454">
                  <c:v>-677.03460770000004</c:v>
                </c:pt>
                <c:pt idx="1455">
                  <c:v>-677.03460770000004</c:v>
                </c:pt>
                <c:pt idx="1456">
                  <c:v>-677.03460770000004</c:v>
                </c:pt>
                <c:pt idx="1457">
                  <c:v>-677.03460770000004</c:v>
                </c:pt>
                <c:pt idx="1458">
                  <c:v>-677.03460770000004</c:v>
                </c:pt>
                <c:pt idx="1459">
                  <c:v>-677.03460770000004</c:v>
                </c:pt>
                <c:pt idx="1460">
                  <c:v>-677.03460770000004</c:v>
                </c:pt>
                <c:pt idx="1461">
                  <c:v>-677.03460770000004</c:v>
                </c:pt>
                <c:pt idx="1462">
                  <c:v>-677.03460770000004</c:v>
                </c:pt>
                <c:pt idx="1463">
                  <c:v>-677.03460770000004</c:v>
                </c:pt>
                <c:pt idx="1464">
                  <c:v>-677.03460770000004</c:v>
                </c:pt>
                <c:pt idx="1465">
                  <c:v>-677.03460770000004</c:v>
                </c:pt>
                <c:pt idx="1466">
                  <c:v>-677.03460770000004</c:v>
                </c:pt>
                <c:pt idx="1467">
                  <c:v>-677.03460770000004</c:v>
                </c:pt>
                <c:pt idx="1468">
                  <c:v>-677.03460770000004</c:v>
                </c:pt>
                <c:pt idx="1469">
                  <c:v>-677.03460770000004</c:v>
                </c:pt>
                <c:pt idx="1470">
                  <c:v>-677.03460770000004</c:v>
                </c:pt>
                <c:pt idx="1471">
                  <c:v>-677.03460770000004</c:v>
                </c:pt>
                <c:pt idx="1472">
                  <c:v>-677.03460770000004</c:v>
                </c:pt>
                <c:pt idx="1473">
                  <c:v>-677.03460770000004</c:v>
                </c:pt>
                <c:pt idx="1474">
                  <c:v>-677.03460770000004</c:v>
                </c:pt>
                <c:pt idx="1475">
                  <c:v>-677.03460770000004</c:v>
                </c:pt>
                <c:pt idx="1476">
                  <c:v>-677.03460770000004</c:v>
                </c:pt>
                <c:pt idx="1477">
                  <c:v>-677.03460770000004</c:v>
                </c:pt>
                <c:pt idx="1478">
                  <c:v>-677.03460770000004</c:v>
                </c:pt>
                <c:pt idx="1479">
                  <c:v>-677.03460770000004</c:v>
                </c:pt>
                <c:pt idx="1480">
                  <c:v>-677.03460770000004</c:v>
                </c:pt>
                <c:pt idx="1481">
                  <c:v>-677.03460770000004</c:v>
                </c:pt>
                <c:pt idx="1482">
                  <c:v>-677.03460770000004</c:v>
                </c:pt>
                <c:pt idx="1483">
                  <c:v>-677.03460770000004</c:v>
                </c:pt>
                <c:pt idx="1484">
                  <c:v>-677.03460770000004</c:v>
                </c:pt>
                <c:pt idx="1485">
                  <c:v>-677.03460770000004</c:v>
                </c:pt>
                <c:pt idx="1486">
                  <c:v>-677.03460770000004</c:v>
                </c:pt>
                <c:pt idx="1487">
                  <c:v>-677.03460770000004</c:v>
                </c:pt>
                <c:pt idx="1488">
                  <c:v>-677.03460770000004</c:v>
                </c:pt>
                <c:pt idx="1489">
                  <c:v>-677.03460770000004</c:v>
                </c:pt>
                <c:pt idx="1490">
                  <c:v>-677.03460770000004</c:v>
                </c:pt>
                <c:pt idx="1491">
                  <c:v>-677.03460770000004</c:v>
                </c:pt>
                <c:pt idx="1492">
                  <c:v>-677.03460770000004</c:v>
                </c:pt>
                <c:pt idx="1493">
                  <c:v>-677.03460770000004</c:v>
                </c:pt>
                <c:pt idx="1494">
                  <c:v>-677.03460770000004</c:v>
                </c:pt>
                <c:pt idx="1495">
                  <c:v>-677.03460770000004</c:v>
                </c:pt>
                <c:pt idx="1496">
                  <c:v>-677.03460770000004</c:v>
                </c:pt>
                <c:pt idx="1497">
                  <c:v>-677.03460770000004</c:v>
                </c:pt>
                <c:pt idx="1498">
                  <c:v>-677.03460770000004</c:v>
                </c:pt>
                <c:pt idx="1499">
                  <c:v>-677.03460770000004</c:v>
                </c:pt>
                <c:pt idx="1500">
                  <c:v>-677.03460770000004</c:v>
                </c:pt>
                <c:pt idx="1501">
                  <c:v>-677.03460770000004</c:v>
                </c:pt>
                <c:pt idx="1502">
                  <c:v>-677.03460770000004</c:v>
                </c:pt>
                <c:pt idx="1503">
                  <c:v>-677.03460770000004</c:v>
                </c:pt>
                <c:pt idx="1504">
                  <c:v>-677.03460770000004</c:v>
                </c:pt>
                <c:pt idx="1505">
                  <c:v>-677.03460770000004</c:v>
                </c:pt>
                <c:pt idx="1506">
                  <c:v>-677.03460770000004</c:v>
                </c:pt>
                <c:pt idx="1507">
                  <c:v>-677.03460770000004</c:v>
                </c:pt>
                <c:pt idx="1508">
                  <c:v>-677.03460770000004</c:v>
                </c:pt>
                <c:pt idx="1509">
                  <c:v>-677.03460770000004</c:v>
                </c:pt>
                <c:pt idx="1510">
                  <c:v>-677.03460770000004</c:v>
                </c:pt>
                <c:pt idx="1511">
                  <c:v>-677.03460770000004</c:v>
                </c:pt>
                <c:pt idx="1512">
                  <c:v>-677.03460770000004</c:v>
                </c:pt>
                <c:pt idx="1513">
                  <c:v>-677.03460770000004</c:v>
                </c:pt>
                <c:pt idx="1514">
                  <c:v>-677.03460770000004</c:v>
                </c:pt>
                <c:pt idx="1515">
                  <c:v>-677.03460770000004</c:v>
                </c:pt>
                <c:pt idx="1516">
                  <c:v>-677.03460770000004</c:v>
                </c:pt>
                <c:pt idx="1517">
                  <c:v>-677.03460770000004</c:v>
                </c:pt>
                <c:pt idx="1518">
                  <c:v>-677.03460770000004</c:v>
                </c:pt>
                <c:pt idx="1519">
                  <c:v>-677.03460770000004</c:v>
                </c:pt>
                <c:pt idx="1520">
                  <c:v>-677.03460770000004</c:v>
                </c:pt>
                <c:pt idx="1521">
                  <c:v>-677.03460770000004</c:v>
                </c:pt>
                <c:pt idx="1522">
                  <c:v>-677.03460770000004</c:v>
                </c:pt>
                <c:pt idx="1523">
                  <c:v>-677.03460770000004</c:v>
                </c:pt>
                <c:pt idx="1524">
                  <c:v>-677.03460770000004</c:v>
                </c:pt>
                <c:pt idx="1525">
                  <c:v>-677.03460770000004</c:v>
                </c:pt>
                <c:pt idx="1526">
                  <c:v>-677.03460770000004</c:v>
                </c:pt>
                <c:pt idx="1527">
                  <c:v>-677.03460770000004</c:v>
                </c:pt>
                <c:pt idx="1528">
                  <c:v>-677.03460770000004</c:v>
                </c:pt>
                <c:pt idx="1529">
                  <c:v>-677.03460770000004</c:v>
                </c:pt>
                <c:pt idx="1530">
                  <c:v>-677.03460770000004</c:v>
                </c:pt>
                <c:pt idx="1531">
                  <c:v>-677.03460770000004</c:v>
                </c:pt>
                <c:pt idx="1532">
                  <c:v>-677.03460770000004</c:v>
                </c:pt>
                <c:pt idx="1533">
                  <c:v>-677.03460770000004</c:v>
                </c:pt>
                <c:pt idx="1534">
                  <c:v>-677.03460770000004</c:v>
                </c:pt>
                <c:pt idx="1535">
                  <c:v>-677.03460770000004</c:v>
                </c:pt>
                <c:pt idx="1536">
                  <c:v>-677.03460770000004</c:v>
                </c:pt>
                <c:pt idx="1537">
                  <c:v>-677.03460770000004</c:v>
                </c:pt>
                <c:pt idx="1538">
                  <c:v>-677.03460770000004</c:v>
                </c:pt>
                <c:pt idx="1539">
                  <c:v>-677.03460770000004</c:v>
                </c:pt>
                <c:pt idx="1540">
                  <c:v>-677.03460770000004</c:v>
                </c:pt>
                <c:pt idx="1541">
                  <c:v>-677.03460770000004</c:v>
                </c:pt>
                <c:pt idx="1542">
                  <c:v>-677.03460770000004</c:v>
                </c:pt>
                <c:pt idx="1543">
                  <c:v>-677.03460770000004</c:v>
                </c:pt>
                <c:pt idx="1544">
                  <c:v>-677.03460770000004</c:v>
                </c:pt>
                <c:pt idx="1545">
                  <c:v>-677.03460770000004</c:v>
                </c:pt>
                <c:pt idx="1546">
                  <c:v>-677.03460770000004</c:v>
                </c:pt>
                <c:pt idx="1547">
                  <c:v>-677.03460770000004</c:v>
                </c:pt>
                <c:pt idx="1548">
                  <c:v>-677.03460770000004</c:v>
                </c:pt>
                <c:pt idx="1549">
                  <c:v>-677.03460770000004</c:v>
                </c:pt>
                <c:pt idx="1550">
                  <c:v>-677.03460770000004</c:v>
                </c:pt>
                <c:pt idx="1551">
                  <c:v>-677.03460770000004</c:v>
                </c:pt>
                <c:pt idx="1552">
                  <c:v>-677.03460770000004</c:v>
                </c:pt>
                <c:pt idx="1553">
                  <c:v>-677.03460770000004</c:v>
                </c:pt>
                <c:pt idx="1554">
                  <c:v>-677.03460770000004</c:v>
                </c:pt>
                <c:pt idx="1555">
                  <c:v>-677.03460770000004</c:v>
                </c:pt>
                <c:pt idx="1556">
                  <c:v>-677.03460770000004</c:v>
                </c:pt>
                <c:pt idx="1557">
                  <c:v>-677.03460770000004</c:v>
                </c:pt>
                <c:pt idx="1558">
                  <c:v>-677.03460770000004</c:v>
                </c:pt>
                <c:pt idx="1559">
                  <c:v>-677.03460770000004</c:v>
                </c:pt>
                <c:pt idx="1560">
                  <c:v>-677.03460770000004</c:v>
                </c:pt>
                <c:pt idx="1561">
                  <c:v>-677.03460770000004</c:v>
                </c:pt>
                <c:pt idx="1562">
                  <c:v>-677.03460770000004</c:v>
                </c:pt>
                <c:pt idx="1563">
                  <c:v>-677.03460770000004</c:v>
                </c:pt>
                <c:pt idx="1564">
                  <c:v>-677.03460770000004</c:v>
                </c:pt>
                <c:pt idx="1565">
                  <c:v>-677.03460770000004</c:v>
                </c:pt>
                <c:pt idx="1566">
                  <c:v>-677.03460770000004</c:v>
                </c:pt>
                <c:pt idx="1567">
                  <c:v>-677.03460770000004</c:v>
                </c:pt>
                <c:pt idx="1568">
                  <c:v>-677.03460770000004</c:v>
                </c:pt>
                <c:pt idx="1569">
                  <c:v>-677.03460770000004</c:v>
                </c:pt>
                <c:pt idx="1570">
                  <c:v>-677.03460770000004</c:v>
                </c:pt>
                <c:pt idx="1571">
                  <c:v>-677.03460770000004</c:v>
                </c:pt>
                <c:pt idx="1572">
                  <c:v>-677.03460770000004</c:v>
                </c:pt>
                <c:pt idx="1573">
                  <c:v>-677.03460770000004</c:v>
                </c:pt>
                <c:pt idx="1574">
                  <c:v>-677.03460770000004</c:v>
                </c:pt>
                <c:pt idx="1575">
                  <c:v>-677.03460770000004</c:v>
                </c:pt>
                <c:pt idx="1576">
                  <c:v>-677.03460770000004</c:v>
                </c:pt>
                <c:pt idx="1577">
                  <c:v>-677.03460770000004</c:v>
                </c:pt>
                <c:pt idx="1578">
                  <c:v>-677.03460770000004</c:v>
                </c:pt>
                <c:pt idx="1579">
                  <c:v>-677.03460770000004</c:v>
                </c:pt>
                <c:pt idx="1580">
                  <c:v>-677.03460770000004</c:v>
                </c:pt>
                <c:pt idx="1581">
                  <c:v>-677.03460770000004</c:v>
                </c:pt>
                <c:pt idx="1582">
                  <c:v>-677.03460770000004</c:v>
                </c:pt>
                <c:pt idx="1583">
                  <c:v>-677.03460770000004</c:v>
                </c:pt>
                <c:pt idx="1584">
                  <c:v>-677.03460770000004</c:v>
                </c:pt>
                <c:pt idx="1585">
                  <c:v>-677.03460770000004</c:v>
                </c:pt>
                <c:pt idx="1586">
                  <c:v>-677.03460770000004</c:v>
                </c:pt>
                <c:pt idx="1587">
                  <c:v>-677.03460770000004</c:v>
                </c:pt>
                <c:pt idx="1588">
                  <c:v>-677.03460770000004</c:v>
                </c:pt>
                <c:pt idx="1589">
                  <c:v>-677.03460770000004</c:v>
                </c:pt>
                <c:pt idx="1590">
                  <c:v>-677.03460770000004</c:v>
                </c:pt>
                <c:pt idx="1591">
                  <c:v>-677.03460770000004</c:v>
                </c:pt>
                <c:pt idx="1592">
                  <c:v>-677.03460770000004</c:v>
                </c:pt>
                <c:pt idx="1593">
                  <c:v>-677.03460770000004</c:v>
                </c:pt>
                <c:pt idx="1594">
                  <c:v>-677.03460770000004</c:v>
                </c:pt>
                <c:pt idx="1595">
                  <c:v>-677.03460770000004</c:v>
                </c:pt>
                <c:pt idx="1596">
                  <c:v>-677.03460770000004</c:v>
                </c:pt>
                <c:pt idx="1597">
                  <c:v>-677.03460770000004</c:v>
                </c:pt>
                <c:pt idx="1598">
                  <c:v>-677.03460770000004</c:v>
                </c:pt>
                <c:pt idx="1599">
                  <c:v>-677.03460770000004</c:v>
                </c:pt>
                <c:pt idx="1600">
                  <c:v>-677.03460770000004</c:v>
                </c:pt>
                <c:pt idx="1601">
                  <c:v>-677.03460770000004</c:v>
                </c:pt>
                <c:pt idx="1602">
                  <c:v>-677.03460770000004</c:v>
                </c:pt>
                <c:pt idx="1603">
                  <c:v>-677.03460770000004</c:v>
                </c:pt>
                <c:pt idx="1604">
                  <c:v>-677.03460770000004</c:v>
                </c:pt>
                <c:pt idx="1605">
                  <c:v>-677.03460770000004</c:v>
                </c:pt>
                <c:pt idx="1606">
                  <c:v>-677.03460770000004</c:v>
                </c:pt>
                <c:pt idx="1607">
                  <c:v>-677.03460770000004</c:v>
                </c:pt>
                <c:pt idx="1608">
                  <c:v>-677.03460770000004</c:v>
                </c:pt>
                <c:pt idx="1609">
                  <c:v>-677.03460770000004</c:v>
                </c:pt>
                <c:pt idx="1610">
                  <c:v>-677.03460770000004</c:v>
                </c:pt>
                <c:pt idx="1611">
                  <c:v>-677.03460770000004</c:v>
                </c:pt>
                <c:pt idx="1612">
                  <c:v>-677.03460770000004</c:v>
                </c:pt>
                <c:pt idx="1613">
                  <c:v>-677.03460770000004</c:v>
                </c:pt>
                <c:pt idx="1614">
                  <c:v>-677.03460770000004</c:v>
                </c:pt>
                <c:pt idx="1615">
                  <c:v>-677.03460770000004</c:v>
                </c:pt>
                <c:pt idx="1616">
                  <c:v>-677.03460770000004</c:v>
                </c:pt>
                <c:pt idx="1617">
                  <c:v>-677.03460770000004</c:v>
                </c:pt>
                <c:pt idx="1618">
                  <c:v>-677.03460770000004</c:v>
                </c:pt>
                <c:pt idx="1619">
                  <c:v>-677.0346077000000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0513888"/>
        <c:axId val="1330523680"/>
      </c:scatterChart>
      <c:valAx>
        <c:axId val="1330513888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919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uclidean norm (position vector)</a:t>
                </a:r>
              </a:p>
            </c:rich>
          </c:tx>
          <c:layout>
            <c:manualLayout>
              <c:xMode val="edge"/>
              <c:yMode val="edge"/>
              <c:x val="0.28654970760233917"/>
              <c:y val="0.91747572815533984"/>
            </c:manualLayout>
          </c:layout>
          <c:overlay val="0"/>
          <c:spPr>
            <a:noFill/>
            <a:ln w="4333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1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91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30523680"/>
        <c:crossesAt val="-1674.5"/>
        <c:crossBetween val="midCat"/>
      </c:valAx>
      <c:valAx>
        <c:axId val="13305236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919" b="0" i="0" u="none" strike="noStrike" baseline="0">
                    <a:solidFill>
                      <a:srgbClr val="000000"/>
                    </a:solidFill>
                    <a:latin typeface="Symbol"/>
                    <a:ea typeface="Symbol"/>
                    <a:cs typeface="Symbol"/>
                  </a:defRPr>
                </a:pPr>
                <a:r>
                  <a:rPr lang="en-US" sz="1919" b="0" i="0" u="none" strike="noStrike" baseline="0">
                    <a:solidFill>
                      <a:srgbClr val="000000"/>
                    </a:solidFill>
                    <a:latin typeface="Symbol"/>
                  </a:rPr>
                  <a:t>b</a:t>
                </a:r>
                <a:r>
                  <a:rPr lang="en-US" sz="191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U</a:t>
                </a:r>
              </a:p>
            </c:rich>
          </c:tx>
          <c:layout>
            <c:manualLayout>
              <c:xMode val="edge"/>
              <c:yMode val="edge"/>
              <c:x val="1.1695906432748537E-2"/>
              <c:y val="0.40291262135922329"/>
            </c:manualLayout>
          </c:layout>
          <c:overlay val="0"/>
          <c:spPr>
            <a:noFill/>
            <a:ln w="4333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1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91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30513888"/>
        <c:crosses val="autoZero"/>
        <c:crossBetween val="midCat"/>
      </c:valAx>
      <c:spPr>
        <a:noFill/>
        <a:ln w="43336">
          <a:noFill/>
        </a:ln>
      </c:spPr>
    </c:plotArea>
    <c:plotVisOnly val="1"/>
    <c:dispBlanksAs val="gap"/>
    <c:showDLblsOverMax val="0"/>
  </c:chart>
  <c:spPr>
    <a:solidFill>
      <a:srgbClr val="FFFFFF"/>
    </a:solidFill>
    <a:ln w="5417">
      <a:solidFill>
        <a:srgbClr val="000000"/>
      </a:solidFill>
      <a:prstDash val="solid"/>
    </a:ln>
  </c:spPr>
  <c:txPr>
    <a:bodyPr/>
    <a:lstStyle/>
    <a:p>
      <a:pPr>
        <a:defRPr sz="191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EE386-D439-4069-B068-1F3E66CF071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1854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A3540E-64F1-487F-9C5A-21DB38DA974A}" type="slidenum">
              <a:rPr lang="el-GR" sz="1200" smtClean="0"/>
              <a:pPr/>
              <a:t>9</a:t>
            </a:fld>
            <a:endParaRPr lang="el-GR" sz="12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P(t) = cumulative probability density function for residence times.</a:t>
            </a:r>
          </a:p>
          <a:p>
            <a:pPr eaLnBrk="1" hangingPunct="1"/>
            <a:r>
              <a:rPr lang="en-US" smtClean="0"/>
              <a:t>One has: 1-P(t+</a:t>
            </a:r>
            <a:r>
              <a:rPr lang="el-GR" smtClean="0"/>
              <a:t>Δ</a:t>
            </a:r>
            <a:r>
              <a:rPr lang="en-US" smtClean="0"/>
              <a:t>t) = [1-P(t)] [1-h(t)</a:t>
            </a:r>
            <a:r>
              <a:rPr lang="el-GR" smtClean="0"/>
              <a:t>Δ</a:t>
            </a:r>
            <a:r>
              <a:rPr lang="en-US" smtClean="0"/>
              <a:t>t]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210330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C333E-703F-413C-82A4-F9010BDA669F}" type="slidenum">
              <a:rPr lang="el-GR" sz="1200" smtClean="0"/>
              <a:pPr/>
              <a:t>10</a:t>
            </a:fld>
            <a:endParaRPr lang="el-GR" sz="12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y definition, H(t) = -ln[1-P(t)]</a:t>
            </a:r>
          </a:p>
          <a:p>
            <a:pPr eaLnBrk="1" hangingPunct="1"/>
            <a:r>
              <a:rPr lang="en-US" smtClean="0"/>
              <a:t>with P(t) = probability for a transition out of the state to have occurred in time less than t.</a:t>
            </a:r>
          </a:p>
          <a:p>
            <a:pPr eaLnBrk="1" hangingPunct="1"/>
            <a:r>
              <a:rPr lang="en-US" smtClean="0"/>
              <a:t>Estimate of P(t) based on recorded transitions:  P(t) = k/n</a:t>
            </a:r>
          </a:p>
          <a:p>
            <a:pPr eaLnBrk="1" hangingPunct="1"/>
            <a:r>
              <a:rPr lang="en-US" smtClean="0"/>
              <a:t>The sum on the right hand side of H^hat(t_k) can be viewed as an approximation of integral, from 0 to k/n , of 1/(1-x) dx.= -ln(1-k/n)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927107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05AD47-F55C-41EF-984C-2FDF8F26088D}" type="slidenum">
              <a:rPr lang="el-GR" sz="1200" smtClean="0"/>
              <a:pPr/>
              <a:t>18</a:t>
            </a:fld>
            <a:endParaRPr lang="el-GR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l-GR" smtClean="0"/>
              <a:t> 8 </a:t>
            </a:r>
            <a:r>
              <a:rPr lang="en-US" smtClean="0"/>
              <a:t>unit cells shown</a:t>
            </a:r>
            <a:r>
              <a:rPr lang="el-GR" smtClean="0"/>
              <a:t>. </a:t>
            </a:r>
            <a:r>
              <a:rPr lang="en-US" smtClean="0"/>
              <a:t>Concentration 4 molecules per unit cell</a:t>
            </a:r>
            <a:r>
              <a:rPr lang="el-GR" smtClean="0"/>
              <a:t>. 300Κ.</a:t>
            </a:r>
          </a:p>
        </p:txBody>
      </p:sp>
    </p:spTree>
    <p:extLst>
      <p:ext uri="{BB962C8B-B14F-4D97-AF65-F5344CB8AC3E}">
        <p14:creationId xmlns:p14="http://schemas.microsoft.com/office/powerpoint/2010/main" val="322955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6B3CC7-66BF-45EF-9C97-F08547CDBFF0}" type="slidenum">
              <a:rPr lang="el-GR" sz="1200" smtClean="0"/>
              <a:pPr/>
              <a:t>19</a:t>
            </a:fld>
            <a:endParaRPr lang="el-GR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l-GR" smtClean="0"/>
              <a:t> 8 </a:t>
            </a:r>
            <a:r>
              <a:rPr lang="en-US" smtClean="0"/>
              <a:t>unit cells shown</a:t>
            </a:r>
            <a:r>
              <a:rPr lang="el-GR" smtClean="0"/>
              <a:t>. </a:t>
            </a:r>
            <a:r>
              <a:rPr lang="en-US" smtClean="0"/>
              <a:t>Concentration 4 molecules per unit cell</a:t>
            </a:r>
            <a:r>
              <a:rPr lang="el-GR" smtClean="0"/>
              <a:t>. 300Κ.</a:t>
            </a:r>
          </a:p>
        </p:txBody>
      </p:sp>
    </p:spTree>
    <p:extLst>
      <p:ext uri="{BB962C8B-B14F-4D97-AF65-F5344CB8AC3E}">
        <p14:creationId xmlns:p14="http://schemas.microsoft.com/office/powerpoint/2010/main" val="2505867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01EAA9-139B-4BDD-B37D-3B4E349F2D2D}" type="slidenum">
              <a:rPr lang="el-GR" sz="1200" smtClean="0"/>
              <a:pPr/>
              <a:t>25</a:t>
            </a:fld>
            <a:endParaRPr lang="el-GR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Found a way to calculate lim_{L_p \rightarrow \infty} (- \lambda_1) by diagonalization of a matrix pertaining to a single unit cell. The matrix is an explicit function of \nu.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742127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Quasi-harmonic approximation within basins</a:t>
            </a:r>
          </a:p>
        </p:txBody>
      </p:sp>
    </p:spTree>
    <p:extLst>
      <p:ext uri="{BB962C8B-B14F-4D97-AF65-F5344CB8AC3E}">
        <p14:creationId xmlns:p14="http://schemas.microsoft.com/office/powerpoint/2010/main" val="25139594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936F4A-947B-45E5-A2E2-E947D23E052F}" type="slidenum">
              <a:rPr lang="el-GR" sz="1200" smtClean="0"/>
              <a:pPr/>
              <a:t>38</a:t>
            </a:fld>
            <a:endParaRPr lang="el-GR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Debye temperature around 100 K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7729671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9060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9DE3-6E7A-455E-9A4B-CEB500977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E8919-68E2-4D2F-BE4C-D506A601D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8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57FFF-CB19-4E7F-88B1-81BF55A9C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500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6D171-C3DA-423E-9C00-F49A6FD4A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1187624" y="188640"/>
            <a:ext cx="6131175" cy="622927"/>
          </a:xfrm>
          <a:prstGeom prst="rect">
            <a:avLst/>
          </a:prstGeom>
        </p:spPr>
        <p:txBody>
          <a:bodyPr/>
          <a:lstStyle>
            <a:lvl1pPr>
              <a:defRPr sz="2500" b="1"/>
            </a:lvl1pPr>
          </a:lstStyle>
          <a:p>
            <a:pPr lvl="0"/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386375048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711FD-936E-479B-857C-5C9AC641D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4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2AEFF-057F-4572-A64F-284A61DD1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0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E73A9-0702-45A8-BB8E-46967B5E8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0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2C58F-CDD4-4F35-8EAD-558C7C7F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66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A34A9-0B94-4D7F-8894-49641834E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22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4A51-CB60-487F-AD86-FDDB2A34E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778DD-F2BE-40B2-817F-4D075895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27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79E7D-8FF9-49BB-B60D-AC2ADDA9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9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C02FE82-2468-4445-96DD-591362615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cygwin64\home\Doros%20N.%20Theodorou\molsim\zeolite_frame_oxygens.wmv" TargetMode="External"/><Relationship Id="rId1" Type="http://schemas.microsoft.com/office/2007/relationships/media" Target="file:///C:\cygwin64\home\Doros%20N.%20Theodorou\molsim\zeolite_frame_oxygens.wmv" TargetMode="Externa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cygwin64\home\Doros%20N.%20Theodorou\molsim\methane_silicalite_300K_view2.mpg" TargetMode="External"/><Relationship Id="rId1" Type="http://schemas.microsoft.com/office/2007/relationships/media" Target="file:///C:\cygwin64\home\Doros%20N.%20Theodorou\molsim\methane_silicalite_300K_view2.mpg" TargetMode="External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emf"/><Relationship Id="rId4" Type="http://schemas.openxmlformats.org/officeDocument/2006/relationships/oleObject" Target="../embeddings/Microsoft_Word_97_-_2003_Document1.doc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cygwin64\home\Doros%20N.%20Theodorou\molsim\sinusoidal.mpg" TargetMode="External"/><Relationship Id="rId1" Type="http://schemas.microsoft.com/office/2007/relationships/media" Target="file:///C:\cygwin64\home\Doros%20N.%20Theodorou\molsim\sinusoidal.mpg" TargetMode="Externa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video" Target="file:///C:\cygwin64\home\Doros%20N.%20Theodorou\molsim\straight.mpg" TargetMode="External"/><Relationship Id="rId7" Type="http://schemas.openxmlformats.org/officeDocument/2006/relationships/oleObject" Target="../embeddings/oleObject41.bin"/><Relationship Id="rId2" Type="http://schemas.microsoft.com/office/2007/relationships/media" Target="file:///C:\cygwin64\home\Doros%20N.%20Theodorou\molsim\straight.mpg" TargetMode="Externa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wmf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76.png"/><Relationship Id="rId7" Type="http://schemas.openxmlformats.org/officeDocument/2006/relationships/image" Target="../media/image70.wmf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69.wmf"/><Relationship Id="rId15" Type="http://schemas.openxmlformats.org/officeDocument/2006/relationships/image" Target="../media/image78.png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98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7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C:\cygwin64\home\Doros%20N.%20Theodorou\talks\braskem20\glass.mpg" TargetMode="External"/><Relationship Id="rId1" Type="http://schemas.microsoft.com/office/2007/relationships/media" Target="file:///C:\cygwin64\home\Doros%20N.%20Theodorou\talks\braskem20\glass.mpg" TargetMode="Externa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217025" cy="1223963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</a:rPr>
              <a:t>TRACKING  THE  DYNAMICS  OF  SYSTEMS EVOLVING  THROUGH  INFREQUENT  TRANSITIONS IN  A  NETWORK  OF  DISCRETE  STAT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42875" y="2411413"/>
            <a:ext cx="88392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CC"/>
                </a:solidFill>
              </a:rPr>
              <a:t>Doros N. Theodorou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100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School of Chemical Engineering, Department of Materials         Science and Engineering, National Technical University of Athens, Zografou Campus, 157 80 Athens, GREECE</a:t>
            </a:r>
            <a:r>
              <a:rPr lang="el-GR" sz="2400"/>
              <a:t>       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987675" y="599598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9900"/>
                </a:solidFill>
              </a:rPr>
              <a:t>doros@central.ntua.gr</a:t>
            </a:r>
            <a:endParaRPr lang="en-GB" sz="240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8229600" cy="100806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ALCULATING  RATE  CONSTANTS  FOR  TRANSITIONS  BETWEEN  BASINS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03188" y="1052513"/>
            <a:ext cx="8999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Hazard Plot Analysis  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Helfand, E.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J.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Chem. Phys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. </a:t>
            </a:r>
            <a:r>
              <a:rPr lang="en-US" sz="2000" b="1">
                <a:solidFill>
                  <a:srgbClr val="008000"/>
                </a:solidFill>
                <a:cs typeface="Times New Roman" panose="02020603050405020304" pitchFamily="18" charset="0"/>
              </a:rPr>
              <a:t>69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1010 (1978)</a:t>
            </a:r>
            <a:r>
              <a:rPr lang="el-GR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44463" y="1533525"/>
            <a:ext cx="89995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In the course of MD simulation, for any visited basin, </a:t>
            </a:r>
            <a:r>
              <a:rPr lang="el-GR" sz="2000" i="1">
                <a:solidFill>
                  <a:srgbClr val="0000FF"/>
                </a:solidFill>
              </a:rPr>
              <a:t>β</a:t>
            </a:r>
            <a:r>
              <a:rPr lang="en-US" sz="2000">
                <a:cs typeface="Times New Roman" panose="02020603050405020304" pitchFamily="18" charset="0"/>
              </a:rPr>
              <a:t>,</a:t>
            </a:r>
            <a:r>
              <a:rPr lang="en-US" sz="2000" i="1">
                <a:cs typeface="Times New Roman" panose="02020603050405020304" pitchFamily="18" charset="0"/>
              </a:rPr>
              <a:t> </a:t>
            </a:r>
            <a:r>
              <a:rPr lang="en-US" sz="2000">
                <a:cs typeface="Times New Roman" panose="02020603050405020304" pitchFamily="18" charset="0"/>
              </a:rPr>
              <a:t>record residence times between entry to and exit from the basin.  Also record the basins </a:t>
            </a:r>
            <a:r>
              <a:rPr lang="el-GR" sz="2000" i="1">
                <a:solidFill>
                  <a:srgbClr val="0000FF"/>
                </a:solidFill>
                <a:cs typeface="Arial" panose="020B0604020202020204" pitchFamily="34" charset="0"/>
              </a:rPr>
              <a:t>γ</a:t>
            </a:r>
            <a:r>
              <a:rPr lang="en-US" sz="2000">
                <a:cs typeface="Times New Roman" panose="02020603050405020304" pitchFamily="18" charset="0"/>
              </a:rPr>
              <a:t> to which exits from </a:t>
            </a:r>
            <a:r>
              <a:rPr lang="el-GR" sz="2000" i="1">
                <a:solidFill>
                  <a:srgbClr val="0000FF"/>
                </a:solidFill>
              </a:rPr>
              <a:t>β</a:t>
            </a:r>
            <a:r>
              <a:rPr lang="en-US" sz="2000" i="1">
                <a:solidFill>
                  <a:srgbClr val="0000FF"/>
                </a:solidFill>
              </a:rPr>
              <a:t> </a:t>
            </a:r>
            <a:r>
              <a:rPr lang="en-US" sz="2000">
                <a:cs typeface="Times New Roman" panose="02020603050405020304" pitchFamily="18" charset="0"/>
              </a:rPr>
              <a:t>occur. </a:t>
            </a:r>
            <a:endParaRPr lang="el-GR" sz="2000">
              <a:cs typeface="Times New Roman" panose="02020603050405020304" pitchFamily="18" charset="0"/>
            </a:endParaRPr>
          </a:p>
        </p:txBody>
      </p:sp>
      <p:grpSp>
        <p:nvGrpSpPr>
          <p:cNvPr id="187397" name="Group 5"/>
          <p:cNvGrpSpPr>
            <a:grpSpLocks/>
          </p:cNvGrpSpPr>
          <p:nvPr/>
        </p:nvGrpSpPr>
        <p:grpSpPr bwMode="auto">
          <a:xfrm>
            <a:off x="130175" y="2700338"/>
            <a:ext cx="5462588" cy="527050"/>
            <a:chOff x="82" y="2241"/>
            <a:chExt cx="3441" cy="332"/>
          </a:xfrm>
        </p:grpSpPr>
        <p:sp>
          <p:nvSpPr>
            <p:cNvPr id="14358" name="Text Box 6"/>
            <p:cNvSpPr txBox="1">
              <a:spLocks noChangeArrowheads="1"/>
            </p:cNvSpPr>
            <p:nvPr/>
          </p:nvSpPr>
          <p:spPr bwMode="auto">
            <a:xfrm>
              <a:off x="82" y="2254"/>
              <a:ext cx="27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Order residence times in </a:t>
              </a:r>
              <a:r>
                <a:rPr lang="el-GR" sz="2000" i="1">
                  <a:solidFill>
                    <a:srgbClr val="0000FF"/>
                  </a:solidFill>
                </a:rPr>
                <a:t>β</a:t>
              </a:r>
              <a:r>
                <a:rPr lang="en-US" sz="2000"/>
                <a:t>: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9" name="Object 7"/>
            <p:cNvGraphicFramePr>
              <a:graphicFrameLocks noChangeAspect="1"/>
            </p:cNvGraphicFramePr>
            <p:nvPr/>
          </p:nvGraphicFramePr>
          <p:xfrm>
            <a:off x="2326" y="2241"/>
            <a:ext cx="11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Equation" r:id="rId4" imgW="825500" imgH="228600" progId="Equation.DSMT4">
                    <p:embed/>
                  </p:oleObj>
                </mc:Choice>
                <mc:Fallback>
                  <p:oleObj name="Equation" r:id="rId4" imgW="825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" y="2241"/>
                          <a:ext cx="11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0" name="Group 8"/>
          <p:cNvGrpSpPr>
            <a:grpSpLocks/>
          </p:cNvGrpSpPr>
          <p:nvPr/>
        </p:nvGrpSpPr>
        <p:grpSpPr bwMode="auto">
          <a:xfrm>
            <a:off x="160338" y="3130550"/>
            <a:ext cx="4665662" cy="1558925"/>
            <a:chOff x="101" y="1972"/>
            <a:chExt cx="2939" cy="982"/>
          </a:xfrm>
        </p:grpSpPr>
        <p:graphicFrame>
          <p:nvGraphicFramePr>
            <p:cNvPr id="14355" name="Object 9"/>
            <p:cNvGraphicFramePr>
              <a:graphicFrameLocks noChangeAspect="1"/>
            </p:cNvGraphicFramePr>
            <p:nvPr/>
          </p:nvGraphicFramePr>
          <p:xfrm>
            <a:off x="133" y="2497"/>
            <a:ext cx="237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6" imgW="2044700" imgH="393700" progId="Equation.DSMT4">
                    <p:embed/>
                  </p:oleObj>
                </mc:Choice>
                <mc:Fallback>
                  <p:oleObj name="Equation" r:id="rId6" imgW="20447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" y="2497"/>
                          <a:ext cx="237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10"/>
            <p:cNvSpPr txBox="1">
              <a:spLocks noChangeArrowheads="1"/>
            </p:cNvSpPr>
            <p:nvPr/>
          </p:nvSpPr>
          <p:spPr bwMode="auto">
            <a:xfrm>
              <a:off x="101" y="2028"/>
              <a:ext cx="293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Estimate cumulative hazard                                                                  corresponding to residence time </a:t>
              </a:r>
              <a:r>
                <a:rPr lang="en-US" sz="2000" i="1">
                  <a:solidFill>
                    <a:srgbClr val="0000FF"/>
                  </a:solidFill>
                </a:rPr>
                <a:t>t</a:t>
              </a:r>
              <a:r>
                <a:rPr lang="en-US" sz="2000" i="1" baseline="-25000">
                  <a:solidFill>
                    <a:srgbClr val="0000FF"/>
                  </a:solidFill>
                </a:rPr>
                <a:t>k</a:t>
              </a:r>
              <a:r>
                <a:rPr lang="en-US" sz="2000"/>
                <a:t>: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7" name="Object 11"/>
            <p:cNvGraphicFramePr>
              <a:graphicFrameLocks noChangeAspect="1"/>
            </p:cNvGraphicFramePr>
            <p:nvPr/>
          </p:nvGraphicFramePr>
          <p:xfrm>
            <a:off x="2179" y="1972"/>
            <a:ext cx="47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Equation" r:id="rId8" imgW="330057" imgH="241195" progId="Equation.DSMT4">
                    <p:embed/>
                  </p:oleObj>
                </mc:Choice>
                <mc:Fallback>
                  <p:oleObj name="Equation" r:id="rId8" imgW="330057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1972"/>
                          <a:ext cx="47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4" name="Group 12"/>
          <p:cNvGrpSpPr>
            <a:grpSpLocks/>
          </p:cNvGrpSpPr>
          <p:nvPr/>
        </p:nvGrpSpPr>
        <p:grpSpPr bwMode="auto">
          <a:xfrm>
            <a:off x="139700" y="4702175"/>
            <a:ext cx="5440363" cy="766763"/>
            <a:chOff x="88" y="2962"/>
            <a:chExt cx="3427" cy="483"/>
          </a:xfrm>
        </p:grpSpPr>
        <p:sp>
          <p:nvSpPr>
            <p:cNvPr id="14353" name="Text Box 13"/>
            <p:cNvSpPr txBox="1">
              <a:spLocks noChangeArrowheads="1"/>
            </p:cNvSpPr>
            <p:nvPr/>
          </p:nvSpPr>
          <p:spPr bwMode="auto">
            <a:xfrm>
              <a:off x="88" y="3003"/>
              <a:ext cx="342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Linear plot            going through the origin                                                   indicates a Poisson process. </a:t>
              </a:r>
              <a:r>
                <a:rPr lang="en-US" sz="2000">
                  <a:solidFill>
                    <a:srgbClr val="0000FF"/>
                  </a:solidFill>
                </a:rPr>
                <a:t> 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4" name="Object 14"/>
            <p:cNvGraphicFramePr>
              <a:graphicFrameLocks noChangeAspect="1"/>
            </p:cNvGraphicFramePr>
            <p:nvPr/>
          </p:nvGraphicFramePr>
          <p:xfrm>
            <a:off x="971" y="2962"/>
            <a:ext cx="44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name="Equation" r:id="rId10" imgW="330057" imgH="241195" progId="Equation.DSMT4">
                    <p:embed/>
                  </p:oleObj>
                </mc:Choice>
                <mc:Fallback>
                  <p:oleObj name="Equation" r:id="rId10" imgW="330057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2962"/>
                          <a:ext cx="447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7" name="Group 15"/>
          <p:cNvGrpSpPr>
            <a:grpSpLocks/>
          </p:cNvGrpSpPr>
          <p:nvPr/>
        </p:nvGrpSpPr>
        <p:grpSpPr bwMode="auto">
          <a:xfrm>
            <a:off x="179388" y="5589588"/>
            <a:ext cx="9021762" cy="517525"/>
            <a:chOff x="113" y="3521"/>
            <a:chExt cx="5683" cy="326"/>
          </a:xfrm>
        </p:grpSpPr>
        <p:sp>
          <p:nvSpPr>
            <p:cNvPr id="14351" name="Text Box 16"/>
            <p:cNvSpPr txBox="1">
              <a:spLocks noChangeArrowheads="1"/>
            </p:cNvSpPr>
            <p:nvPr/>
          </p:nvSpPr>
          <p:spPr bwMode="auto">
            <a:xfrm>
              <a:off x="113" y="3564"/>
              <a:ext cx="56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Slope of              plot, </a:t>
              </a:r>
              <a:r>
                <a:rPr lang="el-GR" sz="2000" i="1">
                  <a:solidFill>
                    <a:srgbClr val="0000FF"/>
                  </a:solidFill>
                </a:rPr>
                <a:t>λ</a:t>
              </a:r>
              <a:r>
                <a:rPr lang="el-GR" sz="2000" i="1" baseline="-25000">
                  <a:solidFill>
                    <a:srgbClr val="0000FF"/>
                  </a:solidFill>
                </a:rPr>
                <a:t>β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r>
                <a:rPr lang="en-US" sz="2000" i="1"/>
                <a:t>=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r>
                <a:rPr lang="en-US" sz="2000"/>
                <a:t>total rate constant for exiting basin </a:t>
              </a:r>
              <a:r>
                <a:rPr lang="el-GR" sz="2000" i="1">
                  <a:solidFill>
                    <a:srgbClr val="0000FF"/>
                  </a:solidFill>
                </a:rPr>
                <a:t>β</a:t>
              </a:r>
              <a:r>
                <a:rPr lang="en-US" sz="2000" i="1"/>
                <a:t>.</a:t>
              </a:r>
              <a:endParaRPr lang="el-GR" sz="2000" i="1"/>
            </a:p>
          </p:txBody>
        </p:sp>
        <p:graphicFrame>
          <p:nvGraphicFramePr>
            <p:cNvPr id="14352" name="Object 17"/>
            <p:cNvGraphicFramePr>
              <a:graphicFrameLocks noChangeAspect="1"/>
            </p:cNvGraphicFramePr>
            <p:nvPr/>
          </p:nvGraphicFramePr>
          <p:xfrm>
            <a:off x="839" y="3521"/>
            <a:ext cx="48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0" name="Equation" r:id="rId12" imgW="355446" imgH="241195" progId="Equation.DSMT4">
                    <p:embed/>
                  </p:oleObj>
                </mc:Choice>
                <mc:Fallback>
                  <p:oleObj name="Equation" r:id="rId12" imgW="355446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521"/>
                          <a:ext cx="48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10" name="Group 18"/>
          <p:cNvGrpSpPr>
            <a:grpSpLocks/>
          </p:cNvGrpSpPr>
          <p:nvPr/>
        </p:nvGrpSpPr>
        <p:grpSpPr bwMode="auto">
          <a:xfrm>
            <a:off x="211138" y="6169025"/>
            <a:ext cx="9021762" cy="679450"/>
            <a:chOff x="145" y="3964"/>
            <a:chExt cx="5683" cy="428"/>
          </a:xfrm>
        </p:grpSpPr>
        <p:sp>
          <p:nvSpPr>
            <p:cNvPr id="14349" name="Text Box 19"/>
            <p:cNvSpPr txBox="1">
              <a:spLocks noChangeArrowheads="1"/>
            </p:cNvSpPr>
            <p:nvPr/>
          </p:nvSpPr>
          <p:spPr bwMode="auto">
            <a:xfrm>
              <a:off x="145" y="4017"/>
              <a:ext cx="56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Rate constant</a:t>
              </a:r>
              <a:r>
                <a:rPr lang="en-US" sz="2400">
                  <a:latin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el-GR" sz="24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0" name="Object 20"/>
            <p:cNvGraphicFramePr>
              <a:graphicFrameLocks noChangeAspect="1"/>
            </p:cNvGraphicFramePr>
            <p:nvPr/>
          </p:nvGraphicFramePr>
          <p:xfrm>
            <a:off x="1337" y="3964"/>
            <a:ext cx="439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Equation" r:id="rId14" imgW="4051300" imgH="393700" progId="Equation.DSMT4">
                    <p:embed/>
                  </p:oleObj>
                </mc:Choice>
                <mc:Fallback>
                  <p:oleObj name="Equation" r:id="rId14" imgW="40513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964"/>
                          <a:ext cx="439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13" name="Group 21"/>
          <p:cNvGrpSpPr>
            <a:grpSpLocks/>
          </p:cNvGrpSpPr>
          <p:nvPr/>
        </p:nvGrpSpPr>
        <p:grpSpPr bwMode="auto">
          <a:xfrm>
            <a:off x="5530850" y="2632075"/>
            <a:ext cx="3797300" cy="2987675"/>
            <a:chOff x="3484" y="1658"/>
            <a:chExt cx="2392" cy="1882"/>
          </a:xfrm>
        </p:grpSpPr>
        <p:pic>
          <p:nvPicPr>
            <p:cNvPr id="14347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4" y="1658"/>
              <a:ext cx="2392" cy="1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Text Box 23"/>
            <p:cNvSpPr txBox="1">
              <a:spLocks noChangeArrowheads="1"/>
            </p:cNvSpPr>
            <p:nvPr/>
          </p:nvSpPr>
          <p:spPr bwMode="auto">
            <a:xfrm>
              <a:off x="4301" y="3252"/>
              <a:ext cx="14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600">
                  <a:latin typeface="Arial Narrow" panose="020B0606020202030204" pitchFamily="34" charset="0"/>
                </a:rPr>
                <a:t>Residence time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000" i="1">
                  <a:solidFill>
                    <a:srgbClr val="0000FF"/>
                  </a:solidFill>
                </a:rPr>
                <a:t>t</a:t>
              </a:r>
              <a:r>
                <a:rPr lang="en-US" sz="2000" i="1" baseline="-25000">
                  <a:solidFill>
                    <a:srgbClr val="0000FF"/>
                  </a:solidFill>
                </a:rPr>
                <a:t>k </a:t>
              </a:r>
              <a:r>
                <a:rPr lang="en-US" sz="1600">
                  <a:latin typeface="Arial Narrow" panose="020B0606020202030204" pitchFamily="34" charset="0"/>
                </a:rPr>
                <a:t>(ps)</a:t>
              </a:r>
              <a:endParaRPr lang="el-GR" sz="1600" baseline="-250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58763"/>
            <a:ext cx="8229600" cy="6477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SEQUENCE  OF  INFREQUENT  EVENTS  IS  A  HOMOGENEOUS  POISSON  PROCES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68313" y="1217613"/>
            <a:ext cx="8424862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sz="2400"/>
              <a:t>Numbers of occurrences counted in disjoint time intervals are independent of each other.</a:t>
            </a:r>
          </a:p>
          <a:p>
            <a:pPr eaLnBrk="1" hangingPunct="1">
              <a:spcBef>
                <a:spcPct val="15000"/>
              </a:spcBef>
            </a:pPr>
            <a:r>
              <a:rPr lang="en-US" sz="2400"/>
              <a:t>Probability distribution of occurrences counted within any time interval only depends on the length of the interval.</a:t>
            </a:r>
          </a:p>
          <a:p>
            <a:pPr eaLnBrk="1" hangingPunct="1">
              <a:spcBef>
                <a:spcPct val="15000"/>
              </a:spcBef>
            </a:pPr>
            <a:r>
              <a:rPr lang="en-US" sz="2400"/>
              <a:t>No counted occurrences are simultaneous.</a:t>
            </a:r>
            <a:endParaRPr lang="en-US" sz="2800">
              <a:solidFill>
                <a:srgbClr val="008000"/>
              </a:solidFill>
            </a:endParaRPr>
          </a:p>
        </p:txBody>
      </p:sp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520700" y="4849813"/>
            <a:ext cx="8064500" cy="887412"/>
            <a:chOff x="340" y="3385"/>
            <a:chExt cx="5080" cy="559"/>
          </a:xfrm>
        </p:grpSpPr>
        <p:sp>
          <p:nvSpPr>
            <p:cNvPr id="16395" name="Text Box 9"/>
            <p:cNvSpPr txBox="1">
              <a:spLocks noChangeArrowheads="1"/>
            </p:cNvSpPr>
            <p:nvPr/>
          </p:nvSpPr>
          <p:spPr bwMode="auto">
            <a:xfrm>
              <a:off x="340" y="3385"/>
              <a:ext cx="50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Waiting time until the next occurrence follows an exponential distribution:  </a:t>
              </a:r>
              <a:endParaRPr lang="en-US" sz="2800">
                <a:solidFill>
                  <a:srgbClr val="008000"/>
                </a:solidFill>
              </a:endParaRPr>
            </a:p>
          </p:txBody>
        </p:sp>
        <p:graphicFrame>
          <p:nvGraphicFramePr>
            <p:cNvPr id="16396" name="Object 7"/>
            <p:cNvGraphicFramePr>
              <a:graphicFrameLocks noChangeAspect="1"/>
            </p:cNvGraphicFramePr>
            <p:nvPr/>
          </p:nvGraphicFramePr>
          <p:xfrm>
            <a:off x="2656" y="3624"/>
            <a:ext cx="174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3" imgW="1104900" imgH="203200" progId="Equation.DSMT4">
                    <p:embed/>
                  </p:oleObj>
                </mc:Choice>
                <mc:Fallback>
                  <p:oleObj name="Equation" r:id="rId3" imgW="11049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624"/>
                          <a:ext cx="174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18" name="Group 10"/>
          <p:cNvGrpSpPr>
            <a:grpSpLocks/>
          </p:cNvGrpSpPr>
          <p:nvPr/>
        </p:nvGrpSpPr>
        <p:grpSpPr bwMode="auto">
          <a:xfrm>
            <a:off x="468313" y="3276600"/>
            <a:ext cx="8064500" cy="1736725"/>
            <a:chOff x="295" y="2272"/>
            <a:chExt cx="5080" cy="1094"/>
          </a:xfrm>
        </p:grpSpPr>
        <p:sp>
          <p:nvSpPr>
            <p:cNvPr id="16393" name="Text Box 6"/>
            <p:cNvSpPr txBox="1">
              <a:spLocks noChangeArrowheads="1"/>
            </p:cNvSpPr>
            <p:nvPr/>
          </p:nvSpPr>
          <p:spPr bwMode="auto">
            <a:xfrm>
              <a:off x="295" y="2272"/>
              <a:ext cx="50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Number of observed occurrences within a given time interval follows a Poisson distribution:</a:t>
              </a:r>
            </a:p>
          </p:txBody>
        </p:sp>
        <p:graphicFrame>
          <p:nvGraphicFramePr>
            <p:cNvPr id="16394" name="Object 8"/>
            <p:cNvGraphicFramePr>
              <a:graphicFrameLocks noChangeAspect="1"/>
            </p:cNvGraphicFramePr>
            <p:nvPr/>
          </p:nvGraphicFramePr>
          <p:xfrm>
            <a:off x="488" y="2735"/>
            <a:ext cx="361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5" imgW="2400300" imgH="419100" progId="Equation.DSMT4">
                    <p:embed/>
                  </p:oleObj>
                </mc:Choice>
                <mc:Fallback>
                  <p:oleObj name="Equation" r:id="rId5" imgW="24003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2735"/>
                          <a:ext cx="361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24" name="Group 16"/>
          <p:cNvGrpSpPr>
            <a:grpSpLocks/>
          </p:cNvGrpSpPr>
          <p:nvPr/>
        </p:nvGrpSpPr>
        <p:grpSpPr bwMode="auto">
          <a:xfrm>
            <a:off x="539750" y="5770563"/>
            <a:ext cx="8280400" cy="1106487"/>
            <a:chOff x="340" y="3683"/>
            <a:chExt cx="5216" cy="697"/>
          </a:xfrm>
        </p:grpSpPr>
        <p:sp>
          <p:nvSpPr>
            <p:cNvPr id="16391" name="Text Box 13"/>
            <p:cNvSpPr txBox="1">
              <a:spLocks noChangeArrowheads="1"/>
            </p:cNvSpPr>
            <p:nvPr/>
          </p:nvSpPr>
          <p:spPr bwMode="auto">
            <a:xfrm>
              <a:off x="340" y="3683"/>
              <a:ext cx="52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Several Poisson processes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/>
                <a:t> occurring in parallel constitute a Poisson process with rate constant                .  </a:t>
              </a:r>
            </a:p>
          </p:txBody>
        </p:sp>
        <p:graphicFrame>
          <p:nvGraphicFramePr>
            <p:cNvPr id="16392" name="Object 15"/>
            <p:cNvGraphicFramePr>
              <a:graphicFrameLocks noChangeAspect="1"/>
            </p:cNvGraphicFramePr>
            <p:nvPr/>
          </p:nvGraphicFramePr>
          <p:xfrm>
            <a:off x="4616" y="3891"/>
            <a:ext cx="81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7" imgW="571252" imgH="342751" progId="Equation.DSMT4">
                    <p:embed/>
                  </p:oleObj>
                </mc:Choice>
                <mc:Fallback>
                  <p:oleObj name="Equation" r:id="rId7" imgW="571252" imgH="34275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891"/>
                          <a:ext cx="81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84138"/>
            <a:ext cx="8229600" cy="6477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KINETIC MONTE CARLO (KMC) SIMULA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8313" y="773113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Generation of stochastic trajectories as sequences of transitions between states in a network of </a:t>
            </a:r>
            <a:r>
              <a:rPr lang="en-US" sz="2400" i="1">
                <a:latin typeface="Times New Roman" panose="02020603050405020304" pitchFamily="18" charset="0"/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 states</a:t>
            </a:r>
          </a:p>
        </p:txBody>
      </p:sp>
      <p:sp>
        <p:nvSpPr>
          <p:cNvPr id="17412" name="Text Box 144"/>
          <p:cNvSpPr txBox="1">
            <a:spLocks noChangeArrowheads="1"/>
          </p:cNvSpPr>
          <p:nvPr/>
        </p:nvSpPr>
        <p:spPr bwMode="auto">
          <a:xfrm>
            <a:off x="468313" y="1636713"/>
            <a:ext cx="8367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Deploy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 &gt;&gt;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 i="1">
                <a:latin typeface="Times New Roman" panose="02020603050405020304" pitchFamily="18" charset="0"/>
              </a:rPr>
              <a:t> </a:t>
            </a:r>
            <a:r>
              <a:rPr lang="en-US" sz="2000"/>
              <a:t>independent walkers among the states according to a prescribed initial probability distribution: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0),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=1, 2, …,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48625" name="Text Box 145"/>
          <p:cNvSpPr txBox="1">
            <a:spLocks noChangeArrowheads="1"/>
          </p:cNvSpPr>
          <p:nvPr/>
        </p:nvSpPr>
        <p:spPr bwMode="auto">
          <a:xfrm>
            <a:off x="411163" y="2565400"/>
            <a:ext cx="84248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14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286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58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430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02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lang="en-US" sz="2000"/>
              <a:t>For each state </a:t>
            </a:r>
            <a:r>
              <a:rPr lang="en-US" sz="2000" i="1">
                <a:latin typeface="Times New Roman" panose="02020603050405020304" pitchFamily="18" charset="0"/>
              </a:rPr>
              <a:t>i</a:t>
            </a:r>
            <a:r>
              <a:rPr lang="en-US" sz="2000"/>
              <a:t> that is occupied at time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/>
              <a:t>, calculate expected fluxes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k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cs typeface="Arial" panose="020B0604020202020204" pitchFamily="34" charset="0"/>
              </a:rPr>
              <a:t>, overall flux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l-GR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cs typeface="Arial" panose="020B0604020202020204" pitchFamily="34" charset="0"/>
              </a:rPr>
              <a:t>and conditional probabilities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q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/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48631" name="Group 151"/>
          <p:cNvGrpSpPr>
            <a:grpSpLocks/>
          </p:cNvGrpSpPr>
          <p:nvPr/>
        </p:nvGrpSpPr>
        <p:grpSpPr bwMode="auto">
          <a:xfrm>
            <a:off x="395288" y="3597275"/>
            <a:ext cx="8497887" cy="1006475"/>
            <a:chOff x="249" y="2296"/>
            <a:chExt cx="5353" cy="634"/>
          </a:xfrm>
        </p:grpSpPr>
        <p:sp>
          <p:nvSpPr>
            <p:cNvPr id="17420" name="Text Box 146"/>
            <p:cNvSpPr txBox="1">
              <a:spLocks noChangeArrowheads="1"/>
            </p:cNvSpPr>
            <p:nvPr/>
          </p:nvSpPr>
          <p:spPr bwMode="auto">
            <a:xfrm>
              <a:off x="249" y="2296"/>
              <a:ext cx="5353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14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286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858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430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002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574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146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718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290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(ii) Pick time until next transition 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ln(1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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/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R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sz="2000">
                  <a:cs typeface="Arial" panose="020B0604020202020204" pitchFamily="34" charset="0"/>
                </a:rPr>
                <a:t>where 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000">
                  <a:cs typeface="Arial" panose="020B0604020202020204" pitchFamily="34" charset="0"/>
                </a:rPr>
                <a:t>   </a:t>
              </a:r>
              <a:r>
                <a:rPr lang="en-US" sz="2000"/>
                <a:t>[0,1) is a uniformly distributed pseudorandom number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. </a:t>
              </a:r>
              <a:r>
                <a:rPr lang="en-US" sz="2000">
                  <a:cs typeface="Arial" panose="020B0604020202020204" pitchFamily="34" charset="0"/>
                </a:rPr>
                <a:t>Pick type 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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j</a:t>
              </a:r>
              <a:r>
                <a:rPr lang="en-US" sz="2000">
                  <a:cs typeface="Arial" panose="020B0604020202020204" pitchFamily="34" charset="0"/>
                  <a:sym typeface="Symbol" panose="05050102010706020507" pitchFamily="18" charset="2"/>
                </a:rPr>
                <a:t> of next </a:t>
              </a:r>
              <a:r>
                <a:rPr lang="en-US" sz="2000">
                  <a:cs typeface="Arial" panose="020B0604020202020204" pitchFamily="34" charset="0"/>
                </a:rPr>
                <a:t>transition according to 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sz="2000" i="1" baseline="-25000">
                  <a:solidFill>
                    <a:srgbClr val="003399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0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→</a:t>
              </a:r>
              <a:r>
                <a:rPr lang="en-US" sz="20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j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7421" name="Object 147"/>
            <p:cNvGraphicFramePr>
              <a:graphicFrameLocks noChangeAspect="1"/>
            </p:cNvGraphicFramePr>
            <p:nvPr/>
          </p:nvGraphicFramePr>
          <p:xfrm>
            <a:off x="4326" y="2341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2341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628" name="Text Box 148"/>
          <p:cNvSpPr txBox="1">
            <a:spLocks noChangeArrowheads="1"/>
          </p:cNvSpPr>
          <p:nvPr/>
        </p:nvSpPr>
        <p:spPr bwMode="auto">
          <a:xfrm>
            <a:off x="338138" y="4638675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429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2875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1452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0030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575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147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719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291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(iii) Of the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000">
                <a:latin typeface="Times New Roman" panose="02020603050405020304" pitchFamily="18" charset="0"/>
              </a:rPr>
              <a:t> </a:t>
            </a:r>
            <a:r>
              <a:rPr lang="en-US" sz="2000"/>
              <a:t>walkers present in state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/>
              <a:t> pick one with probability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/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000">
                <a:latin typeface="Times New Roman" panose="02020603050405020304" pitchFamily="18" charset="0"/>
              </a:rPr>
              <a:t>   </a:t>
            </a:r>
            <a:r>
              <a:rPr lang="en-US" sz="2000"/>
              <a:t>and move it to state</a:t>
            </a:r>
            <a:r>
              <a:rPr lang="en-US" sz="2000">
                <a:latin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8630" name="Text Box 150"/>
          <p:cNvSpPr txBox="1">
            <a:spLocks noChangeArrowheads="1"/>
          </p:cNvSpPr>
          <p:nvPr/>
        </p:nvSpPr>
        <p:spPr bwMode="auto">
          <a:xfrm>
            <a:off x="322263" y="5383213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429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2875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1452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0030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575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147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719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291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(iv) Advance simulation time by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/>
              <a:t>.  Update array keeping track of current positions of all walkers.  Set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+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</a:rPr>
              <a:t>,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+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</a:rPr>
              <a:t>.  </a:t>
            </a:r>
            <a:endParaRPr lang="en-US" sz="2000" i="1">
              <a:latin typeface="Times New Roman" panose="02020603050405020304" pitchFamily="18" charset="0"/>
            </a:endParaRPr>
          </a:p>
        </p:txBody>
      </p:sp>
      <p:grpSp>
        <p:nvGrpSpPr>
          <p:cNvPr id="148635" name="Group 155"/>
          <p:cNvGrpSpPr>
            <a:grpSpLocks/>
          </p:cNvGrpSpPr>
          <p:nvPr/>
        </p:nvGrpSpPr>
        <p:grpSpPr bwMode="auto">
          <a:xfrm>
            <a:off x="250825" y="2349500"/>
            <a:ext cx="8601075" cy="4319588"/>
            <a:chOff x="158" y="1480"/>
            <a:chExt cx="5418" cy="2721"/>
          </a:xfrm>
        </p:grpSpPr>
        <p:sp>
          <p:nvSpPr>
            <p:cNvPr id="17418" name="Text Box 152"/>
            <p:cNvSpPr txBox="1">
              <a:spLocks noChangeArrowheads="1"/>
            </p:cNvSpPr>
            <p:nvPr/>
          </p:nvSpPr>
          <p:spPr bwMode="auto">
            <a:xfrm>
              <a:off x="223" y="3855"/>
              <a:ext cx="53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9429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428750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91452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400300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8575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3147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7719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2291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 (v) Return to step (i).</a:t>
              </a:r>
              <a:endParaRPr lang="en-US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17419" name="Freeform 154"/>
            <p:cNvSpPr>
              <a:spLocks/>
            </p:cNvSpPr>
            <p:nvPr/>
          </p:nvSpPr>
          <p:spPr bwMode="auto">
            <a:xfrm>
              <a:off x="158" y="1480"/>
              <a:ext cx="273" cy="2721"/>
            </a:xfrm>
            <a:custGeom>
              <a:avLst/>
              <a:gdLst>
                <a:gd name="T0" fmla="*/ 273 w 273"/>
                <a:gd name="T1" fmla="*/ 2630 h 2721"/>
                <a:gd name="T2" fmla="*/ 273 w 273"/>
                <a:gd name="T3" fmla="*/ 2721 h 2721"/>
                <a:gd name="T4" fmla="*/ 0 w 273"/>
                <a:gd name="T5" fmla="*/ 2721 h 2721"/>
                <a:gd name="T6" fmla="*/ 0 w 273"/>
                <a:gd name="T7" fmla="*/ 0 h 2721"/>
                <a:gd name="T8" fmla="*/ 273 w 273"/>
                <a:gd name="T9" fmla="*/ 0 h 2721"/>
                <a:gd name="T10" fmla="*/ 273 w 273"/>
                <a:gd name="T11" fmla="*/ 136 h 27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73" h="2721">
                  <a:moveTo>
                    <a:pt x="273" y="2630"/>
                  </a:moveTo>
                  <a:lnTo>
                    <a:pt x="273" y="2721"/>
                  </a:lnTo>
                  <a:lnTo>
                    <a:pt x="0" y="2721"/>
                  </a:lnTo>
                  <a:lnTo>
                    <a:pt x="0" y="0"/>
                  </a:lnTo>
                  <a:lnTo>
                    <a:pt x="273" y="0"/>
                  </a:lnTo>
                  <a:lnTo>
                    <a:pt x="273" y="136"/>
                  </a:lnTo>
                </a:path>
              </a:pathLst>
            </a:custGeom>
            <a:noFill/>
            <a:ln w="254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25" grpId="0"/>
      <p:bldP spid="148628" grpId="0"/>
      <p:bldP spid="1486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 EQUATION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79838" y="765175"/>
            <a:ext cx="51847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sz="2800" i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8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8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800"/>
              <a:t>:</a:t>
            </a:r>
            <a:r>
              <a:rPr lang="en-US" sz="2400"/>
              <a:t>   Probability of being in state </a:t>
            </a:r>
            <a:r>
              <a:rPr lang="en-US" sz="2400" i="1">
                <a:latin typeface="Times New Roman" panose="02020603050405020304" pitchFamily="18" charset="0"/>
              </a:rPr>
              <a:t>i</a:t>
            </a:r>
            <a:r>
              <a:rPr lang="en-US" sz="2400"/>
              <a:t>     	 at time </a:t>
            </a:r>
            <a:r>
              <a:rPr lang="en-US" sz="2400" i="1">
                <a:latin typeface="Times New Roman" panose="02020603050405020304" pitchFamily="18" charset="0"/>
              </a:rPr>
              <a:t>t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304800" y="1052513"/>
            <a:ext cx="3111500" cy="3692525"/>
            <a:chOff x="3240" y="2160"/>
            <a:chExt cx="4900" cy="5815"/>
          </a:xfrm>
        </p:grpSpPr>
        <p:grpSp>
          <p:nvGrpSpPr>
            <p:cNvPr id="18457" name="Group 5"/>
            <p:cNvGrpSpPr>
              <a:grpSpLocks/>
            </p:cNvGrpSpPr>
            <p:nvPr/>
          </p:nvGrpSpPr>
          <p:grpSpPr bwMode="auto">
            <a:xfrm>
              <a:off x="3240" y="2160"/>
              <a:ext cx="4900" cy="5815"/>
              <a:chOff x="2948" y="1808"/>
              <a:chExt cx="4900" cy="5815"/>
            </a:xfrm>
          </p:grpSpPr>
          <p:grpSp>
            <p:nvGrpSpPr>
              <p:cNvPr id="18459" name="Group 6"/>
              <p:cNvGrpSpPr>
                <a:grpSpLocks/>
              </p:cNvGrpSpPr>
              <p:nvPr/>
            </p:nvGrpSpPr>
            <p:grpSpPr bwMode="auto">
              <a:xfrm>
                <a:off x="2948" y="1808"/>
                <a:ext cx="4900" cy="5815"/>
                <a:chOff x="1808" y="1448"/>
                <a:chExt cx="4900" cy="5815"/>
              </a:xfrm>
            </p:grpSpPr>
            <p:grpSp>
              <p:nvGrpSpPr>
                <p:cNvPr id="18462" name="Group 7"/>
                <p:cNvGrpSpPr>
                  <a:grpSpLocks/>
                </p:cNvGrpSpPr>
                <p:nvPr/>
              </p:nvGrpSpPr>
              <p:grpSpPr bwMode="auto">
                <a:xfrm>
                  <a:off x="1808" y="1448"/>
                  <a:ext cx="4900" cy="5815"/>
                  <a:chOff x="1808" y="1448"/>
                  <a:chExt cx="4900" cy="5815"/>
                </a:xfrm>
              </p:grpSpPr>
              <p:grpSp>
                <p:nvGrpSpPr>
                  <p:cNvPr id="1846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936" y="1568"/>
                    <a:ext cx="4680" cy="5640"/>
                    <a:chOff x="1920" y="960"/>
                    <a:chExt cx="1872" cy="2256"/>
                  </a:xfrm>
                </p:grpSpPr>
                <p:sp>
                  <p:nvSpPr>
                    <p:cNvPr id="18511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304"/>
                      <a:ext cx="192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2304"/>
                      <a:ext cx="24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3" name="Line 1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920" y="2112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4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12" y="2064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5" name="Line 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1776"/>
                      <a:ext cx="96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6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680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2064"/>
                      <a:ext cx="3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2" y="2400"/>
                      <a:ext cx="24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400"/>
                      <a:ext cx="288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2160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1824"/>
                      <a:ext cx="144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2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206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3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1344"/>
                      <a:ext cx="96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1632"/>
                      <a:ext cx="33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5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08" y="2592"/>
                      <a:ext cx="144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6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2880"/>
                      <a:ext cx="33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7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784"/>
                      <a:ext cx="24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592"/>
                      <a:ext cx="43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9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2544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0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80" y="2304"/>
                      <a:ext cx="33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1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544"/>
                      <a:ext cx="288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2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120" y="2064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3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2016"/>
                      <a:ext cx="28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304"/>
                      <a:ext cx="192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5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68" y="2400"/>
                      <a:ext cx="24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6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784"/>
                      <a:ext cx="144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7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2736"/>
                      <a:ext cx="24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8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1152"/>
                      <a:ext cx="336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1152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0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248"/>
                      <a:ext cx="28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1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1248"/>
                      <a:ext cx="192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2" name="Line 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68" y="1584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3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4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08" y="1824"/>
                      <a:ext cx="48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5" name="Line 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8" y="1728"/>
                      <a:ext cx="24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6" name="Line 4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32" y="1152"/>
                      <a:ext cx="96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7" name="Line 4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1344"/>
                      <a:ext cx="43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8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2736"/>
                      <a:ext cx="336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9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2400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0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08" y="2112"/>
                      <a:ext cx="19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1" name="Line 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0" y="1776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2" name="Line 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968" y="1536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3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16" y="960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4" name="Line 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40" y="96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5" name="Line 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1296"/>
                      <a:ext cx="28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6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4" y="2880"/>
                      <a:ext cx="144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7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48" y="2976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8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2064"/>
                      <a:ext cx="288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9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1680"/>
                      <a:ext cx="28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0" name="Line 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32" y="2160"/>
                      <a:ext cx="4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1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2064"/>
                      <a:ext cx="1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2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728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3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16" y="2016"/>
                      <a:ext cx="19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4" name="Line 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2976"/>
                      <a:ext cx="43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5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2928"/>
                      <a:ext cx="57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6" name="Line 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40" y="2064"/>
                      <a:ext cx="192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7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632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8" name="Line 6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92" y="1680"/>
                      <a:ext cx="19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9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1632"/>
                      <a:ext cx="144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0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32" y="2064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1" name="Line 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08" y="1584"/>
                      <a:ext cx="48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467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4096" y="4412"/>
                    <a:ext cx="240" cy="239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18468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1808" y="1448"/>
                    <a:ext cx="4900" cy="5815"/>
                    <a:chOff x="1808" y="1448"/>
                    <a:chExt cx="4900" cy="5815"/>
                  </a:xfrm>
                </p:grpSpPr>
                <p:grpSp>
                  <p:nvGrpSpPr>
                    <p:cNvPr id="18469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36" y="4051"/>
                      <a:ext cx="1440" cy="960"/>
                      <a:chOff x="2592" y="1968"/>
                      <a:chExt cx="576" cy="384"/>
                    </a:xfrm>
                  </p:grpSpPr>
                  <p:sp>
                    <p:nvSpPr>
                      <p:cNvPr id="18508" name="Oval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80" y="225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9" name="Oval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72" y="196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10" name="Oval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92" y="201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sp>
                  <p:nvSpPr>
                    <p:cNvPr id="18470" name="Oval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537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18471" name="Group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76" y="5851"/>
                      <a:ext cx="1201" cy="360"/>
                      <a:chOff x="2448" y="2688"/>
                      <a:chExt cx="480" cy="144"/>
                    </a:xfrm>
                  </p:grpSpPr>
                  <p:sp>
                    <p:nvSpPr>
                      <p:cNvPr id="18506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8" y="273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7" name="Oval 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32" y="268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grpSp>
                  <p:nvGrpSpPr>
                    <p:cNvPr id="18472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6" y="3571"/>
                      <a:ext cx="1439" cy="841"/>
                      <a:chOff x="1968" y="1776"/>
                      <a:chExt cx="576" cy="336"/>
                    </a:xfrm>
                  </p:grpSpPr>
                  <p:sp>
                    <p:nvSpPr>
                      <p:cNvPr id="18504" name="Oval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68" y="201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5" name="Oval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8" y="177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sp>
                  <p:nvSpPr>
                    <p:cNvPr id="18473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49" y="5168"/>
                      <a:ext cx="840" cy="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BBE0E3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ja-JP" sz="180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MS Mincho" pitchFamily="49" charset="-128"/>
                        </a:rPr>
                        <a:t>j</a:t>
                      </a:r>
                      <a:endParaRPr lang="el-GR" sz="1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47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1" y="4521"/>
                      <a:ext cx="360" cy="4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7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8" y="4606"/>
                      <a:ext cx="359" cy="4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76" name="Oval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36" y="357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7" name="Oval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51" y="3396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8" name="Oval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8" y="309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9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46" y="503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0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17" y="4291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1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68" y="5306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2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18" y="300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3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56" y="3571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4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36" y="659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5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48" y="635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6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5" y="6506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7" name="Oval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6" y="7023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8" name="Oval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6" y="5528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9" name="Oval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6" y="6237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0" name="Oval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21" y="6636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1" name="Oval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81" y="5574"/>
                      <a:ext cx="240" cy="23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2" name="Oval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8" y="4318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3" name="Oval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8" y="3248"/>
                      <a:ext cx="240" cy="23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4" name="Oval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6" y="1973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5" name="Oval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2213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6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16" y="144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7" name="Oval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1531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8" name="Oval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66" y="2436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9" name="Oval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1" y="228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0" name="Oval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17" y="3522"/>
                      <a:ext cx="241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1" name="Oval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8" y="287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2" name="Oval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3" y="3746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3" name="Oval 1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4" y="4822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sp>
              <p:nvSpPr>
                <p:cNvPr id="18463" name="Oval 114"/>
                <p:cNvSpPr>
                  <a:spLocks noChangeArrowheads="1"/>
                </p:cNvSpPr>
                <p:nvPr/>
              </p:nvSpPr>
              <p:spPr bwMode="auto">
                <a:xfrm>
                  <a:off x="4817" y="4178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18464" name="Oval 115"/>
                <p:cNvSpPr>
                  <a:spLocks noChangeArrowheads="1"/>
                </p:cNvSpPr>
                <p:nvPr/>
              </p:nvSpPr>
              <p:spPr bwMode="auto">
                <a:xfrm>
                  <a:off x="3617" y="4178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18465" name="Oval 116"/>
                <p:cNvSpPr>
                  <a:spLocks noChangeArrowheads="1"/>
                </p:cNvSpPr>
                <p:nvPr/>
              </p:nvSpPr>
              <p:spPr bwMode="auto">
                <a:xfrm>
                  <a:off x="3491" y="5003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</p:grpSp>
          <p:sp>
            <p:nvSpPr>
              <p:cNvPr id="18460" name="Text Box 117"/>
              <p:cNvSpPr txBox="1">
                <a:spLocks noChangeArrowheads="1"/>
              </p:cNvSpPr>
              <p:nvPr/>
            </p:nvSpPr>
            <p:spPr bwMode="auto">
              <a:xfrm>
                <a:off x="4394" y="4673"/>
                <a:ext cx="1596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k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i</a:t>
                </a:r>
                <a:r>
                  <a:rPr lang="el-GR" altLang="ja-JP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→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j</a:t>
                </a:r>
                <a:endParaRPr lang="el-GR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1" name="Text Box 118"/>
              <p:cNvSpPr txBox="1">
                <a:spLocks noChangeArrowheads="1"/>
              </p:cNvSpPr>
              <p:nvPr/>
            </p:nvSpPr>
            <p:spPr bwMode="auto">
              <a:xfrm>
                <a:off x="3773" y="5123"/>
                <a:ext cx="1596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k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j</a:t>
                </a:r>
                <a:r>
                  <a:rPr lang="el-GR" altLang="ja-JP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→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i</a:t>
                </a:r>
                <a:endParaRPr lang="el-GR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58" name="Text Box 119"/>
            <p:cNvSpPr txBox="1">
              <a:spLocks noChangeArrowheads="1"/>
            </p:cNvSpPr>
            <p:nvPr/>
          </p:nvSpPr>
          <p:spPr bwMode="auto">
            <a:xfrm>
              <a:off x="3765" y="4740"/>
              <a:ext cx="8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600" i="1">
                  <a:latin typeface="Times New Roman" panose="02020603050405020304" pitchFamily="18" charset="0"/>
                  <a:ea typeface="MS Mincho" pitchFamily="49" charset="-128"/>
                </a:rPr>
                <a:t>i</a:t>
              </a:r>
              <a:endParaRPr lang="el-GR" sz="1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7" name="Object 121"/>
          <p:cNvGraphicFramePr>
            <a:graphicFrameLocks noChangeAspect="1"/>
          </p:cNvGraphicFramePr>
          <p:nvPr/>
        </p:nvGraphicFramePr>
        <p:xfrm>
          <a:off x="3779838" y="1628775"/>
          <a:ext cx="43926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628775"/>
                        <a:ext cx="43926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627" name="Group 123"/>
          <p:cNvGrpSpPr>
            <a:grpSpLocks/>
          </p:cNvGrpSpPr>
          <p:nvPr/>
        </p:nvGrpSpPr>
        <p:grpSpPr bwMode="auto">
          <a:xfrm>
            <a:off x="3811588" y="2922588"/>
            <a:ext cx="2233612" cy="860425"/>
            <a:chOff x="2426" y="2659"/>
            <a:chExt cx="1407" cy="542"/>
          </a:xfrm>
        </p:grpSpPr>
        <p:sp>
          <p:nvSpPr>
            <p:cNvPr id="18455" name="Text Box 124"/>
            <p:cNvSpPr txBox="1">
              <a:spLocks noChangeArrowheads="1"/>
            </p:cNvSpPr>
            <p:nvPr/>
          </p:nvSpPr>
          <p:spPr bwMode="auto">
            <a:xfrm>
              <a:off x="2426" y="2761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or</a:t>
              </a:r>
            </a:p>
          </p:txBody>
        </p:sp>
        <p:graphicFrame>
          <p:nvGraphicFramePr>
            <p:cNvPr id="18456" name="Object 125"/>
            <p:cNvGraphicFramePr>
              <a:graphicFrameLocks noChangeAspect="1"/>
            </p:cNvGraphicFramePr>
            <p:nvPr/>
          </p:nvGraphicFramePr>
          <p:xfrm>
            <a:off x="2925" y="2659"/>
            <a:ext cx="908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6" name="Equation" r:id="rId5" imgW="660113" imgH="393529" progId="Equation.DSMT4">
                    <p:embed/>
                  </p:oleObj>
                </mc:Choice>
                <mc:Fallback>
                  <p:oleObj name="Equation" r:id="rId5" imgW="660113" imgH="393529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659"/>
                          <a:ext cx="908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635" name="Text Box 131"/>
          <p:cNvSpPr txBox="1">
            <a:spLocks noChangeArrowheads="1"/>
          </p:cNvSpPr>
          <p:nvPr/>
        </p:nvSpPr>
        <p:spPr bwMode="auto">
          <a:xfrm>
            <a:off x="450850" y="5713413"/>
            <a:ext cx="856932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Need to solve the master equation starting from an initial probability distribution among states</a:t>
            </a:r>
            <a:r>
              <a:rPr lang="en-US" sz="2800"/>
              <a:t> </a:t>
            </a:r>
            <a:r>
              <a:rPr lang="en-US" sz="2800" b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(0)</a:t>
            </a:r>
            <a:r>
              <a:rPr lang="en-US" sz="28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9656" name="Group 152"/>
          <p:cNvGrpSpPr>
            <a:grpSpLocks/>
          </p:cNvGrpSpPr>
          <p:nvPr/>
        </p:nvGrpSpPr>
        <p:grpSpPr bwMode="auto">
          <a:xfrm>
            <a:off x="4595813" y="2349500"/>
            <a:ext cx="4040187" cy="2284413"/>
            <a:chOff x="2895" y="1480"/>
            <a:chExt cx="2545" cy="1439"/>
          </a:xfrm>
        </p:grpSpPr>
        <p:grpSp>
          <p:nvGrpSpPr>
            <p:cNvPr id="18447" name="Group 128"/>
            <p:cNvGrpSpPr>
              <a:grpSpLocks/>
            </p:cNvGrpSpPr>
            <p:nvPr/>
          </p:nvGrpSpPr>
          <p:grpSpPr bwMode="auto">
            <a:xfrm>
              <a:off x="3878" y="1888"/>
              <a:ext cx="1361" cy="404"/>
              <a:chOff x="3878" y="2886"/>
              <a:chExt cx="1361" cy="404"/>
            </a:xfrm>
          </p:grpSpPr>
          <p:sp>
            <p:nvSpPr>
              <p:cNvPr id="18453" name="Text Box 129"/>
              <p:cNvSpPr txBox="1">
                <a:spLocks noChangeArrowheads="1"/>
              </p:cNvSpPr>
              <p:nvPr/>
            </p:nvSpPr>
            <p:spPr bwMode="auto">
              <a:xfrm>
                <a:off x="4105" y="2886"/>
                <a:ext cx="113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8000"/>
                    </a:solidFill>
                  </a:rPr>
                  <a:t>vector of state probabilities</a:t>
                </a:r>
              </a:p>
            </p:txBody>
          </p:sp>
          <p:sp>
            <p:nvSpPr>
              <p:cNvPr id="18454" name="Line 130"/>
              <p:cNvSpPr>
                <a:spLocks noChangeShapeType="1"/>
              </p:cNvSpPr>
              <p:nvPr/>
            </p:nvSpPr>
            <p:spPr bwMode="auto">
              <a:xfrm flipH="1">
                <a:off x="3878" y="3113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48" name="Group 143"/>
            <p:cNvGrpSpPr>
              <a:grpSpLocks/>
            </p:cNvGrpSpPr>
            <p:nvPr/>
          </p:nvGrpSpPr>
          <p:grpSpPr bwMode="auto">
            <a:xfrm>
              <a:off x="2895" y="1480"/>
              <a:ext cx="2545" cy="1439"/>
              <a:chOff x="2895" y="1801"/>
              <a:chExt cx="2545" cy="1439"/>
            </a:xfrm>
          </p:grpSpPr>
          <p:grpSp>
            <p:nvGrpSpPr>
              <p:cNvPr id="18449" name="Group 133"/>
              <p:cNvGrpSpPr>
                <a:grpSpLocks/>
              </p:cNvGrpSpPr>
              <p:nvPr/>
            </p:nvGrpSpPr>
            <p:grpSpPr bwMode="auto">
              <a:xfrm>
                <a:off x="3334" y="1801"/>
                <a:ext cx="1134" cy="495"/>
                <a:chOff x="3334" y="1801"/>
                <a:chExt cx="1134" cy="495"/>
              </a:xfrm>
            </p:grpSpPr>
            <p:sp>
              <p:nvSpPr>
                <p:cNvPr id="18451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3334" y="1801"/>
                  <a:ext cx="113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8000"/>
                      </a:solidFill>
                    </a:rPr>
                    <a:t>Transition rate constant matrix</a:t>
                  </a:r>
                </a:p>
              </p:txBody>
            </p:sp>
            <p:sp>
              <p:nvSpPr>
                <p:cNvPr id="18452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3515" y="2160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8450" name="Object 132"/>
              <p:cNvGraphicFramePr>
                <a:graphicFrameLocks noChangeAspect="1"/>
              </p:cNvGraphicFramePr>
              <p:nvPr/>
            </p:nvGraphicFramePr>
            <p:xfrm>
              <a:off x="2895" y="2795"/>
              <a:ext cx="2545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07" name="Equation" r:id="rId7" imgW="2032000" imgH="355600" progId="Equation.DSMT4">
                      <p:embed/>
                    </p:oleObj>
                  </mc:Choice>
                  <mc:Fallback>
                    <p:oleObj name="Equation" r:id="rId7" imgW="2032000" imgH="3556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" y="2795"/>
                            <a:ext cx="254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9655" name="Group 151"/>
          <p:cNvGrpSpPr>
            <a:grpSpLocks/>
          </p:cNvGrpSpPr>
          <p:nvPr/>
        </p:nvGrpSpPr>
        <p:grpSpPr bwMode="auto">
          <a:xfrm>
            <a:off x="539750" y="4781550"/>
            <a:ext cx="8208963" cy="647700"/>
            <a:chOff x="340" y="3012"/>
            <a:chExt cx="5171" cy="408"/>
          </a:xfrm>
        </p:grpSpPr>
        <p:sp>
          <p:nvSpPr>
            <p:cNvPr id="18443" name="Text Box 144"/>
            <p:cNvSpPr txBox="1">
              <a:spLocks noChangeArrowheads="1"/>
            </p:cNvSpPr>
            <p:nvPr/>
          </p:nvSpPr>
          <p:spPr bwMode="auto">
            <a:xfrm>
              <a:off x="340" y="3012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∞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∞)=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∞)</a:t>
              </a:r>
            </a:p>
          </p:txBody>
        </p:sp>
        <p:grpSp>
          <p:nvGrpSpPr>
            <p:cNvPr id="18444" name="Group 150"/>
            <p:cNvGrpSpPr>
              <a:grpSpLocks/>
            </p:cNvGrpSpPr>
            <p:nvPr/>
          </p:nvGrpSpPr>
          <p:grpSpPr bwMode="auto">
            <a:xfrm>
              <a:off x="3918" y="3016"/>
              <a:ext cx="1552" cy="404"/>
              <a:chOff x="3918" y="3016"/>
              <a:chExt cx="1552" cy="404"/>
            </a:xfrm>
          </p:grpSpPr>
          <p:sp>
            <p:nvSpPr>
              <p:cNvPr id="18445" name="Text Box 145"/>
              <p:cNvSpPr txBox="1">
                <a:spLocks noChangeArrowheads="1"/>
              </p:cNvSpPr>
              <p:nvPr/>
            </p:nvSpPr>
            <p:spPr bwMode="auto">
              <a:xfrm>
                <a:off x="4109" y="3016"/>
                <a:ext cx="136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8000"/>
                    </a:solidFill>
                  </a:rPr>
                  <a:t>equilibrium state probabilities</a:t>
                </a:r>
              </a:p>
            </p:txBody>
          </p:sp>
          <p:sp>
            <p:nvSpPr>
              <p:cNvPr id="18446" name="Line 146"/>
              <p:cNvSpPr>
                <a:spLocks noChangeShapeType="1"/>
              </p:cNvSpPr>
              <p:nvPr/>
            </p:nvSpPr>
            <p:spPr bwMode="auto">
              <a:xfrm flipH="1">
                <a:off x="3918" y="3222"/>
                <a:ext cx="230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9652" name="Text Box 148"/>
          <p:cNvSpPr txBox="1">
            <a:spLocks noChangeArrowheads="1"/>
          </p:cNvSpPr>
          <p:nvPr/>
        </p:nvSpPr>
        <p:spPr bwMode="auto">
          <a:xfrm>
            <a:off x="2916238" y="5287963"/>
            <a:ext cx="3097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993366"/>
                </a:solidFill>
              </a:rPr>
              <a:t>(</a:t>
            </a:r>
            <a:r>
              <a:rPr lang="en-US" sz="2000">
                <a:solidFill>
                  <a:srgbClr val="993366"/>
                </a:solidFill>
              </a:rPr>
              <a:t>microscopic reversibility</a:t>
            </a:r>
            <a:r>
              <a:rPr lang="en-US" sz="1800">
                <a:solidFill>
                  <a:srgbClr val="993366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635" grpId="0"/>
      <p:bldP spid="1496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9145588" cy="5762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EQUATION: ANALYTICAL  SOLUTION</a:t>
            </a:r>
          </a:p>
        </p:txBody>
      </p:sp>
      <p:grpSp>
        <p:nvGrpSpPr>
          <p:cNvPr id="19459" name="Group 159"/>
          <p:cNvGrpSpPr>
            <a:grpSpLocks/>
          </p:cNvGrpSpPr>
          <p:nvPr/>
        </p:nvGrpSpPr>
        <p:grpSpPr bwMode="auto">
          <a:xfrm>
            <a:off x="187325" y="765175"/>
            <a:ext cx="8129588" cy="882650"/>
            <a:chOff x="415" y="779"/>
            <a:chExt cx="5121" cy="556"/>
          </a:xfrm>
        </p:grpSpPr>
        <p:graphicFrame>
          <p:nvGraphicFramePr>
            <p:cNvPr id="19483" name="Object 123"/>
            <p:cNvGraphicFramePr>
              <a:graphicFrameLocks noChangeAspect="1"/>
            </p:cNvGraphicFramePr>
            <p:nvPr/>
          </p:nvGraphicFramePr>
          <p:xfrm>
            <a:off x="415" y="779"/>
            <a:ext cx="103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3" imgW="748975" imgH="393529" progId="Equation.DSMT4">
                    <p:embed/>
                  </p:oleObj>
                </mc:Choice>
                <mc:Fallback>
                  <p:oleObj name="Equation" r:id="rId3" imgW="748975" imgH="393529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779"/>
                          <a:ext cx="1030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133"/>
            <p:cNvGraphicFramePr>
              <a:graphicFrameLocks noChangeAspect="1"/>
            </p:cNvGraphicFramePr>
            <p:nvPr/>
          </p:nvGraphicFramePr>
          <p:xfrm>
            <a:off x="1624" y="890"/>
            <a:ext cx="264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5" imgW="2108200" imgH="355600" progId="Equation.DSMT4">
                    <p:embed/>
                  </p:oleObj>
                </mc:Choice>
                <mc:Fallback>
                  <p:oleObj name="Equation" r:id="rId5" imgW="2108200" imgH="3556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890"/>
                          <a:ext cx="264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Text Box 140"/>
            <p:cNvSpPr txBox="1">
              <a:spLocks noChangeArrowheads="1"/>
            </p:cNvSpPr>
            <p:nvPr/>
          </p:nvSpPr>
          <p:spPr bwMode="auto">
            <a:xfrm>
              <a:off x="4402" y="8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</a:rPr>
                <a:t>(0)</a:t>
              </a:r>
              <a:r>
                <a:rPr lang="en-US" sz="2800"/>
                <a:t> </a:t>
              </a:r>
              <a:r>
                <a:rPr lang="en-US" sz="2400"/>
                <a:t>given</a:t>
              </a:r>
            </a:p>
          </p:txBody>
        </p:sp>
      </p:grpSp>
      <p:sp>
        <p:nvSpPr>
          <p:cNvPr id="19460" name="Text Box 142"/>
          <p:cNvSpPr txBox="1">
            <a:spLocks noChangeArrowheads="1"/>
          </p:cNvSpPr>
          <p:nvPr/>
        </p:nvSpPr>
        <p:spPr bwMode="auto">
          <a:xfrm>
            <a:off x="179388" y="56276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J. Wei, C.D. Prater, </a:t>
            </a:r>
            <a:r>
              <a:rPr lang="en-US" sz="1800" i="1">
                <a:solidFill>
                  <a:srgbClr val="008000"/>
                </a:solidFill>
              </a:rPr>
              <a:t>Advan. Catal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</a:t>
            </a:r>
            <a:r>
              <a:rPr lang="en-US" sz="1800">
                <a:solidFill>
                  <a:srgbClr val="008000"/>
                </a:solidFill>
              </a:rPr>
              <a:t>, 204 (1962).</a:t>
            </a:r>
          </a:p>
        </p:txBody>
      </p:sp>
      <p:sp>
        <p:nvSpPr>
          <p:cNvPr id="19461" name="Text Box 143"/>
          <p:cNvSpPr txBox="1">
            <a:spLocks noChangeArrowheads="1"/>
          </p:cNvSpPr>
          <p:nvPr/>
        </p:nvSpPr>
        <p:spPr bwMode="auto">
          <a:xfrm>
            <a:off x="179388" y="5988050"/>
            <a:ext cx="820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N. V. Buchete, G. Hummer, </a:t>
            </a:r>
            <a:r>
              <a:rPr lang="en-US" sz="1800" i="1">
                <a:solidFill>
                  <a:srgbClr val="008000"/>
                </a:solidFill>
              </a:rPr>
              <a:t>J. Phys. Chem. B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112</a:t>
            </a:r>
            <a:r>
              <a:rPr lang="en-US" sz="1800">
                <a:solidFill>
                  <a:srgbClr val="008000"/>
                </a:solidFill>
              </a:rPr>
              <a:t>, 6057 (2008).</a:t>
            </a:r>
          </a:p>
        </p:txBody>
      </p:sp>
      <p:sp>
        <p:nvSpPr>
          <p:cNvPr id="19462" name="Text Box 144"/>
          <p:cNvSpPr txBox="1">
            <a:spLocks noChangeArrowheads="1"/>
          </p:cNvSpPr>
          <p:nvPr/>
        </p:nvSpPr>
        <p:spPr bwMode="auto">
          <a:xfrm>
            <a:off x="179388" y="635793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G. Boulougouris, DNT, </a:t>
            </a:r>
            <a:r>
              <a:rPr lang="en-US" sz="1800" i="1">
                <a:solidFill>
                  <a:srgbClr val="008000"/>
                </a:solidFill>
              </a:rPr>
              <a:t>J. Chem. Phys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0</a:t>
            </a:r>
            <a:r>
              <a:rPr lang="en-US" sz="1800">
                <a:solidFill>
                  <a:srgbClr val="008000"/>
                </a:solidFill>
              </a:rPr>
              <a:t>, 044905 (2009).</a:t>
            </a:r>
          </a:p>
        </p:txBody>
      </p:sp>
      <p:sp>
        <p:nvSpPr>
          <p:cNvPr id="19463" name="Text Box 145"/>
          <p:cNvSpPr txBox="1">
            <a:spLocks noChangeArrowheads="1"/>
          </p:cNvSpPr>
          <p:nvPr/>
        </p:nvSpPr>
        <p:spPr bwMode="auto">
          <a:xfrm>
            <a:off x="204788" y="5268913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K.E. Shuler, </a:t>
            </a:r>
            <a:r>
              <a:rPr lang="en-US" sz="1800" i="1">
                <a:solidFill>
                  <a:srgbClr val="008000"/>
                </a:solidFill>
              </a:rPr>
              <a:t>Phys. Fluids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, 442 (1959).</a:t>
            </a:r>
          </a:p>
        </p:txBody>
      </p:sp>
      <p:grpSp>
        <p:nvGrpSpPr>
          <p:cNvPr id="150688" name="Group 160"/>
          <p:cNvGrpSpPr>
            <a:grpSpLocks/>
          </p:cNvGrpSpPr>
          <p:nvPr/>
        </p:nvGrpSpPr>
        <p:grpSpPr bwMode="auto">
          <a:xfrm>
            <a:off x="139700" y="1700213"/>
            <a:ext cx="7843838" cy="614362"/>
            <a:chOff x="385" y="1379"/>
            <a:chExt cx="4941" cy="387"/>
          </a:xfrm>
        </p:grpSpPr>
        <p:sp>
          <p:nvSpPr>
            <p:cNvPr id="19481" name="Text Box 141"/>
            <p:cNvSpPr txBox="1">
              <a:spLocks noChangeArrowheads="1"/>
            </p:cNvSpPr>
            <p:nvPr/>
          </p:nvSpPr>
          <p:spPr bwMode="auto">
            <a:xfrm>
              <a:off x="385" y="1434"/>
              <a:ext cx="3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Define reduced state probabilities: </a:t>
              </a:r>
            </a:p>
          </p:txBody>
        </p:sp>
        <p:graphicFrame>
          <p:nvGraphicFramePr>
            <p:cNvPr id="19482" name="Object 146"/>
            <p:cNvGraphicFramePr>
              <a:graphicFrameLocks noChangeAspect="1"/>
            </p:cNvGraphicFramePr>
            <p:nvPr/>
          </p:nvGraphicFramePr>
          <p:xfrm>
            <a:off x="3470" y="1379"/>
            <a:ext cx="185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7" imgW="1282700" imgH="266700" progId="Equation.DSMT4">
                    <p:embed/>
                  </p:oleObj>
                </mc:Choice>
                <mc:Fallback>
                  <p:oleObj name="Equation" r:id="rId7" imgW="1282700" imgH="2667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79"/>
                          <a:ext cx="185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689" name="Group 161"/>
          <p:cNvGrpSpPr>
            <a:grpSpLocks/>
          </p:cNvGrpSpPr>
          <p:nvPr/>
        </p:nvGrpSpPr>
        <p:grpSpPr bwMode="auto">
          <a:xfrm>
            <a:off x="161925" y="2281238"/>
            <a:ext cx="8115300" cy="915987"/>
            <a:chOff x="399" y="1737"/>
            <a:chExt cx="5112" cy="577"/>
          </a:xfrm>
        </p:grpSpPr>
        <p:graphicFrame>
          <p:nvGraphicFramePr>
            <p:cNvPr id="19476" name="Object 147"/>
            <p:cNvGraphicFramePr>
              <a:graphicFrameLocks noChangeAspect="1"/>
            </p:cNvGraphicFramePr>
            <p:nvPr/>
          </p:nvGraphicFramePr>
          <p:xfrm>
            <a:off x="399" y="1737"/>
            <a:ext cx="1030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9" imgW="749300" imgH="419100" progId="Equation.DSMT4">
                    <p:embed/>
                  </p:oleObj>
                </mc:Choice>
                <mc:Fallback>
                  <p:oleObj name="Equation" r:id="rId9" imgW="749300" imgH="41910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1737"/>
                          <a:ext cx="1030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48"/>
            <p:cNvGraphicFramePr>
              <a:graphicFrameLocks noChangeAspect="1"/>
            </p:cNvGraphicFramePr>
            <p:nvPr/>
          </p:nvGraphicFramePr>
          <p:xfrm>
            <a:off x="1560" y="1858"/>
            <a:ext cx="225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" name="Equation" r:id="rId11" imgW="1803400" imgH="292100" progId="Equation.DSMT4">
                    <p:embed/>
                  </p:oleObj>
                </mc:Choice>
                <mc:Fallback>
                  <p:oleObj name="Equation" r:id="rId11" imgW="1803400" imgH="29210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1858"/>
                          <a:ext cx="225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8" name="Group 151"/>
            <p:cNvGrpSpPr>
              <a:grpSpLocks/>
            </p:cNvGrpSpPr>
            <p:nvPr/>
          </p:nvGrpSpPr>
          <p:grpSpPr bwMode="auto">
            <a:xfrm>
              <a:off x="4377" y="1885"/>
              <a:ext cx="1134" cy="315"/>
              <a:chOff x="4422" y="1823"/>
              <a:chExt cx="1134" cy="315"/>
            </a:xfrm>
          </p:grpSpPr>
          <p:sp>
            <p:nvSpPr>
              <p:cNvPr id="19479" name="Text Box 149"/>
              <p:cNvSpPr txBox="1">
                <a:spLocks noChangeArrowheads="1"/>
              </p:cNvSpPr>
              <p:nvPr/>
            </p:nvSpPr>
            <p:spPr bwMode="auto">
              <a:xfrm>
                <a:off x="4422" y="1842"/>
                <a:ext cx="11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400"/>
                  <a:t>         given</a:t>
                </a:r>
              </a:p>
            </p:txBody>
          </p:sp>
          <p:graphicFrame>
            <p:nvGraphicFramePr>
              <p:cNvPr id="19480" name="Object 150"/>
              <p:cNvGraphicFramePr>
                <a:graphicFrameLocks noChangeAspect="1"/>
              </p:cNvGraphicFramePr>
              <p:nvPr/>
            </p:nvGraphicFramePr>
            <p:xfrm>
              <a:off x="4488" y="1823"/>
              <a:ext cx="45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0" name="Equation" r:id="rId13" imgW="330200" imgH="228600" progId="Equation.DSMT4">
                      <p:embed/>
                    </p:oleObj>
                  </mc:Choice>
                  <mc:Fallback>
                    <p:oleObj name="Equation" r:id="rId13" imgW="330200" imgH="228600" progId="Equation.DSMT4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1823"/>
                            <a:ext cx="45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0682" name="Group 154"/>
          <p:cNvGrpSpPr>
            <a:grpSpLocks/>
          </p:cNvGrpSpPr>
          <p:nvPr/>
        </p:nvGrpSpPr>
        <p:grpSpPr bwMode="auto">
          <a:xfrm>
            <a:off x="180975" y="3213100"/>
            <a:ext cx="7704138" cy="490538"/>
            <a:chOff x="431" y="2411"/>
            <a:chExt cx="4853" cy="309"/>
          </a:xfrm>
        </p:grpSpPr>
        <p:sp>
          <p:nvSpPr>
            <p:cNvPr id="19474" name="Text Box 152"/>
            <p:cNvSpPr txBox="1">
              <a:spLocks noChangeArrowheads="1"/>
            </p:cNvSpPr>
            <p:nvPr/>
          </p:nvSpPr>
          <p:spPr bwMode="auto">
            <a:xfrm>
              <a:off x="431" y="2432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Matrix      is </a:t>
              </a:r>
              <a:r>
                <a:rPr lang="en-US" sz="2400" b="1">
                  <a:solidFill>
                    <a:srgbClr val="0000FF"/>
                  </a:solidFill>
                </a:rPr>
                <a:t>symmetric</a:t>
              </a:r>
              <a:r>
                <a:rPr lang="en-US" sz="2400"/>
                <a:t>  (microscopic reversibility)</a:t>
              </a:r>
            </a:p>
          </p:txBody>
        </p:sp>
        <p:graphicFrame>
          <p:nvGraphicFramePr>
            <p:cNvPr id="19475" name="Object 153"/>
            <p:cNvGraphicFramePr>
              <a:graphicFrameLocks noChangeAspect="1"/>
            </p:cNvGraphicFramePr>
            <p:nvPr/>
          </p:nvGraphicFramePr>
          <p:xfrm>
            <a:off x="1074" y="2411"/>
            <a:ext cx="2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1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2411"/>
                          <a:ext cx="25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683" name="Group 155"/>
          <p:cNvGrpSpPr>
            <a:grpSpLocks/>
          </p:cNvGrpSpPr>
          <p:nvPr/>
        </p:nvGrpSpPr>
        <p:grpSpPr bwMode="auto">
          <a:xfrm>
            <a:off x="180975" y="3741738"/>
            <a:ext cx="7704138" cy="490537"/>
            <a:chOff x="431" y="2411"/>
            <a:chExt cx="4853" cy="309"/>
          </a:xfrm>
        </p:grpSpPr>
        <p:sp>
          <p:nvSpPr>
            <p:cNvPr id="19472" name="Text Box 156"/>
            <p:cNvSpPr txBox="1">
              <a:spLocks noChangeArrowheads="1"/>
            </p:cNvSpPr>
            <p:nvPr/>
          </p:nvSpPr>
          <p:spPr bwMode="auto">
            <a:xfrm>
              <a:off x="431" y="2432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Matrix      is </a:t>
              </a:r>
              <a:r>
                <a:rPr lang="en-US" sz="2400" b="1">
                  <a:solidFill>
                    <a:srgbClr val="0000FF"/>
                  </a:solidFill>
                </a:rPr>
                <a:t>negative semidefinite</a:t>
              </a:r>
              <a:endParaRPr lang="en-US" sz="2400"/>
            </a:p>
          </p:txBody>
        </p:sp>
        <p:graphicFrame>
          <p:nvGraphicFramePr>
            <p:cNvPr id="19473" name="Object 157"/>
            <p:cNvGraphicFramePr>
              <a:graphicFrameLocks noChangeAspect="1"/>
            </p:cNvGraphicFramePr>
            <p:nvPr/>
          </p:nvGraphicFramePr>
          <p:xfrm>
            <a:off x="1074" y="2411"/>
            <a:ext cx="2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2" name="Equation" r:id="rId17" imgW="177646" imgH="190335" progId="Equation.DSMT4">
                    <p:embed/>
                  </p:oleObj>
                </mc:Choice>
                <mc:Fallback>
                  <p:oleObj name="Equation" r:id="rId17" imgW="177646" imgH="190335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2411"/>
                          <a:ext cx="25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686" name="Text Box 158"/>
          <p:cNvSpPr txBox="1">
            <a:spLocks noChangeArrowheads="1"/>
          </p:cNvSpPr>
          <p:nvPr/>
        </p:nvSpPr>
        <p:spPr bwMode="auto">
          <a:xfrm>
            <a:off x="173038" y="431006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Real eigenvalues 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…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endParaRPr lang="el-GR" sz="2400" baseline="-2500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0692" name="Group 164"/>
          <p:cNvGrpSpPr>
            <a:grpSpLocks/>
          </p:cNvGrpSpPr>
          <p:nvPr/>
        </p:nvGrpSpPr>
        <p:grpSpPr bwMode="auto">
          <a:xfrm>
            <a:off x="180975" y="4719638"/>
            <a:ext cx="8951913" cy="596900"/>
            <a:chOff x="114" y="2973"/>
            <a:chExt cx="5639" cy="376"/>
          </a:xfrm>
        </p:grpSpPr>
        <p:sp>
          <p:nvSpPr>
            <p:cNvPr id="19470" name="Text Box 162"/>
            <p:cNvSpPr txBox="1">
              <a:spLocks noChangeArrowheads="1"/>
            </p:cNvSpPr>
            <p:nvPr/>
          </p:nvSpPr>
          <p:spPr bwMode="auto">
            <a:xfrm>
              <a:off x="114" y="2973"/>
              <a:ext cx="50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Eigenvector</a:t>
              </a:r>
              <a:r>
                <a:rPr lang="en-US" sz="2800"/>
                <a:t> </a:t>
              </a:r>
              <a:r>
                <a:rPr lang="en-US" sz="2400"/>
                <a:t>corresponding to </a:t>
              </a:r>
              <a:r>
                <a:rPr lang="el-GR" sz="24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sz="24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en-US" sz="2400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cs typeface="Times New Roman" panose="02020603050405020304" pitchFamily="18" charset="0"/>
                </a:rPr>
                <a:t>is </a:t>
              </a:r>
              <a:endParaRPr lang="en-US" sz="24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71" name="Object 163"/>
            <p:cNvGraphicFramePr>
              <a:graphicFrameLocks noChangeAspect="1"/>
            </p:cNvGraphicFramePr>
            <p:nvPr/>
          </p:nvGraphicFramePr>
          <p:xfrm>
            <a:off x="3304" y="2997"/>
            <a:ext cx="244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3" name="Equation" r:id="rId19" imgW="2120900" imgH="304800" progId="Equation.DSMT4">
                    <p:embed/>
                  </p:oleObj>
                </mc:Choice>
                <mc:Fallback>
                  <p:oleObj name="Equation" r:id="rId19" imgW="2120900" imgH="3048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997"/>
                          <a:ext cx="244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9145588" cy="5762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EQUATION: ANALYTICAL  SOLUTION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79388" y="56911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J. Wei, C.D. Prater, </a:t>
            </a:r>
            <a:r>
              <a:rPr lang="en-US" sz="1800" i="1">
                <a:solidFill>
                  <a:srgbClr val="008000"/>
                </a:solidFill>
              </a:rPr>
              <a:t>Advan. Catal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</a:t>
            </a:r>
            <a:r>
              <a:rPr lang="en-US" sz="1800">
                <a:solidFill>
                  <a:srgbClr val="008000"/>
                </a:solidFill>
              </a:rPr>
              <a:t>, 204 (1962).</a:t>
            </a:r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179388" y="6035675"/>
            <a:ext cx="820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N. V. Buchete, G. Hummer, </a:t>
            </a:r>
            <a:r>
              <a:rPr lang="en-US" sz="1800" i="1">
                <a:solidFill>
                  <a:srgbClr val="008000"/>
                </a:solidFill>
              </a:rPr>
              <a:t>J. Phys. Chem. B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112</a:t>
            </a:r>
            <a:r>
              <a:rPr lang="en-US" sz="1800">
                <a:solidFill>
                  <a:srgbClr val="008000"/>
                </a:solidFill>
              </a:rPr>
              <a:t>, 6057 (2008).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179388" y="635793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G. Boulougouris, DNT, </a:t>
            </a:r>
            <a:r>
              <a:rPr lang="en-US" sz="1800" i="1">
                <a:solidFill>
                  <a:srgbClr val="008000"/>
                </a:solidFill>
              </a:rPr>
              <a:t>J. Chem. Phys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0</a:t>
            </a:r>
            <a:r>
              <a:rPr lang="en-US" sz="1800">
                <a:solidFill>
                  <a:srgbClr val="008000"/>
                </a:solidFill>
              </a:rPr>
              <a:t>, 044905 (2009).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204788" y="53482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K.E. Shuler, </a:t>
            </a:r>
            <a:r>
              <a:rPr lang="en-US" sz="1800" i="1">
                <a:solidFill>
                  <a:srgbClr val="008000"/>
                </a:solidFill>
              </a:rPr>
              <a:t>Phys. Fluids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, 442 (1959).</a:t>
            </a:r>
          </a:p>
        </p:txBody>
      </p:sp>
      <p:sp>
        <p:nvSpPr>
          <p:cNvPr id="20487" name="Text Box 21"/>
          <p:cNvSpPr txBox="1">
            <a:spLocks noChangeArrowheads="1"/>
          </p:cNvSpPr>
          <p:nvPr/>
        </p:nvSpPr>
        <p:spPr bwMode="auto">
          <a:xfrm>
            <a:off x="180975" y="869950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Diagonalization of      permits writing down an analytical solution to the master equation.</a:t>
            </a:r>
          </a:p>
        </p:txBody>
      </p:sp>
      <p:graphicFrame>
        <p:nvGraphicFramePr>
          <p:cNvPr id="20488" name="Object 22"/>
          <p:cNvGraphicFramePr>
            <a:graphicFrameLocks noChangeAspect="1"/>
          </p:cNvGraphicFramePr>
          <p:nvPr/>
        </p:nvGraphicFramePr>
        <p:xfrm>
          <a:off x="2811463" y="836613"/>
          <a:ext cx="404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836613"/>
                        <a:ext cx="4048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30"/>
          <p:cNvSpPr txBox="1">
            <a:spLocks noChangeArrowheads="1"/>
          </p:cNvSpPr>
          <p:nvPr/>
        </p:nvSpPr>
        <p:spPr bwMode="auto">
          <a:xfrm>
            <a:off x="173038" y="1773238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Eigenvalues 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…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baseline="-250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400" baseline="-2500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1589" name="Group 37"/>
          <p:cNvGrpSpPr>
            <a:grpSpLocks/>
          </p:cNvGrpSpPr>
          <p:nvPr/>
        </p:nvGrpSpPr>
        <p:grpSpPr bwMode="auto">
          <a:xfrm>
            <a:off x="179388" y="2349500"/>
            <a:ext cx="8169275" cy="568325"/>
            <a:chOff x="113" y="1480"/>
            <a:chExt cx="5146" cy="358"/>
          </a:xfrm>
        </p:grpSpPr>
        <p:sp>
          <p:nvSpPr>
            <p:cNvPr id="20500" name="Text Box 31"/>
            <p:cNvSpPr txBox="1">
              <a:spLocks noChangeArrowheads="1"/>
            </p:cNvSpPr>
            <p:nvPr/>
          </p:nvSpPr>
          <p:spPr bwMode="auto">
            <a:xfrm>
              <a:off x="113" y="1509"/>
              <a:ext cx="45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Eigenvectors  </a:t>
              </a:r>
              <a:endParaRPr lang="el-GR" sz="2400" baseline="-250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1" name="Object 32"/>
            <p:cNvGraphicFramePr>
              <a:graphicFrameLocks noChangeAspect="1"/>
            </p:cNvGraphicFramePr>
            <p:nvPr/>
          </p:nvGraphicFramePr>
          <p:xfrm>
            <a:off x="1332" y="1480"/>
            <a:ext cx="392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5" imgW="3073400" imgH="279400" progId="Equation.DSMT4">
                    <p:embed/>
                  </p:oleObj>
                </mc:Choice>
                <mc:Fallback>
                  <p:oleObj name="Equation" r:id="rId5" imgW="3073400" imgH="279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480"/>
                          <a:ext cx="392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90" name="Group 38"/>
          <p:cNvGrpSpPr>
            <a:grpSpLocks/>
          </p:cNvGrpSpPr>
          <p:nvPr/>
        </p:nvGrpSpPr>
        <p:grpSpPr bwMode="auto">
          <a:xfrm>
            <a:off x="179388" y="2782888"/>
            <a:ext cx="8855075" cy="790575"/>
            <a:chOff x="113" y="1722"/>
            <a:chExt cx="5578" cy="498"/>
          </a:xfrm>
        </p:grpSpPr>
        <p:sp>
          <p:nvSpPr>
            <p:cNvPr id="20496" name="Text Box 33"/>
            <p:cNvSpPr txBox="1">
              <a:spLocks noChangeArrowheads="1"/>
            </p:cNvSpPr>
            <p:nvPr/>
          </p:nvSpPr>
          <p:spPr bwMode="auto">
            <a:xfrm>
              <a:off x="113" y="1842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Orthonormality: </a:t>
              </a:r>
            </a:p>
          </p:txBody>
        </p:sp>
        <p:graphicFrame>
          <p:nvGraphicFramePr>
            <p:cNvPr id="20497" name="Object 34"/>
            <p:cNvGraphicFramePr>
              <a:graphicFrameLocks noChangeAspect="1"/>
            </p:cNvGraphicFramePr>
            <p:nvPr/>
          </p:nvGraphicFramePr>
          <p:xfrm>
            <a:off x="1512" y="1851"/>
            <a:ext cx="208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7" imgW="1727200" imgH="228600" progId="Equation.DSMT4">
                    <p:embed/>
                  </p:oleObj>
                </mc:Choice>
                <mc:Fallback>
                  <p:oleObj name="Equation" r:id="rId7" imgW="17272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851"/>
                          <a:ext cx="208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35"/>
            <p:cNvGraphicFramePr>
              <a:graphicFrameLocks noChangeAspect="1"/>
            </p:cNvGraphicFramePr>
            <p:nvPr/>
          </p:nvGraphicFramePr>
          <p:xfrm>
            <a:off x="3740" y="1722"/>
            <a:ext cx="195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9" imgW="1688367" imgH="431613" progId="Equation.DSMT4">
                    <p:embed/>
                  </p:oleObj>
                </mc:Choice>
                <mc:Fallback>
                  <p:oleObj name="Equation" r:id="rId9" imgW="1688367" imgH="431613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1722"/>
                          <a:ext cx="195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36"/>
            <p:cNvSpPr txBox="1">
              <a:spLocks noChangeArrowheads="1"/>
            </p:cNvSpPr>
            <p:nvPr/>
          </p:nvSpPr>
          <p:spPr bwMode="auto">
            <a:xfrm>
              <a:off x="3566" y="1828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,</a:t>
              </a:r>
            </a:p>
          </p:txBody>
        </p:sp>
      </p:grpSp>
      <p:grpSp>
        <p:nvGrpSpPr>
          <p:cNvPr id="151595" name="Group 43"/>
          <p:cNvGrpSpPr>
            <a:grpSpLocks/>
          </p:cNvGrpSpPr>
          <p:nvPr/>
        </p:nvGrpSpPr>
        <p:grpSpPr bwMode="auto">
          <a:xfrm>
            <a:off x="196850" y="3541713"/>
            <a:ext cx="8839200" cy="1844675"/>
            <a:chOff x="124" y="2231"/>
            <a:chExt cx="5568" cy="1162"/>
          </a:xfrm>
        </p:grpSpPr>
        <p:graphicFrame>
          <p:nvGraphicFramePr>
            <p:cNvPr id="20493" name="Object 40"/>
            <p:cNvGraphicFramePr>
              <a:graphicFrameLocks noChangeAspect="1"/>
            </p:cNvGraphicFramePr>
            <p:nvPr/>
          </p:nvGraphicFramePr>
          <p:xfrm>
            <a:off x="158" y="2463"/>
            <a:ext cx="55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11" imgW="4254500" imgH="431800" progId="Equation.DSMT4">
                    <p:embed/>
                  </p:oleObj>
                </mc:Choice>
                <mc:Fallback>
                  <p:oleObj name="Equation" r:id="rId11" imgW="4254500" imgH="431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463"/>
                          <a:ext cx="5534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41"/>
            <p:cNvSpPr txBox="1">
              <a:spLocks noChangeArrowheads="1"/>
            </p:cNvSpPr>
            <p:nvPr/>
          </p:nvSpPr>
          <p:spPr bwMode="auto">
            <a:xfrm>
              <a:off x="124" y="2231"/>
              <a:ext cx="3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Solution of the master equation:</a:t>
              </a:r>
            </a:p>
          </p:txBody>
        </p:sp>
        <p:graphicFrame>
          <p:nvGraphicFramePr>
            <p:cNvPr id="20495" name="Object 42"/>
            <p:cNvGraphicFramePr>
              <a:graphicFrameLocks noChangeAspect="1"/>
            </p:cNvGraphicFramePr>
            <p:nvPr/>
          </p:nvGraphicFramePr>
          <p:xfrm>
            <a:off x="138" y="3027"/>
            <a:ext cx="163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13" imgW="1193282" imgH="266584" progId="Equation.DSMT4">
                    <p:embed/>
                  </p:oleObj>
                </mc:Choice>
                <mc:Fallback>
                  <p:oleObj name="Equation" r:id="rId13" imgW="1193282" imgH="266584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3027"/>
                          <a:ext cx="163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17463"/>
            <a:ext cx="9324975" cy="998538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3300"/>
                </a:solidFill>
              </a:rPr>
              <a:t>EROPHILE:  Eigenvalue Representation of Observables and Probabilities in a HIgh-dimensionaL Euclidean space</a:t>
            </a:r>
            <a:endParaRPr lang="el-GR" sz="2800" smtClean="0">
              <a:solidFill>
                <a:srgbClr val="FF3300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4925" y="1058863"/>
            <a:ext cx="9109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For any observable </a:t>
            </a:r>
            <a:r>
              <a:rPr lang="en-US" sz="2400" i="1">
                <a:solidFill>
                  <a:srgbClr val="003399"/>
                </a:solidFill>
                <a:latin typeface="Monotype Corsiva" panose="03010101010201010101" pitchFamily="66" charset="0"/>
              </a:rPr>
              <a:t>A</a:t>
            </a:r>
            <a:r>
              <a:rPr lang="en-US" sz="2400">
                <a:solidFill>
                  <a:schemeClr val="tx2"/>
                </a:solidFill>
              </a:rPr>
              <a:t>,</a:t>
            </a:r>
            <a:r>
              <a:rPr lang="en-US" sz="2400" i="1"/>
              <a:t> </a:t>
            </a:r>
            <a:r>
              <a:rPr lang="en-US" sz="2400"/>
              <a:t>which has well-defined values </a:t>
            </a:r>
            <a:r>
              <a:rPr lang="en-US" sz="2400" i="1">
                <a:solidFill>
                  <a:srgbClr val="003399"/>
                </a:solidFill>
                <a:latin typeface="Monotype Corsiva" panose="03010101010201010101" pitchFamily="66" charset="0"/>
              </a:rPr>
              <a:t>A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/>
              <a:t>within each stat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400"/>
              <a:t>,  nonequilibrium ensemble average value at tim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400"/>
              <a:t> is:</a:t>
            </a:r>
            <a:endParaRPr lang="el-GR" sz="240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0" y="6461125"/>
            <a:ext cx="747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G. Boulougouris and DNT, </a:t>
            </a:r>
            <a:r>
              <a:rPr lang="en-US" sz="2000" i="1">
                <a:solidFill>
                  <a:srgbClr val="009900"/>
                </a:solidFill>
              </a:rPr>
              <a:t>J. Chem. Phys.</a:t>
            </a:r>
            <a:r>
              <a:rPr lang="en-US" sz="2000">
                <a:solidFill>
                  <a:srgbClr val="009900"/>
                </a:solidFill>
              </a:rPr>
              <a:t> </a:t>
            </a:r>
            <a:r>
              <a:rPr lang="en-US" sz="2000" b="1">
                <a:solidFill>
                  <a:srgbClr val="009900"/>
                </a:solidFill>
              </a:rPr>
              <a:t>130</a:t>
            </a:r>
            <a:r>
              <a:rPr lang="en-US" sz="2000">
                <a:solidFill>
                  <a:srgbClr val="009900"/>
                </a:solidFill>
              </a:rPr>
              <a:t>, 044905 (2009)</a:t>
            </a:r>
            <a:endParaRPr lang="el-GR" sz="2000">
              <a:solidFill>
                <a:srgbClr val="0099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7625" y="1879600"/>
          <a:ext cx="50895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3" imgW="2705100" imgH="431800" progId="Equation.DSMT4">
                  <p:embed/>
                </p:oleObj>
              </mc:Choice>
              <mc:Fallback>
                <p:oleObj name="Equation" r:id="rId3" imgW="2705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1879600"/>
                        <a:ext cx="50895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7"/>
          <p:cNvGrpSpPr>
            <a:grpSpLocks/>
          </p:cNvGrpSpPr>
          <p:nvPr/>
        </p:nvGrpSpPr>
        <p:grpSpPr bwMode="auto">
          <a:xfrm>
            <a:off x="1116013" y="3933825"/>
            <a:ext cx="5081587" cy="447675"/>
            <a:chOff x="448" y="2693"/>
            <a:chExt cx="3201" cy="282"/>
          </a:xfrm>
        </p:grpSpPr>
        <p:graphicFrame>
          <p:nvGraphicFramePr>
            <p:cNvPr id="21522" name="Object 8"/>
            <p:cNvGraphicFramePr>
              <a:graphicFrameLocks noChangeAspect="1"/>
            </p:cNvGraphicFramePr>
            <p:nvPr/>
          </p:nvGraphicFramePr>
          <p:xfrm>
            <a:off x="448" y="2704"/>
            <a:ext cx="105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2" name="Equation" r:id="rId5" imgW="927100" imgH="241300" progId="Equation.DSMT4">
                    <p:embed/>
                  </p:oleObj>
                </mc:Choice>
                <mc:Fallback>
                  <p:oleObj name="Equation" r:id="rId5" imgW="9271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04"/>
                          <a:ext cx="105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9"/>
            <p:cNvGraphicFramePr>
              <a:graphicFrameLocks noChangeAspect="1"/>
            </p:cNvGraphicFramePr>
            <p:nvPr/>
          </p:nvGraphicFramePr>
          <p:xfrm>
            <a:off x="1563" y="2693"/>
            <a:ext cx="208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name="Equation" r:id="rId7" imgW="1765300" imgH="228600" progId="Equation.DSMT4">
                    <p:embed/>
                  </p:oleObj>
                </mc:Choice>
                <mc:Fallback>
                  <p:oleObj name="Equation" r:id="rId7" imgW="1765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693"/>
                          <a:ext cx="208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1054100" y="5924550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400"/>
              <a:t>: equilibrium among th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  <a:r>
              <a:rPr lang="en-US" sz="2400"/>
              <a:t> explored states.</a:t>
            </a:r>
            <a:endParaRPr lang="el-GR" sz="2400"/>
          </a:p>
        </p:txBody>
      </p:sp>
      <p:grpSp>
        <p:nvGrpSpPr>
          <p:cNvPr id="21512" name="Group 19"/>
          <p:cNvGrpSpPr>
            <a:grpSpLocks/>
          </p:cNvGrpSpPr>
          <p:nvPr/>
        </p:nvGrpSpPr>
        <p:grpSpPr bwMode="auto">
          <a:xfrm>
            <a:off x="34925" y="2679700"/>
            <a:ext cx="9034463" cy="1198563"/>
            <a:chOff x="23" y="1688"/>
            <a:chExt cx="5691" cy="755"/>
          </a:xfrm>
        </p:grpSpPr>
        <p:sp>
          <p:nvSpPr>
            <p:cNvPr id="21520" name="Text Box 6"/>
            <p:cNvSpPr txBox="1">
              <a:spLocks noChangeArrowheads="1"/>
            </p:cNvSpPr>
            <p:nvPr/>
          </p:nvSpPr>
          <p:spPr bwMode="auto">
            <a:xfrm>
              <a:off x="23" y="1688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Time autocorrelation function is:</a:t>
              </a:r>
              <a:endParaRPr lang="el-GR" sz="2400"/>
            </a:p>
          </p:txBody>
        </p:sp>
        <p:graphicFrame>
          <p:nvGraphicFramePr>
            <p:cNvPr id="21521" name="Object 14"/>
            <p:cNvGraphicFramePr>
              <a:graphicFrameLocks noChangeAspect="1"/>
            </p:cNvGraphicFramePr>
            <p:nvPr/>
          </p:nvGraphicFramePr>
          <p:xfrm>
            <a:off x="41" y="1976"/>
            <a:ext cx="5673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4" name="Equation" r:id="rId9" imgW="5892800" imgH="482600" progId="Equation.DSMT4">
                    <p:embed/>
                  </p:oleObj>
                </mc:Choice>
                <mc:Fallback>
                  <p:oleObj name="Equation" r:id="rId9" imgW="5892800" imgH="482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1976"/>
                          <a:ext cx="5673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Text Box 15"/>
          <p:cNvSpPr txBox="1">
            <a:spLocks noChangeArrowheads="1"/>
          </p:cNvSpPr>
          <p:nvPr/>
        </p:nvSpPr>
        <p:spPr bwMode="auto">
          <a:xfrm>
            <a:off x="41275" y="39338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where</a:t>
            </a:r>
            <a:endParaRPr lang="el-GR" sz="2400"/>
          </a:p>
        </p:txBody>
      </p:sp>
      <p:graphicFrame>
        <p:nvGraphicFramePr>
          <p:cNvPr id="21514" name="Object 16"/>
          <p:cNvGraphicFramePr>
            <a:graphicFrameLocks noChangeAspect="1"/>
          </p:cNvGraphicFramePr>
          <p:nvPr/>
        </p:nvGraphicFramePr>
        <p:xfrm>
          <a:off x="1116013" y="5476875"/>
          <a:ext cx="7740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11" imgW="4267200" imgH="266700" progId="Equation.DSMT4">
                  <p:embed/>
                </p:oleObj>
              </mc:Choice>
              <mc:Fallback>
                <p:oleObj name="Equation" r:id="rId11" imgW="4267200" imgH="266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76875"/>
                        <a:ext cx="7740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Group 18"/>
          <p:cNvGrpSpPr>
            <a:grpSpLocks/>
          </p:cNvGrpSpPr>
          <p:nvPr/>
        </p:nvGrpSpPr>
        <p:grpSpPr bwMode="auto">
          <a:xfrm>
            <a:off x="1087438" y="4308475"/>
            <a:ext cx="8175625" cy="1187450"/>
            <a:chOff x="685" y="2714"/>
            <a:chExt cx="5150" cy="748"/>
          </a:xfrm>
        </p:grpSpPr>
        <p:grpSp>
          <p:nvGrpSpPr>
            <p:cNvPr id="21516" name="Group 10"/>
            <p:cNvGrpSpPr>
              <a:grpSpLocks/>
            </p:cNvGrpSpPr>
            <p:nvPr/>
          </p:nvGrpSpPr>
          <p:grpSpPr bwMode="auto">
            <a:xfrm>
              <a:off x="685" y="2714"/>
              <a:ext cx="5150" cy="748"/>
              <a:chOff x="361" y="3054"/>
              <a:chExt cx="5150" cy="748"/>
            </a:xfrm>
          </p:grpSpPr>
          <p:graphicFrame>
            <p:nvGraphicFramePr>
              <p:cNvPr id="21518" name="Object 11"/>
              <p:cNvGraphicFramePr>
                <a:graphicFrameLocks noChangeAspect="1"/>
              </p:cNvGraphicFramePr>
              <p:nvPr/>
            </p:nvGraphicFramePr>
            <p:xfrm>
              <a:off x="361" y="3073"/>
              <a:ext cx="64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6" name="Equation" r:id="rId13" imgW="520700" imgH="228600" progId="Equation.DSMT4">
                      <p:embed/>
                    </p:oleObj>
                  </mc:Choice>
                  <mc:Fallback>
                    <p:oleObj name="Equation" r:id="rId13" imgW="52070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" y="3073"/>
                            <a:ext cx="64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9" name="Text Box 12"/>
              <p:cNvSpPr txBox="1">
                <a:spLocks noChangeArrowheads="1"/>
              </p:cNvSpPr>
              <p:nvPr/>
            </p:nvSpPr>
            <p:spPr bwMode="auto">
              <a:xfrm>
                <a:off x="953" y="3054"/>
                <a:ext cx="4558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400"/>
                  <a:t>Eigenvalues and eigenvectors of symmetrized 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/>
                  <a:t> rate constant matrix     describing transitions among 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sz="2400"/>
                  <a:t> explored states (</a:t>
                </a:r>
                <a:r>
                  <a:rPr lang="en-US" sz="2400">
                    <a:solidFill>
                      <a:srgbClr val="0000FF"/>
                    </a:solidFill>
                  </a:rPr>
                  <a:t>relaxation modes</a:t>
                </a:r>
                <a:r>
                  <a:rPr lang="en-US" sz="2400"/>
                  <a:t>) </a:t>
                </a:r>
                <a:endParaRPr lang="el-GR" sz="2400"/>
              </a:p>
            </p:txBody>
          </p:sp>
        </p:grpSp>
        <p:graphicFrame>
          <p:nvGraphicFramePr>
            <p:cNvPr id="21517" name="Object 17"/>
            <p:cNvGraphicFramePr>
              <a:graphicFrameLocks noChangeAspect="1"/>
            </p:cNvGraphicFramePr>
            <p:nvPr/>
          </p:nvGraphicFramePr>
          <p:xfrm>
            <a:off x="3026" y="2937"/>
            <a:ext cx="23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2937"/>
                          <a:ext cx="23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EXAMPLE  APPLICATION:  LOW TEMPERATURE,  LOW OCCUPANCY  DIFFUSION  OF  XENON  IN  SILICALITE-1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4181475" y="1916113"/>
            <a:ext cx="2205038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Silicalite-1</a:t>
            </a:r>
            <a:r>
              <a:rPr lang="el-GR" sz="1800" b="1">
                <a:solidFill>
                  <a:srgbClr val="FF0000"/>
                </a:solidFill>
              </a:rPr>
              <a:t> (</a:t>
            </a:r>
            <a:r>
              <a:rPr lang="en-US" sz="1800" b="1">
                <a:solidFill>
                  <a:srgbClr val="FF0000"/>
                </a:solidFill>
              </a:rPr>
              <a:t>MFI)</a:t>
            </a:r>
            <a:endParaRPr lang="el-GR" sz="1800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0000FF"/>
                </a:solidFill>
              </a:rPr>
              <a:t>Si</a:t>
            </a:r>
            <a:r>
              <a:rPr lang="el-GR" sz="2400" baseline="-25000">
                <a:solidFill>
                  <a:srgbClr val="0000FF"/>
                </a:solidFill>
              </a:rPr>
              <a:t>96</a:t>
            </a:r>
            <a:r>
              <a:rPr lang="el-GR" sz="2400">
                <a:solidFill>
                  <a:srgbClr val="0000FF"/>
                </a:solidFill>
              </a:rPr>
              <a:t>O</a:t>
            </a:r>
            <a:r>
              <a:rPr lang="el-GR" sz="2400" baseline="-25000">
                <a:solidFill>
                  <a:srgbClr val="0000FF"/>
                </a:solidFill>
              </a:rPr>
              <a:t>192</a:t>
            </a:r>
            <a:endParaRPr lang="el-GR" sz="240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sz="2400"/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Pnm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a =  20.07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b =  19.91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c =  13.42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008000"/>
                </a:solidFill>
              </a:rPr>
              <a:t>(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l-GR" sz="18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l-GR" sz="18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unit cells shown</a:t>
            </a:r>
            <a:r>
              <a:rPr lang="el-GR" sz="1800">
                <a:solidFill>
                  <a:srgbClr val="008000"/>
                </a:solidFill>
              </a:rPr>
              <a:t>)</a:t>
            </a:r>
          </a:p>
        </p:txBody>
      </p:sp>
      <p:grpSp>
        <p:nvGrpSpPr>
          <p:cNvPr id="153605" name="Group 5"/>
          <p:cNvGrpSpPr>
            <a:grpSpLocks/>
          </p:cNvGrpSpPr>
          <p:nvPr/>
        </p:nvGrpSpPr>
        <p:grpSpPr bwMode="auto">
          <a:xfrm>
            <a:off x="5897563" y="2205038"/>
            <a:ext cx="2995612" cy="2438400"/>
            <a:chOff x="3697" y="2640"/>
            <a:chExt cx="1887" cy="1536"/>
          </a:xfrm>
        </p:grpSpPr>
        <p:pic>
          <p:nvPicPr>
            <p:cNvPr id="22536" name="Picture 6" descr="zeolitefram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097" t="20689" r="21097" b="20689"/>
            <a:stretch>
              <a:fillRect/>
            </a:stretch>
          </p:blipFill>
          <p:spPr bwMode="auto">
            <a:xfrm>
              <a:off x="3697" y="2640"/>
              <a:ext cx="1887" cy="1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37" name="Group 7"/>
            <p:cNvGrpSpPr>
              <a:grpSpLocks/>
            </p:cNvGrpSpPr>
            <p:nvPr/>
          </p:nvGrpSpPr>
          <p:grpSpPr bwMode="auto">
            <a:xfrm>
              <a:off x="4136" y="3744"/>
              <a:ext cx="999" cy="432"/>
              <a:chOff x="720" y="8640"/>
              <a:chExt cx="1872" cy="1440"/>
            </a:xfrm>
          </p:grpSpPr>
          <p:sp>
            <p:nvSpPr>
              <p:cNvPr id="22538" name="Line 8"/>
              <p:cNvSpPr>
                <a:spLocks noChangeShapeType="1"/>
              </p:cNvSpPr>
              <p:nvPr/>
            </p:nvSpPr>
            <p:spPr bwMode="auto">
              <a:xfrm flipV="1">
                <a:off x="1872" y="9360"/>
                <a:ext cx="144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9" name="Line 9"/>
              <p:cNvSpPr>
                <a:spLocks noChangeShapeType="1"/>
              </p:cNvSpPr>
              <p:nvPr/>
            </p:nvSpPr>
            <p:spPr bwMode="auto">
              <a:xfrm flipH="1">
                <a:off x="1872" y="9792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0" name="Text Box 10"/>
              <p:cNvSpPr txBox="1">
                <a:spLocks noChangeArrowheads="1"/>
              </p:cNvSpPr>
              <p:nvPr/>
            </p:nvSpPr>
            <p:spPr bwMode="auto">
              <a:xfrm>
                <a:off x="1872" y="8640"/>
                <a:ext cx="720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2541" name="Line 11"/>
              <p:cNvSpPr>
                <a:spLocks noChangeShapeType="1"/>
              </p:cNvSpPr>
              <p:nvPr/>
            </p:nvSpPr>
            <p:spPr bwMode="auto">
              <a:xfrm flipH="1" flipV="1">
                <a:off x="1296" y="9936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2" name="Text Box 12"/>
              <p:cNvSpPr txBox="1">
                <a:spLocks noChangeArrowheads="1"/>
              </p:cNvSpPr>
              <p:nvPr/>
            </p:nvSpPr>
            <p:spPr bwMode="auto">
              <a:xfrm>
                <a:off x="720" y="9504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2543" name="Text Box 13"/>
              <p:cNvSpPr txBox="1">
                <a:spLocks noChangeArrowheads="1"/>
              </p:cNvSpPr>
              <p:nvPr/>
            </p:nvSpPr>
            <p:spPr bwMode="auto">
              <a:xfrm>
                <a:off x="2016" y="9360"/>
                <a:ext cx="43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 i="1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</p:grp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395288" y="5635625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Made up of SiO</a:t>
            </a:r>
            <a:r>
              <a:rPr lang="en-US" sz="2400" baseline="-25000"/>
              <a:t>4</a:t>
            </a:r>
            <a:r>
              <a:rPr lang="en-US" sz="2400"/>
              <a:t> tetrahedra sharing vertices.</a:t>
            </a:r>
          </a:p>
        </p:txBody>
      </p:sp>
      <p:sp>
        <p:nvSpPr>
          <p:cNvPr id="22534" name="Text Box 16"/>
          <p:cNvSpPr txBox="1">
            <a:spLocks noChangeArrowheads="1"/>
          </p:cNvSpPr>
          <p:nvPr/>
        </p:nvSpPr>
        <p:spPr bwMode="auto">
          <a:xfrm>
            <a:off x="404813" y="6140450"/>
            <a:ext cx="841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Straight and sinusoidal (zigzag) channels of diameter </a:t>
            </a:r>
            <a:r>
              <a:rPr lang="el-GR" sz="2400"/>
              <a:t>≈ 5</a:t>
            </a:r>
            <a:r>
              <a:rPr lang="en-US" sz="2400"/>
              <a:t>.</a:t>
            </a:r>
            <a:r>
              <a:rPr lang="el-GR" sz="2400"/>
              <a:t>5 </a:t>
            </a:r>
            <a:r>
              <a:rPr lang="en-US" sz="2400"/>
              <a:t>Å</a:t>
            </a:r>
          </a:p>
        </p:txBody>
      </p:sp>
      <p:pic>
        <p:nvPicPr>
          <p:cNvPr id="2" name="zeolite_frame_oxygen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1801813"/>
            <a:ext cx="37020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366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Xe</a:t>
            </a:r>
            <a:r>
              <a:rPr lang="el-GR" smtClean="0">
                <a:solidFill>
                  <a:srgbClr val="FF0000"/>
                </a:solidFill>
              </a:rPr>
              <a:t>/</a:t>
            </a:r>
            <a:r>
              <a:rPr lang="en-US" smtClean="0">
                <a:solidFill>
                  <a:srgbClr val="FF0000"/>
                </a:solidFill>
              </a:rPr>
              <a:t>SILICALITE-1</a:t>
            </a:r>
            <a:r>
              <a:rPr lang="el-GR" smtClean="0">
                <a:solidFill>
                  <a:srgbClr val="FF0000"/>
                </a:solidFill>
              </a:rPr>
              <a:t>, 300 Κ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419475" y="587692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MD simulation  </a:t>
            </a:r>
            <a:endParaRPr lang="el-GR" sz="2800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308225" y="6429375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E. Pantatosaki and G.K. Papadopoulos</a:t>
            </a:r>
            <a:endParaRPr lang="el-GR" sz="2000">
              <a:solidFill>
                <a:srgbClr val="008000"/>
              </a:solidFill>
            </a:endParaRPr>
          </a:p>
        </p:txBody>
      </p:sp>
      <p:pic>
        <p:nvPicPr>
          <p:cNvPr id="2" name="methane_silicalite_300K_view2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158875"/>
            <a:ext cx="5426075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366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TRANSITION STATE THEORY ANALYSIS OF  Xe/Silicalite-1, 150 K </a:t>
            </a:r>
            <a:endParaRPr lang="el-GR" sz="4000" smtClean="0">
              <a:solidFill>
                <a:srgbClr val="FF0000"/>
              </a:solidFill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39750" y="6381750"/>
            <a:ext cx="7777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R.L June, A.T. Bell, and DNT </a:t>
            </a:r>
            <a:r>
              <a:rPr lang="en-US" sz="2000" i="1">
                <a:solidFill>
                  <a:srgbClr val="008000"/>
                </a:solidFill>
              </a:rPr>
              <a:t>J. Phys. Chem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95</a:t>
            </a:r>
            <a:r>
              <a:rPr lang="en-US" sz="2000">
                <a:solidFill>
                  <a:srgbClr val="008000"/>
                </a:solidFill>
              </a:rPr>
              <a:t>, 8866 (1991)</a:t>
            </a:r>
            <a:endParaRPr lang="el-GR" sz="2000">
              <a:solidFill>
                <a:srgbClr val="008000"/>
              </a:solidFill>
            </a:endParaRPr>
          </a:p>
        </p:txBody>
      </p:sp>
      <p:grpSp>
        <p:nvGrpSpPr>
          <p:cNvPr id="25604" name="Group 653"/>
          <p:cNvGrpSpPr>
            <a:grpSpLocks/>
          </p:cNvGrpSpPr>
          <p:nvPr/>
        </p:nvGrpSpPr>
        <p:grpSpPr bwMode="auto">
          <a:xfrm>
            <a:off x="336550" y="1016000"/>
            <a:ext cx="3086100" cy="2641600"/>
            <a:chOff x="720" y="880"/>
            <a:chExt cx="1944" cy="1664"/>
          </a:xfrm>
        </p:grpSpPr>
        <p:pic>
          <p:nvPicPr>
            <p:cNvPr id="2594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435"/>
            <a:stretch>
              <a:fillRect/>
            </a:stretch>
          </p:blipFill>
          <p:spPr bwMode="auto">
            <a:xfrm>
              <a:off x="720" y="880"/>
              <a:ext cx="1944" cy="1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5946" name="Text Box 7"/>
            <p:cNvSpPr txBox="1">
              <a:spLocks noChangeArrowheads="1"/>
            </p:cNvSpPr>
            <p:nvPr/>
          </p:nvSpPr>
          <p:spPr bwMode="auto">
            <a:xfrm>
              <a:off x="1728" y="1818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lang="en-US" sz="2800"/>
            </a:p>
          </p:txBody>
        </p:sp>
        <p:sp>
          <p:nvSpPr>
            <p:cNvPr id="25947" name="Text Box 8"/>
            <p:cNvSpPr txBox="1">
              <a:spLocks noChangeArrowheads="1"/>
            </p:cNvSpPr>
            <p:nvPr/>
          </p:nvSpPr>
          <p:spPr bwMode="auto">
            <a:xfrm>
              <a:off x="1728" y="2328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Z</a:t>
              </a:r>
              <a:endParaRPr lang="en-US" sz="2800"/>
            </a:p>
          </p:txBody>
        </p:sp>
        <p:sp>
          <p:nvSpPr>
            <p:cNvPr id="25948" name="Text Box 9"/>
            <p:cNvSpPr txBox="1">
              <a:spLocks noChangeArrowheads="1"/>
            </p:cNvSpPr>
            <p:nvPr/>
          </p:nvSpPr>
          <p:spPr bwMode="auto">
            <a:xfrm>
              <a:off x="1728" y="1386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endParaRPr lang="en-US" sz="2800"/>
            </a:p>
          </p:txBody>
        </p:sp>
      </p:grpSp>
      <p:grpSp>
        <p:nvGrpSpPr>
          <p:cNvPr id="157706" name="Group 10"/>
          <p:cNvGrpSpPr>
            <a:grpSpLocks/>
          </p:cNvGrpSpPr>
          <p:nvPr/>
        </p:nvGrpSpPr>
        <p:grpSpPr bwMode="auto">
          <a:xfrm>
            <a:off x="517525" y="3789363"/>
            <a:ext cx="2686050" cy="2428875"/>
            <a:chOff x="7380" y="6510"/>
            <a:chExt cx="4230" cy="3825"/>
          </a:xfrm>
        </p:grpSpPr>
        <p:grpSp>
          <p:nvGrpSpPr>
            <p:cNvPr id="25902" name="Group 11"/>
            <p:cNvGrpSpPr>
              <a:grpSpLocks/>
            </p:cNvGrpSpPr>
            <p:nvPr/>
          </p:nvGrpSpPr>
          <p:grpSpPr bwMode="auto">
            <a:xfrm>
              <a:off x="7380" y="8820"/>
              <a:ext cx="1530" cy="1515"/>
              <a:chOff x="5190" y="7497"/>
              <a:chExt cx="1530" cy="1515"/>
            </a:xfrm>
          </p:grpSpPr>
          <p:sp>
            <p:nvSpPr>
              <p:cNvPr id="25941" name="Line 12"/>
              <p:cNvSpPr>
                <a:spLocks noChangeShapeType="1"/>
              </p:cNvSpPr>
              <p:nvPr/>
            </p:nvSpPr>
            <p:spPr bwMode="auto">
              <a:xfrm>
                <a:off x="5400" y="8757"/>
                <a:ext cx="7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2" name="Line 13"/>
              <p:cNvSpPr>
                <a:spLocks noChangeShapeType="1"/>
              </p:cNvSpPr>
              <p:nvPr/>
            </p:nvSpPr>
            <p:spPr bwMode="auto">
              <a:xfrm flipV="1">
                <a:off x="5415" y="8037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3" name="Text Box 14"/>
              <p:cNvSpPr txBox="1">
                <a:spLocks noChangeArrowheads="1"/>
              </p:cNvSpPr>
              <p:nvPr/>
            </p:nvSpPr>
            <p:spPr bwMode="auto">
              <a:xfrm>
                <a:off x="6180" y="8472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600" i="1">
                    <a:latin typeface="Times New Roman" panose="02020603050405020304" pitchFamily="18" charset="0"/>
                  </a:rPr>
                  <a:t>x</a:t>
                </a:r>
                <a:endParaRPr lang="en-US" sz="2800"/>
              </a:p>
            </p:txBody>
          </p:sp>
          <p:sp>
            <p:nvSpPr>
              <p:cNvPr id="25944" name="Text Box 15"/>
              <p:cNvSpPr txBox="1">
                <a:spLocks noChangeArrowheads="1"/>
              </p:cNvSpPr>
              <p:nvPr/>
            </p:nvSpPr>
            <p:spPr bwMode="auto">
              <a:xfrm>
                <a:off x="5190" y="7497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600" i="1">
                    <a:latin typeface="Times New Roman" panose="02020603050405020304" pitchFamily="18" charset="0"/>
                  </a:rPr>
                  <a:t>y</a:t>
                </a:r>
                <a:endParaRPr lang="en-US" sz="2800"/>
              </a:p>
            </p:txBody>
          </p:sp>
        </p:grpSp>
        <p:grpSp>
          <p:nvGrpSpPr>
            <p:cNvPr id="25903" name="Group 16"/>
            <p:cNvGrpSpPr>
              <a:grpSpLocks/>
            </p:cNvGrpSpPr>
            <p:nvPr/>
          </p:nvGrpSpPr>
          <p:grpSpPr bwMode="auto">
            <a:xfrm>
              <a:off x="7905" y="6510"/>
              <a:ext cx="3705" cy="3270"/>
              <a:chOff x="7905" y="6510"/>
              <a:chExt cx="3705" cy="3270"/>
            </a:xfrm>
          </p:grpSpPr>
          <p:grpSp>
            <p:nvGrpSpPr>
              <p:cNvPr id="25904" name="Group 17"/>
              <p:cNvGrpSpPr>
                <a:grpSpLocks/>
              </p:cNvGrpSpPr>
              <p:nvPr/>
            </p:nvGrpSpPr>
            <p:grpSpPr bwMode="auto">
              <a:xfrm>
                <a:off x="7905" y="6510"/>
                <a:ext cx="3705" cy="3270"/>
                <a:chOff x="7905" y="6510"/>
                <a:chExt cx="3705" cy="3270"/>
              </a:xfrm>
            </p:grpSpPr>
            <p:sp>
              <p:nvSpPr>
                <p:cNvPr id="25936" name="Rectangle 18"/>
                <p:cNvSpPr>
                  <a:spLocks noChangeArrowheads="1"/>
                </p:cNvSpPr>
                <p:nvPr/>
              </p:nvSpPr>
              <p:spPr bwMode="auto">
                <a:xfrm>
                  <a:off x="8460" y="7020"/>
                  <a:ext cx="2160" cy="216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905" y="6525"/>
                  <a:ext cx="14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-a/4, b/2</a:t>
                  </a:r>
                  <a:endParaRPr lang="en-US" sz="2800"/>
                </a:p>
              </p:txBody>
            </p:sp>
            <p:sp>
              <p:nvSpPr>
                <p:cNvPr id="2593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7905" y="9240"/>
                  <a:ext cx="10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-a/4, 0</a:t>
                  </a:r>
                  <a:endParaRPr lang="en-US" sz="2800"/>
                </a:p>
              </p:txBody>
            </p:sp>
            <p:sp>
              <p:nvSpPr>
                <p:cNvPr id="2593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260" y="9240"/>
                  <a:ext cx="10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a/4, 0</a:t>
                  </a:r>
                  <a:endParaRPr lang="en-US" sz="2800"/>
                </a:p>
              </p:txBody>
            </p:sp>
            <p:sp>
              <p:nvSpPr>
                <p:cNvPr id="2594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170" y="6510"/>
                  <a:ext cx="14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a/4, b/2</a:t>
                  </a:r>
                  <a:endParaRPr lang="en-US" sz="2800"/>
                </a:p>
              </p:txBody>
            </p:sp>
          </p:grpSp>
          <p:grpSp>
            <p:nvGrpSpPr>
              <p:cNvPr id="25905" name="Group 23"/>
              <p:cNvGrpSpPr>
                <a:grpSpLocks/>
              </p:cNvGrpSpPr>
              <p:nvPr/>
            </p:nvGrpSpPr>
            <p:grpSpPr bwMode="auto">
              <a:xfrm>
                <a:off x="8190" y="6750"/>
                <a:ext cx="2700" cy="2700"/>
                <a:chOff x="8190" y="6750"/>
                <a:chExt cx="2700" cy="2700"/>
              </a:xfrm>
            </p:grpSpPr>
            <p:sp>
              <p:nvSpPr>
                <p:cNvPr id="25927" name="Oval 24"/>
                <p:cNvSpPr>
                  <a:spLocks noChangeArrowheads="1"/>
                </p:cNvSpPr>
                <p:nvPr/>
              </p:nvSpPr>
              <p:spPr bwMode="auto">
                <a:xfrm>
                  <a:off x="9270" y="8910"/>
                  <a:ext cx="540" cy="54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28" name="Oval 25"/>
                <p:cNvSpPr>
                  <a:spLocks noChangeArrowheads="1"/>
                </p:cNvSpPr>
                <p:nvPr/>
              </p:nvSpPr>
              <p:spPr bwMode="auto">
                <a:xfrm>
                  <a:off x="8190" y="7845"/>
                  <a:ext cx="540" cy="54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29" name="Oval 26"/>
                <p:cNvSpPr>
                  <a:spLocks noChangeArrowheads="1"/>
                </p:cNvSpPr>
                <p:nvPr/>
              </p:nvSpPr>
              <p:spPr bwMode="auto">
                <a:xfrm>
                  <a:off x="9345" y="7935"/>
                  <a:ext cx="397" cy="397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0" name="Oval 27"/>
                <p:cNvSpPr>
                  <a:spLocks noChangeArrowheads="1"/>
                </p:cNvSpPr>
                <p:nvPr/>
              </p:nvSpPr>
              <p:spPr bwMode="auto">
                <a:xfrm>
                  <a:off x="10350" y="7845"/>
                  <a:ext cx="540" cy="54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1" name="Oval 28"/>
                <p:cNvSpPr>
                  <a:spLocks noChangeArrowheads="1"/>
                </p:cNvSpPr>
                <p:nvPr/>
              </p:nvSpPr>
              <p:spPr bwMode="auto">
                <a:xfrm>
                  <a:off x="9270" y="6750"/>
                  <a:ext cx="540" cy="54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2" name="Line 29"/>
                <p:cNvSpPr>
                  <a:spLocks noChangeShapeType="1"/>
                </p:cNvSpPr>
                <p:nvPr/>
              </p:nvSpPr>
              <p:spPr bwMode="auto">
                <a:xfrm>
                  <a:off x="8730" y="8130"/>
                  <a:ext cx="63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3" name="Line 30"/>
                <p:cNvSpPr>
                  <a:spLocks noChangeShapeType="1"/>
                </p:cNvSpPr>
                <p:nvPr/>
              </p:nvSpPr>
              <p:spPr bwMode="auto">
                <a:xfrm>
                  <a:off x="9715" y="8130"/>
                  <a:ext cx="63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4" name="Line 31"/>
                <p:cNvSpPr>
                  <a:spLocks noChangeShapeType="1"/>
                </p:cNvSpPr>
                <p:nvPr/>
              </p:nvSpPr>
              <p:spPr bwMode="auto">
                <a:xfrm>
                  <a:off x="9540" y="7290"/>
                  <a:ext cx="0" cy="63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5" name="Line 32"/>
                <p:cNvSpPr>
                  <a:spLocks noChangeShapeType="1"/>
                </p:cNvSpPr>
                <p:nvPr/>
              </p:nvSpPr>
              <p:spPr bwMode="auto">
                <a:xfrm>
                  <a:off x="9540" y="8305"/>
                  <a:ext cx="0" cy="63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906" name="Group 33"/>
              <p:cNvGrpSpPr>
                <a:grpSpLocks/>
              </p:cNvGrpSpPr>
              <p:nvPr/>
            </p:nvGrpSpPr>
            <p:grpSpPr bwMode="auto">
              <a:xfrm>
                <a:off x="8655" y="7245"/>
                <a:ext cx="1752" cy="1764"/>
                <a:chOff x="8655" y="7245"/>
                <a:chExt cx="1752" cy="1764"/>
              </a:xfrm>
            </p:grpSpPr>
            <p:sp>
              <p:nvSpPr>
                <p:cNvPr id="2591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9630" y="8355"/>
                  <a:ext cx="0" cy="5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5918" name="Group 35"/>
                <p:cNvGrpSpPr>
                  <a:grpSpLocks/>
                </p:cNvGrpSpPr>
                <p:nvPr/>
              </p:nvGrpSpPr>
              <p:grpSpPr bwMode="auto">
                <a:xfrm>
                  <a:off x="8655" y="7245"/>
                  <a:ext cx="1752" cy="1764"/>
                  <a:chOff x="8655" y="7245"/>
                  <a:chExt cx="1752" cy="1764"/>
                </a:xfrm>
              </p:grpSpPr>
              <p:sp>
                <p:nvSpPr>
                  <p:cNvPr id="25919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55" y="7245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0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9750" y="7260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60" y="8010"/>
                    <a:ext cx="5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764" y="8010"/>
                    <a:ext cx="5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655" y="8376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4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783" y="8385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5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7320"/>
                    <a:ext cx="0" cy="5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8760" y="8235"/>
                    <a:ext cx="15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5907" name="Group 44"/>
              <p:cNvGrpSpPr>
                <a:grpSpLocks/>
              </p:cNvGrpSpPr>
              <p:nvPr/>
            </p:nvGrpSpPr>
            <p:grpSpPr bwMode="auto">
              <a:xfrm>
                <a:off x="8670" y="7200"/>
                <a:ext cx="1815" cy="2025"/>
                <a:chOff x="8670" y="7200"/>
                <a:chExt cx="1815" cy="2025"/>
              </a:xfrm>
            </p:grpSpPr>
            <p:sp>
              <p:nvSpPr>
                <p:cNvPr id="2590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670" y="721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2590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9945" y="7200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2591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090" y="7440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3</a:t>
                  </a:r>
                  <a:endParaRPr lang="en-US" sz="2800"/>
                </a:p>
              </p:txBody>
            </p:sp>
            <p:sp>
              <p:nvSpPr>
                <p:cNvPr id="2591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8865" y="766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4</a:t>
                  </a:r>
                  <a:endParaRPr lang="en-US" sz="2800"/>
                </a:p>
              </p:txBody>
            </p:sp>
            <p:sp>
              <p:nvSpPr>
                <p:cNvPr id="2591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720" y="817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5</a:t>
                  </a:r>
                  <a:endParaRPr lang="en-US" sz="2800"/>
                </a:p>
              </p:txBody>
            </p:sp>
            <p:sp>
              <p:nvSpPr>
                <p:cNvPr id="2591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9570" y="841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3</a:t>
                  </a:r>
                  <a:endParaRPr lang="en-US" sz="2800"/>
                </a:p>
              </p:txBody>
            </p:sp>
            <p:sp>
              <p:nvSpPr>
                <p:cNvPr id="25914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700" y="862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25915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945" y="868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25916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9765" y="766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6</a:t>
                  </a:r>
                  <a:endParaRPr lang="en-US" sz="2800"/>
                </a:p>
              </p:txBody>
            </p:sp>
          </p:grpSp>
        </p:grpSp>
      </p:grpSp>
      <p:grpSp>
        <p:nvGrpSpPr>
          <p:cNvPr id="158053" name="Group 357"/>
          <p:cNvGrpSpPr>
            <a:grpSpLocks/>
          </p:cNvGrpSpPr>
          <p:nvPr/>
        </p:nvGrpSpPr>
        <p:grpSpPr bwMode="auto">
          <a:xfrm>
            <a:off x="3571875" y="1919288"/>
            <a:ext cx="2101850" cy="2230437"/>
            <a:chOff x="528" y="1020"/>
            <a:chExt cx="1008" cy="1053"/>
          </a:xfrm>
        </p:grpSpPr>
        <p:sp>
          <p:nvSpPr>
            <p:cNvPr id="25855" name="Oval 358"/>
            <p:cNvSpPr>
              <a:spLocks noChangeArrowheads="1"/>
            </p:cNvSpPr>
            <p:nvPr/>
          </p:nvSpPr>
          <p:spPr bwMode="auto">
            <a:xfrm>
              <a:off x="840" y="175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25856" name="Group 359"/>
            <p:cNvGrpSpPr>
              <a:grpSpLocks/>
            </p:cNvGrpSpPr>
            <p:nvPr/>
          </p:nvGrpSpPr>
          <p:grpSpPr bwMode="auto">
            <a:xfrm>
              <a:off x="528" y="1056"/>
              <a:ext cx="1008" cy="975"/>
              <a:chOff x="672" y="1566"/>
              <a:chExt cx="1008" cy="975"/>
            </a:xfrm>
          </p:grpSpPr>
          <p:sp>
            <p:nvSpPr>
              <p:cNvPr id="25886" name="Line 360"/>
              <p:cNvSpPr>
                <a:spLocks noChangeShapeType="1"/>
              </p:cNvSpPr>
              <p:nvPr/>
            </p:nvSpPr>
            <p:spPr bwMode="auto">
              <a:xfrm>
                <a:off x="900" y="230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7" name="Line 361"/>
              <p:cNvSpPr>
                <a:spLocks noChangeShapeType="1"/>
              </p:cNvSpPr>
              <p:nvPr/>
            </p:nvSpPr>
            <p:spPr bwMode="auto">
              <a:xfrm flipV="1">
                <a:off x="672" y="2301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8" name="Line 362"/>
              <p:cNvSpPr>
                <a:spLocks noChangeShapeType="1"/>
              </p:cNvSpPr>
              <p:nvPr/>
            </p:nvSpPr>
            <p:spPr bwMode="auto">
              <a:xfrm>
                <a:off x="912" y="1575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9" name="AutoShape 363"/>
              <p:cNvSpPr>
                <a:spLocks noChangeArrowheads="1"/>
              </p:cNvSpPr>
              <p:nvPr/>
            </p:nvSpPr>
            <p:spPr bwMode="auto">
              <a:xfrm>
                <a:off x="672" y="1575"/>
                <a:ext cx="1008" cy="960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90" name="Line 364"/>
              <p:cNvSpPr>
                <a:spLocks noChangeShapeType="1"/>
              </p:cNvSpPr>
              <p:nvPr/>
            </p:nvSpPr>
            <p:spPr bwMode="auto">
              <a:xfrm>
                <a:off x="798" y="1701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1" name="Line 365"/>
              <p:cNvSpPr>
                <a:spLocks noChangeShapeType="1"/>
              </p:cNvSpPr>
              <p:nvPr/>
            </p:nvSpPr>
            <p:spPr bwMode="auto">
              <a:xfrm>
                <a:off x="1554" y="1701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2" name="Line 366"/>
              <p:cNvSpPr>
                <a:spLocks noChangeShapeType="1"/>
              </p:cNvSpPr>
              <p:nvPr/>
            </p:nvSpPr>
            <p:spPr bwMode="auto">
              <a:xfrm>
                <a:off x="1050" y="1818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3" name="Line 367"/>
              <p:cNvSpPr>
                <a:spLocks noChangeShapeType="1"/>
              </p:cNvSpPr>
              <p:nvPr/>
            </p:nvSpPr>
            <p:spPr bwMode="auto">
              <a:xfrm flipV="1">
                <a:off x="798" y="1587"/>
                <a:ext cx="48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4" name="Line 368"/>
              <p:cNvSpPr>
                <a:spLocks noChangeShapeType="1"/>
              </p:cNvSpPr>
              <p:nvPr/>
            </p:nvSpPr>
            <p:spPr bwMode="auto">
              <a:xfrm rot="-365566">
                <a:off x="1269" y="1566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5" name="Line 369"/>
              <p:cNvSpPr>
                <a:spLocks noChangeShapeType="1"/>
              </p:cNvSpPr>
              <p:nvPr/>
            </p:nvSpPr>
            <p:spPr bwMode="auto">
              <a:xfrm>
                <a:off x="1278" y="15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6" name="Line 370"/>
              <p:cNvSpPr>
                <a:spLocks noChangeShapeType="1"/>
              </p:cNvSpPr>
              <p:nvPr/>
            </p:nvSpPr>
            <p:spPr bwMode="auto">
              <a:xfrm>
                <a:off x="1278" y="2199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7" name="Line 371"/>
              <p:cNvSpPr>
                <a:spLocks noChangeShapeType="1"/>
              </p:cNvSpPr>
              <p:nvPr/>
            </p:nvSpPr>
            <p:spPr bwMode="auto">
              <a:xfrm flipV="1">
                <a:off x="801" y="2346"/>
                <a:ext cx="192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8" name="Line 372"/>
              <p:cNvSpPr>
                <a:spLocks noChangeShapeType="1"/>
              </p:cNvSpPr>
              <p:nvPr/>
            </p:nvSpPr>
            <p:spPr bwMode="auto">
              <a:xfrm rot="286427" flipV="1">
                <a:off x="1140" y="2286"/>
                <a:ext cx="144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9" name="Line 373"/>
              <p:cNvSpPr>
                <a:spLocks noChangeShapeType="1"/>
              </p:cNvSpPr>
              <p:nvPr/>
            </p:nvSpPr>
            <p:spPr bwMode="auto">
              <a:xfrm rot="-395798">
                <a:off x="1269" y="2277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0" name="Line 374"/>
              <p:cNvSpPr>
                <a:spLocks noChangeShapeType="1"/>
              </p:cNvSpPr>
              <p:nvPr/>
            </p:nvSpPr>
            <p:spPr bwMode="auto">
              <a:xfrm rot="-365566">
                <a:off x="798" y="2007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1" name="Line 375"/>
              <p:cNvSpPr>
                <a:spLocks noChangeShapeType="1"/>
              </p:cNvSpPr>
              <p:nvPr/>
            </p:nvSpPr>
            <p:spPr bwMode="auto">
              <a:xfrm flipV="1">
                <a:off x="1074" y="2031"/>
                <a:ext cx="48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857" name="Group 376"/>
            <p:cNvGrpSpPr>
              <a:grpSpLocks/>
            </p:cNvGrpSpPr>
            <p:nvPr/>
          </p:nvGrpSpPr>
          <p:grpSpPr bwMode="auto">
            <a:xfrm>
              <a:off x="600" y="1020"/>
              <a:ext cx="861" cy="1053"/>
              <a:chOff x="600" y="1020"/>
              <a:chExt cx="861" cy="1053"/>
            </a:xfrm>
          </p:grpSpPr>
          <p:sp>
            <p:nvSpPr>
              <p:cNvPr id="25874" name="Oval 377"/>
              <p:cNvSpPr>
                <a:spLocks noChangeArrowheads="1"/>
              </p:cNvSpPr>
              <p:nvPr/>
            </p:nvSpPr>
            <p:spPr bwMode="auto">
              <a:xfrm>
                <a:off x="606" y="113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5" name="Oval 378"/>
              <p:cNvSpPr>
                <a:spLocks noChangeArrowheads="1"/>
              </p:cNvSpPr>
              <p:nvPr/>
            </p:nvSpPr>
            <p:spPr bwMode="auto">
              <a:xfrm>
                <a:off x="1086" y="102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6" name="Oval 379"/>
              <p:cNvSpPr>
                <a:spLocks noChangeArrowheads="1"/>
              </p:cNvSpPr>
              <p:nvPr/>
            </p:nvSpPr>
            <p:spPr bwMode="auto">
              <a:xfrm>
                <a:off x="855" y="126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7" name="Oval 380"/>
              <p:cNvSpPr>
                <a:spLocks noChangeArrowheads="1"/>
              </p:cNvSpPr>
              <p:nvPr/>
            </p:nvSpPr>
            <p:spPr bwMode="auto">
              <a:xfrm>
                <a:off x="1362" y="113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8" name="Oval 381"/>
              <p:cNvSpPr>
                <a:spLocks noChangeArrowheads="1"/>
              </p:cNvSpPr>
              <p:nvPr/>
            </p:nvSpPr>
            <p:spPr bwMode="auto">
              <a:xfrm>
                <a:off x="606" y="147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9" name="Oval 382"/>
              <p:cNvSpPr>
                <a:spLocks noChangeArrowheads="1"/>
              </p:cNvSpPr>
              <p:nvPr/>
            </p:nvSpPr>
            <p:spPr bwMode="auto">
              <a:xfrm>
                <a:off x="864" y="156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0" name="Oval 383"/>
              <p:cNvSpPr>
                <a:spLocks noChangeArrowheads="1"/>
              </p:cNvSpPr>
              <p:nvPr/>
            </p:nvSpPr>
            <p:spPr bwMode="auto">
              <a:xfrm>
                <a:off x="1083" y="134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1" name="Oval 384"/>
              <p:cNvSpPr>
                <a:spLocks noChangeArrowheads="1"/>
              </p:cNvSpPr>
              <p:nvPr/>
            </p:nvSpPr>
            <p:spPr bwMode="auto">
              <a:xfrm>
                <a:off x="864" y="1977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2" name="Oval 385"/>
              <p:cNvSpPr>
                <a:spLocks noChangeArrowheads="1"/>
              </p:cNvSpPr>
              <p:nvPr/>
            </p:nvSpPr>
            <p:spPr bwMode="auto">
              <a:xfrm>
                <a:off x="600" y="1857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3" name="Oval 386"/>
              <p:cNvSpPr>
                <a:spLocks noChangeArrowheads="1"/>
              </p:cNvSpPr>
              <p:nvPr/>
            </p:nvSpPr>
            <p:spPr bwMode="auto">
              <a:xfrm>
                <a:off x="1083" y="1743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4" name="Oval 387"/>
              <p:cNvSpPr>
                <a:spLocks noChangeArrowheads="1"/>
              </p:cNvSpPr>
              <p:nvPr/>
            </p:nvSpPr>
            <p:spPr bwMode="auto">
              <a:xfrm>
                <a:off x="1362" y="185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5" name="Oval 388"/>
              <p:cNvSpPr>
                <a:spLocks noChangeArrowheads="1"/>
              </p:cNvSpPr>
              <p:nvPr/>
            </p:nvSpPr>
            <p:spPr bwMode="auto">
              <a:xfrm>
                <a:off x="1365" y="1479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  <p:grpSp>
          <p:nvGrpSpPr>
            <p:cNvPr id="25858" name="Group 389"/>
            <p:cNvGrpSpPr>
              <a:grpSpLocks/>
            </p:cNvGrpSpPr>
            <p:nvPr/>
          </p:nvGrpSpPr>
          <p:grpSpPr bwMode="auto">
            <a:xfrm>
              <a:off x="585" y="1155"/>
              <a:ext cx="903" cy="762"/>
              <a:chOff x="585" y="1155"/>
              <a:chExt cx="903" cy="762"/>
            </a:xfrm>
          </p:grpSpPr>
          <p:sp>
            <p:nvSpPr>
              <p:cNvPr id="25865" name="Oval 390"/>
              <p:cNvSpPr>
                <a:spLocks noChangeArrowheads="1"/>
              </p:cNvSpPr>
              <p:nvPr/>
            </p:nvSpPr>
            <p:spPr bwMode="auto">
              <a:xfrm>
                <a:off x="1065" y="1509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grpSp>
            <p:nvGrpSpPr>
              <p:cNvPr id="25866" name="Group 391"/>
              <p:cNvGrpSpPr>
                <a:grpSpLocks/>
              </p:cNvGrpSpPr>
              <p:nvPr/>
            </p:nvGrpSpPr>
            <p:grpSpPr bwMode="auto">
              <a:xfrm>
                <a:off x="585" y="1155"/>
                <a:ext cx="903" cy="762"/>
                <a:chOff x="585" y="1155"/>
                <a:chExt cx="903" cy="762"/>
              </a:xfrm>
            </p:grpSpPr>
            <p:sp>
              <p:nvSpPr>
                <p:cNvPr id="25867" name="Oval 392"/>
                <p:cNvSpPr>
                  <a:spLocks noChangeArrowheads="1"/>
                </p:cNvSpPr>
                <p:nvPr/>
              </p:nvSpPr>
              <p:spPr bwMode="auto">
                <a:xfrm>
                  <a:off x="585" y="1287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68" name="Oval 393"/>
                <p:cNvSpPr>
                  <a:spLocks noChangeArrowheads="1"/>
                </p:cNvSpPr>
                <p:nvPr/>
              </p:nvSpPr>
              <p:spPr bwMode="auto">
                <a:xfrm>
                  <a:off x="1062" y="1155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69" name="Oval 394"/>
                <p:cNvSpPr>
                  <a:spLocks noChangeArrowheads="1"/>
                </p:cNvSpPr>
                <p:nvPr/>
              </p:nvSpPr>
              <p:spPr bwMode="auto">
                <a:xfrm>
                  <a:off x="1344" y="1284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0" name="Oval 395"/>
                <p:cNvSpPr>
                  <a:spLocks noChangeArrowheads="1"/>
                </p:cNvSpPr>
                <p:nvPr/>
              </p:nvSpPr>
              <p:spPr bwMode="auto">
                <a:xfrm>
                  <a:off x="585" y="1638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1" name="Oval 396"/>
                <p:cNvSpPr>
                  <a:spLocks noChangeArrowheads="1"/>
                </p:cNvSpPr>
                <p:nvPr/>
              </p:nvSpPr>
              <p:spPr bwMode="auto">
                <a:xfrm>
                  <a:off x="834" y="1773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2" name="Oval 397"/>
                <p:cNvSpPr>
                  <a:spLocks noChangeArrowheads="1"/>
                </p:cNvSpPr>
                <p:nvPr/>
              </p:nvSpPr>
              <p:spPr bwMode="auto">
                <a:xfrm>
                  <a:off x="837" y="1383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3" name="Oval 398"/>
                <p:cNvSpPr>
                  <a:spLocks noChangeArrowheads="1"/>
                </p:cNvSpPr>
                <p:nvPr/>
              </p:nvSpPr>
              <p:spPr bwMode="auto">
                <a:xfrm>
                  <a:off x="1344" y="1641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</p:grpSp>
        </p:grpSp>
        <p:grpSp>
          <p:nvGrpSpPr>
            <p:cNvPr id="25859" name="Group 399"/>
            <p:cNvGrpSpPr>
              <a:grpSpLocks/>
            </p:cNvGrpSpPr>
            <p:nvPr/>
          </p:nvGrpSpPr>
          <p:grpSpPr bwMode="auto">
            <a:xfrm>
              <a:off x="717" y="1062"/>
              <a:ext cx="627" cy="855"/>
              <a:chOff x="717" y="1062"/>
              <a:chExt cx="627" cy="855"/>
            </a:xfrm>
          </p:grpSpPr>
          <p:sp>
            <p:nvSpPr>
              <p:cNvPr id="25860" name="Oval 400"/>
              <p:cNvSpPr>
                <a:spLocks noChangeArrowheads="1"/>
              </p:cNvSpPr>
              <p:nvPr/>
            </p:nvSpPr>
            <p:spPr bwMode="auto">
              <a:xfrm>
                <a:off x="837" y="1065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1" name="Oval 401"/>
              <p:cNvSpPr>
                <a:spLocks noChangeArrowheads="1"/>
              </p:cNvSpPr>
              <p:nvPr/>
            </p:nvSpPr>
            <p:spPr bwMode="auto">
              <a:xfrm>
                <a:off x="1200" y="106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2" name="Oval 402"/>
              <p:cNvSpPr>
                <a:spLocks noChangeArrowheads="1"/>
              </p:cNvSpPr>
              <p:nvPr/>
            </p:nvSpPr>
            <p:spPr bwMode="auto">
              <a:xfrm>
                <a:off x="1200" y="1773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3" name="Oval 403"/>
              <p:cNvSpPr>
                <a:spLocks noChangeArrowheads="1"/>
              </p:cNvSpPr>
              <p:nvPr/>
            </p:nvSpPr>
            <p:spPr bwMode="auto">
              <a:xfrm>
                <a:off x="1071" y="152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4" name="Oval 404"/>
              <p:cNvSpPr>
                <a:spLocks noChangeArrowheads="1"/>
              </p:cNvSpPr>
              <p:nvPr/>
            </p:nvSpPr>
            <p:spPr bwMode="auto">
              <a:xfrm>
                <a:off x="717" y="150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</p:grpSp>
      <p:grpSp>
        <p:nvGrpSpPr>
          <p:cNvPr id="158101" name="Group 405"/>
          <p:cNvGrpSpPr>
            <a:grpSpLocks/>
          </p:cNvGrpSpPr>
          <p:nvPr/>
        </p:nvGrpSpPr>
        <p:grpSpPr bwMode="auto">
          <a:xfrm>
            <a:off x="3571875" y="1919288"/>
            <a:ext cx="7769225" cy="3957637"/>
            <a:chOff x="240" y="3024"/>
            <a:chExt cx="2448" cy="1248"/>
          </a:xfrm>
        </p:grpSpPr>
        <p:grpSp>
          <p:nvGrpSpPr>
            <p:cNvPr id="25608" name="Group 406"/>
            <p:cNvGrpSpPr>
              <a:grpSpLocks/>
            </p:cNvGrpSpPr>
            <p:nvPr/>
          </p:nvGrpSpPr>
          <p:grpSpPr bwMode="auto">
            <a:xfrm>
              <a:off x="240" y="3024"/>
              <a:ext cx="2448" cy="1201"/>
              <a:chOff x="525" y="1017"/>
              <a:chExt cx="3732" cy="1808"/>
            </a:xfrm>
          </p:grpSpPr>
          <p:grpSp>
            <p:nvGrpSpPr>
              <p:cNvPr id="25610" name="Group 407"/>
              <p:cNvGrpSpPr>
                <a:grpSpLocks/>
              </p:cNvGrpSpPr>
              <p:nvPr/>
            </p:nvGrpSpPr>
            <p:grpSpPr bwMode="auto">
              <a:xfrm>
                <a:off x="525" y="1017"/>
                <a:ext cx="2547" cy="1776"/>
                <a:chOff x="525" y="1017"/>
                <a:chExt cx="2547" cy="1776"/>
              </a:xfrm>
            </p:grpSpPr>
            <p:grpSp>
              <p:nvGrpSpPr>
                <p:cNvPr id="25618" name="Group 408"/>
                <p:cNvGrpSpPr>
                  <a:grpSpLocks/>
                </p:cNvGrpSpPr>
                <p:nvPr/>
              </p:nvGrpSpPr>
              <p:grpSpPr bwMode="auto">
                <a:xfrm>
                  <a:off x="525" y="1737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809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838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39" name="Line 4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0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1" name="AutoShap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42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3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4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5" name="Line 41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6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7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8" name="Line 4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9" name="Line 421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0" name="Line 422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1" name="Line 42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2" name="Line 4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3" name="Line 4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4" name="Line 426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810" name="Group 427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826" name="Oval 4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7" name="Oval 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8" name="Oval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9" name="Oval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0" name="Oval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1" name="Oval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2" name="Oval 4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3" name="Oval 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4" name="Oval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5" name="Oval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6" name="Oval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7" name="Oval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811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817" name="Oval 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818" name="Group 4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819" name="Oval 4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0" name="Oval 4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1" name="Oval 4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2" name="Oval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3" name="Oval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4" name="Oval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5" name="Oval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812" name="Group 450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813" name="Oval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4" name="Oval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5" name="Oval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6" name="Oval 4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19" name="Group 455"/>
                <p:cNvGrpSpPr>
                  <a:grpSpLocks/>
                </p:cNvGrpSpPr>
                <p:nvPr/>
              </p:nvGrpSpPr>
              <p:grpSpPr bwMode="auto">
                <a:xfrm>
                  <a:off x="1296" y="1740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763" name="Group 456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792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3" name="Line 4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4" name="Line 4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5" name="AutoShape 4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6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7" name="Line 4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8" name="Line 4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9" name="Line 464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0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1" name="Line 4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2" name="Line 4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3" name="Line 468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4" name="Line 469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5" name="Line 470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6" name="Line 4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7" name="Line 4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8" name="Line 473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764" name="Group 474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780" name="Oval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1" name="Oval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2" name="Oval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3" name="Oval 4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4" name="Oval 4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5" name="Oval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6" name="Oval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7" name="Oval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8" name="Oval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9" name="Oval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0" name="Oval 4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1" name="Oval 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765" name="Group 487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771" name="Oval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772" name="Group 4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773" name="Oval 4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4" name="Oval 4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5" name="Oval 4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6" name="Oval 49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7" name="Oval 4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8" name="Oval 4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9" name="Oval 4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766" name="Group 497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767" name="Oval 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68" name="Oval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69" name="Oval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70" name="Oval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0" name="Group 502"/>
                <p:cNvGrpSpPr>
                  <a:grpSpLocks/>
                </p:cNvGrpSpPr>
                <p:nvPr/>
              </p:nvGrpSpPr>
              <p:grpSpPr bwMode="auto">
                <a:xfrm>
                  <a:off x="1296" y="1023"/>
                  <a:ext cx="1008" cy="1053"/>
                  <a:chOff x="528" y="1020"/>
                  <a:chExt cx="1008" cy="1053"/>
                </a:xfrm>
              </p:grpSpPr>
              <p:sp>
                <p:nvSpPr>
                  <p:cNvPr id="25716" name="Oval 503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758"/>
                    <a:ext cx="144" cy="144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25717" name="Group 504"/>
                  <p:cNvGrpSpPr>
                    <a:grpSpLocks/>
                  </p:cNvGrpSpPr>
                  <p:nvPr/>
                </p:nvGrpSpPr>
                <p:grpSpPr bwMode="auto">
                  <a:xfrm>
                    <a:off x="528" y="1056"/>
                    <a:ext cx="1008" cy="975"/>
                    <a:chOff x="672" y="1566"/>
                    <a:chExt cx="1008" cy="975"/>
                  </a:xfrm>
                </p:grpSpPr>
                <p:sp>
                  <p:nvSpPr>
                    <p:cNvPr id="25747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0" y="2304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48" name="Line 5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2" y="2301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49" name="Line 5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575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0" name="AutoShap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1575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51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8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2" name="Line 5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4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3" name="Line 5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0" y="1818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4" name="Line 5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8" y="1587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5" name="Line 51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269" y="1566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6" name="Line 5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1584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7" name="Line 5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2199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8" name="Line 5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" y="2346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9" name="Line 517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1140" y="2286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0" name="Line 518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1269" y="227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1" name="Line 519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798" y="200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2" name="Line 5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74" y="2031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718" name="Group 521"/>
                  <p:cNvGrpSpPr>
                    <a:grpSpLocks/>
                  </p:cNvGrpSpPr>
                  <p:nvPr/>
                </p:nvGrpSpPr>
                <p:grpSpPr bwMode="auto">
                  <a:xfrm>
                    <a:off x="600" y="1020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735" name="Oval 5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6" name="Oval 5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7" name="Oval 5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8" name="Oval 5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9" name="Oval 5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0" name="Oval 5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1" name="Oval 5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2" name="Oval 5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3" name="Oval 5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4" name="Oval 5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5" name="Oval 5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6" name="Oval 5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719" name="Group 534"/>
                  <p:cNvGrpSpPr>
                    <a:grpSpLocks/>
                  </p:cNvGrpSpPr>
                  <p:nvPr/>
                </p:nvGrpSpPr>
                <p:grpSpPr bwMode="auto">
                  <a:xfrm>
                    <a:off x="585" y="1155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726" name="Oval 5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727" name="Group 5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728" name="Oval 5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29" name="Oval 5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0" name="Oval 5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1" name="Oval 5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2" name="Oval 5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3" name="Oval 5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4" name="Oval 5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720" name="Group 544"/>
                  <p:cNvGrpSpPr>
                    <a:grpSpLocks/>
                  </p:cNvGrpSpPr>
                  <p:nvPr/>
                </p:nvGrpSpPr>
                <p:grpSpPr bwMode="auto">
                  <a:xfrm>
                    <a:off x="717" y="1062"/>
                    <a:ext cx="627" cy="855"/>
                    <a:chOff x="717" y="1062"/>
                    <a:chExt cx="627" cy="855"/>
                  </a:xfrm>
                </p:grpSpPr>
                <p:sp>
                  <p:nvSpPr>
                    <p:cNvPr id="25721" name="Oval 5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7" y="1065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2" name="Oval 5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062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3" name="Oval 5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3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4" name="Oval 5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1524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5" name="Oval 5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150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1" name="Group 550"/>
                <p:cNvGrpSpPr>
                  <a:grpSpLocks/>
                </p:cNvGrpSpPr>
                <p:nvPr/>
              </p:nvGrpSpPr>
              <p:grpSpPr bwMode="auto">
                <a:xfrm>
                  <a:off x="2064" y="1017"/>
                  <a:ext cx="1008" cy="1053"/>
                  <a:chOff x="528" y="1020"/>
                  <a:chExt cx="1008" cy="1053"/>
                </a:xfrm>
              </p:grpSpPr>
              <p:sp>
                <p:nvSpPr>
                  <p:cNvPr id="25669" name="Oval 551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758"/>
                    <a:ext cx="144" cy="144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25670" name="Group 552"/>
                  <p:cNvGrpSpPr>
                    <a:grpSpLocks/>
                  </p:cNvGrpSpPr>
                  <p:nvPr/>
                </p:nvGrpSpPr>
                <p:grpSpPr bwMode="auto">
                  <a:xfrm>
                    <a:off x="528" y="1056"/>
                    <a:ext cx="1008" cy="975"/>
                    <a:chOff x="672" y="1566"/>
                    <a:chExt cx="1008" cy="975"/>
                  </a:xfrm>
                </p:grpSpPr>
                <p:sp>
                  <p:nvSpPr>
                    <p:cNvPr id="25700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0" y="2304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1" name="Line 5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2" y="2301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2" name="Line 5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575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3" name="AutoShape 5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1575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04" name="Line 5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8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5" name="Line 5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4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6" name="Line 5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0" y="1818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7" name="Line 5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8" y="1587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8" name="Line 561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269" y="1566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9" name="Line 5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1584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0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2199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1" name="Line 5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" y="2346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2" name="Line 565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1140" y="2286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3" name="Line 566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1269" y="227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4" name="Line 56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798" y="200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5" name="Line 5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74" y="2031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671" name="Group 569"/>
                  <p:cNvGrpSpPr>
                    <a:grpSpLocks/>
                  </p:cNvGrpSpPr>
                  <p:nvPr/>
                </p:nvGrpSpPr>
                <p:grpSpPr bwMode="auto">
                  <a:xfrm>
                    <a:off x="600" y="1020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688" name="Oval 5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89" name="Oval 5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0" name="Oval 5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1" name="Oval 5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2" name="Oval 5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3" name="Oval 5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4" name="Oval 5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5" name="Oval 5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6" name="Oval 5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7" name="Oval 5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8" name="Oval 5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9" name="Oval 5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672" name="Group 582"/>
                  <p:cNvGrpSpPr>
                    <a:grpSpLocks/>
                  </p:cNvGrpSpPr>
                  <p:nvPr/>
                </p:nvGrpSpPr>
                <p:grpSpPr bwMode="auto">
                  <a:xfrm>
                    <a:off x="585" y="1155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679" name="Oval 5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680" name="Group 5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681" name="Oval 5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2" name="Oval 5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3" name="Oval 5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4" name="Oval 5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5" name="Oval 5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6" name="Oval 5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7" name="Oval 5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673" name="Group 592"/>
                  <p:cNvGrpSpPr>
                    <a:grpSpLocks/>
                  </p:cNvGrpSpPr>
                  <p:nvPr/>
                </p:nvGrpSpPr>
                <p:grpSpPr bwMode="auto">
                  <a:xfrm>
                    <a:off x="717" y="1062"/>
                    <a:ext cx="627" cy="855"/>
                    <a:chOff x="717" y="1062"/>
                    <a:chExt cx="627" cy="855"/>
                  </a:xfrm>
                </p:grpSpPr>
                <p:sp>
                  <p:nvSpPr>
                    <p:cNvPr id="25674" name="Oval 5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7" y="1065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5" name="Oval 5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062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6" name="Oval 5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3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7" name="Oval 5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1524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8" name="Oval 5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150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2" name="Group 598"/>
                <p:cNvGrpSpPr>
                  <a:grpSpLocks/>
                </p:cNvGrpSpPr>
                <p:nvPr/>
              </p:nvGrpSpPr>
              <p:grpSpPr bwMode="auto">
                <a:xfrm>
                  <a:off x="2058" y="1737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623" name="Group 599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652" name="Line 6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3" name="Line 6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4" name="Line 6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5" name="AutoShape 6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6" name="Line 6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7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8" name="Line 6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9" name="Line 60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0" name="Line 6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1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2" name="Line 6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3" name="Line 611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4" name="Line 612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5" name="Line 61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6" name="Line 6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7" name="Line 6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8" name="Line 616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624" name="Group 617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640" name="Oval 6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1" name="Oval 6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2" name="Oval 6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3" name="Oval 6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4" name="Oval 6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5" name="Oval 6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6" name="Oval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7" name="Oval 6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8" name="Oval 6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9" name="Oval 6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0" name="Oval 6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1" name="Oval 6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625" name="Group 630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631" name="Oval 6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632" name="Group 6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633" name="Oval 6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4" name="Oval 6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5" name="Oval 6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6" name="Oval 6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7" name="Oval 6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8" name="Oval 6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9" name="Oval 6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626" name="Group 640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627" name="Oval 6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28" name="Oval 6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29" name="Oval 6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30" name="Oval 6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</p:grpSp>
          <p:grpSp>
            <p:nvGrpSpPr>
              <p:cNvPr id="25611" name="Group 645"/>
              <p:cNvGrpSpPr>
                <a:grpSpLocks/>
              </p:cNvGrpSpPr>
              <p:nvPr/>
            </p:nvGrpSpPr>
            <p:grpSpPr bwMode="auto">
              <a:xfrm>
                <a:off x="3312" y="1959"/>
                <a:ext cx="945" cy="866"/>
                <a:chOff x="3312" y="1959"/>
                <a:chExt cx="945" cy="866"/>
              </a:xfrm>
            </p:grpSpPr>
            <p:sp>
              <p:nvSpPr>
                <p:cNvPr id="25612" name="Line 646"/>
                <p:cNvSpPr>
                  <a:spLocks noChangeShapeType="1"/>
                </p:cNvSpPr>
                <p:nvPr/>
              </p:nvSpPr>
              <p:spPr bwMode="auto">
                <a:xfrm>
                  <a:off x="3552" y="249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3" name="Line 647"/>
                <p:cNvSpPr>
                  <a:spLocks noChangeShapeType="1"/>
                </p:cNvSpPr>
                <p:nvPr/>
              </p:nvSpPr>
              <p:spPr bwMode="auto">
                <a:xfrm flipH="1">
                  <a:off x="3408" y="2496"/>
                  <a:ext cx="144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4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3552" y="220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5" name="Text Box 649"/>
                <p:cNvSpPr txBox="1">
                  <a:spLocks noChangeArrowheads="1"/>
                </p:cNvSpPr>
                <p:nvPr/>
              </p:nvSpPr>
              <p:spPr bwMode="auto">
                <a:xfrm>
                  <a:off x="3935" y="2344"/>
                  <a:ext cx="322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x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16" name="Text Box 650"/>
                <p:cNvSpPr txBox="1">
                  <a:spLocks noChangeArrowheads="1"/>
                </p:cNvSpPr>
                <p:nvPr/>
              </p:nvSpPr>
              <p:spPr bwMode="auto">
                <a:xfrm>
                  <a:off x="3480" y="1959"/>
                  <a:ext cx="359" cy="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y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17" name="Text Box 651"/>
                <p:cNvSpPr txBox="1">
                  <a:spLocks noChangeArrowheads="1"/>
                </p:cNvSpPr>
                <p:nvPr/>
              </p:nvSpPr>
              <p:spPr bwMode="auto">
                <a:xfrm>
                  <a:off x="3312" y="2636"/>
                  <a:ext cx="288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z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09" name="Rectangle 652"/>
            <p:cNvSpPr>
              <a:spLocks noChangeArrowheads="1"/>
            </p:cNvSpPr>
            <p:nvPr/>
          </p:nvSpPr>
          <p:spPr bwMode="auto">
            <a:xfrm>
              <a:off x="2064" y="3648"/>
              <a:ext cx="576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MOTIV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507413" cy="287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tomistic molecular dynamics simulation:   </a:t>
            </a:r>
            <a:r>
              <a:rPr lang="el-GR" smtClean="0">
                <a:solidFill>
                  <a:srgbClr val="0000FF"/>
                </a:solidFill>
                <a:cs typeface="Arial" panose="020B0604020202020204" pitchFamily="34" charset="0"/>
              </a:rPr>
              <a:t>μ</a:t>
            </a:r>
            <a:r>
              <a:rPr lang="en-US" smtClean="0">
                <a:solidFill>
                  <a:srgbClr val="0000FF"/>
                </a:solidFill>
                <a:cs typeface="Arial" panose="020B0604020202020204" pitchFamily="34" charset="0"/>
              </a:rPr>
              <a:t>s</a:t>
            </a:r>
            <a:r>
              <a:rPr lang="en-US" smtClean="0">
                <a:cs typeface="Arial" panose="020B0604020202020204" pitchFamily="34" charset="0"/>
              </a:rPr>
              <a:t> time scales.</a:t>
            </a:r>
            <a:r>
              <a:rPr lang="en-US" sz="2800" smtClean="0"/>
              <a:t> [see, however, ms-long simulations of </a:t>
            </a:r>
            <a:r>
              <a:rPr lang="en-US" sz="2800" smtClean="0">
                <a:solidFill>
                  <a:srgbClr val="008000"/>
                </a:solidFill>
              </a:rPr>
              <a:t>K.Lindorff-Larsen, S. Piana, R.O. Dror, D.E. Shaw, </a:t>
            </a:r>
            <a:r>
              <a:rPr lang="en-US" sz="2800" i="1" smtClean="0">
                <a:solidFill>
                  <a:srgbClr val="008000"/>
                </a:solidFill>
              </a:rPr>
              <a:t>Science</a:t>
            </a:r>
            <a:r>
              <a:rPr lang="en-US" sz="2800" smtClean="0">
                <a:solidFill>
                  <a:srgbClr val="008000"/>
                </a:solidFill>
              </a:rPr>
              <a:t> </a:t>
            </a:r>
            <a:r>
              <a:rPr lang="en-US" sz="2800" b="1" smtClean="0">
                <a:solidFill>
                  <a:srgbClr val="008000"/>
                </a:solidFill>
              </a:rPr>
              <a:t>334</a:t>
            </a:r>
            <a:r>
              <a:rPr lang="en-US" sz="2800" smtClean="0">
                <a:solidFill>
                  <a:srgbClr val="008000"/>
                </a:solidFill>
              </a:rPr>
              <a:t>, 517-520 (2011)</a:t>
            </a:r>
            <a:r>
              <a:rPr lang="en-US" sz="2800" smtClean="0"/>
              <a:t>]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ynamics of most physical, chemical, materials, biological systems:  </a:t>
            </a:r>
            <a:r>
              <a:rPr lang="en-US" smtClean="0">
                <a:solidFill>
                  <a:srgbClr val="0000FF"/>
                </a:solidFill>
              </a:rPr>
              <a:t>s</a:t>
            </a:r>
            <a:r>
              <a:rPr lang="en-US" smtClean="0"/>
              <a:t> to </a:t>
            </a:r>
            <a:r>
              <a:rPr lang="en-US" smtClean="0">
                <a:solidFill>
                  <a:srgbClr val="0000FF"/>
                </a:solidFill>
              </a:rPr>
              <a:t>years</a:t>
            </a:r>
            <a:r>
              <a:rPr lang="en-US" smtClean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468313" y="4076700"/>
            <a:ext cx="82804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In many cases, dynamics is slow because the system spends most of its time trapped within relatively narrow regions of configuration space and only </a:t>
            </a:r>
            <a:r>
              <a:rPr lang="en-US">
                <a:solidFill>
                  <a:srgbClr val="0000FF"/>
                </a:solidFill>
              </a:rPr>
              <a:t>infrequently</a:t>
            </a:r>
            <a:r>
              <a:rPr lang="en-US"/>
              <a:t> jumps from region to region.  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graphicFrame>
        <p:nvGraphicFramePr>
          <p:cNvPr id="160199" name="Group 455"/>
          <p:cNvGraphicFramePr>
            <a:graphicFrameLocks noGrp="1"/>
          </p:cNvGraphicFramePr>
          <p:nvPr/>
        </p:nvGraphicFramePr>
        <p:xfrm>
          <a:off x="331788" y="436563"/>
          <a:ext cx="2087562" cy="2016126"/>
        </p:xfrm>
        <a:graphic>
          <a:graphicData uri="http://schemas.openxmlformats.org/drawingml/2006/table">
            <a:tbl>
              <a:tblPr/>
              <a:tblGrid>
                <a:gridCol w="933450"/>
                <a:gridCol w="1154112"/>
              </a:tblGrid>
              <a:tr h="712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0.01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 0.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CC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  0.5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667" name="Picture 449" descr="final_xdirection_lefrt_correc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80963"/>
            <a:ext cx="60769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68" name="Object 456"/>
          <p:cNvGraphicFramePr>
            <a:graphicFrameLocks noChangeAspect="1"/>
          </p:cNvGraphicFramePr>
          <p:nvPr/>
        </p:nvGraphicFramePr>
        <p:xfrm>
          <a:off x="69850" y="2909888"/>
          <a:ext cx="9005888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Document" r:id="rId4" imgW="9005140" imgH="4784429" progId="Word.Document.8">
                  <p:embed/>
                </p:oleObj>
              </mc:Choice>
              <mc:Fallback>
                <p:oleObj name="Document" r:id="rId4" imgW="9005140" imgH="4784429" progId="Word.Document.8">
                  <p:embed/>
                  <p:pic>
                    <p:nvPicPr>
                      <p:cNvPr id="0" name="Object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909888"/>
                        <a:ext cx="9005888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138"/>
            <a:ext cx="8229600" cy="633412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KINETIC  MONTE  CARLO</a:t>
            </a:r>
          </a:p>
        </p:txBody>
      </p:sp>
      <p:pic>
        <p:nvPicPr>
          <p:cNvPr id="3" name="sinusoidal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836613"/>
            <a:ext cx="6264275" cy="584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KINETIC  MONTE  CARLO</a:t>
            </a:r>
          </a:p>
        </p:txBody>
      </p:sp>
      <p:grpSp>
        <p:nvGrpSpPr>
          <p:cNvPr id="162829" name="Group 13"/>
          <p:cNvGrpSpPr>
            <a:grpSpLocks/>
          </p:cNvGrpSpPr>
          <p:nvPr/>
        </p:nvGrpSpPr>
        <p:grpSpPr bwMode="auto">
          <a:xfrm>
            <a:off x="5724525" y="3716338"/>
            <a:ext cx="2867025" cy="2881312"/>
            <a:chOff x="3606" y="2341"/>
            <a:chExt cx="1806" cy="1815"/>
          </a:xfrm>
        </p:grpSpPr>
        <p:graphicFrame>
          <p:nvGraphicFramePr>
            <p:cNvPr id="29702" name="Object 5"/>
            <p:cNvGraphicFramePr>
              <a:graphicFrameLocks noChangeAspect="1"/>
            </p:cNvGraphicFramePr>
            <p:nvPr/>
          </p:nvGraphicFramePr>
          <p:xfrm>
            <a:off x="3606" y="2341"/>
            <a:ext cx="1806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5" imgW="1651000" imgH="736600" progId="Equation.DSMT4">
                    <p:embed/>
                  </p:oleObj>
                </mc:Choice>
                <mc:Fallback>
                  <p:oleObj name="Equation" r:id="rId5" imgW="1651000" imgH="736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41"/>
                          <a:ext cx="1806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Text Box 8"/>
            <p:cNvSpPr txBox="1">
              <a:spLocks noChangeArrowheads="1"/>
            </p:cNvSpPr>
            <p:nvPr/>
          </p:nvSpPr>
          <p:spPr bwMode="auto">
            <a:xfrm>
              <a:off x="3651" y="3868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8000"/>
                  </a:solidFill>
                </a:rPr>
                <a:t>Einstein, 1905</a:t>
              </a:r>
            </a:p>
          </p:txBody>
        </p:sp>
        <p:graphicFrame>
          <p:nvGraphicFramePr>
            <p:cNvPr id="29704" name="Object 10"/>
            <p:cNvGraphicFramePr>
              <a:graphicFrameLocks noChangeAspect="1"/>
            </p:cNvGraphicFramePr>
            <p:nvPr/>
          </p:nvGraphicFramePr>
          <p:xfrm>
            <a:off x="3651" y="3294"/>
            <a:ext cx="1406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7" imgW="1244600" imgH="419100" progId="Equation.DSMT4">
                    <p:embed/>
                  </p:oleObj>
                </mc:Choice>
                <mc:Fallback>
                  <p:oleObj name="Equation" r:id="rId7" imgW="1244600" imgH="419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294"/>
                          <a:ext cx="1406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2828" name="Picture 12" descr="Εικόνα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836613"/>
            <a:ext cx="41402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raight.mpg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493838"/>
            <a:ext cx="480695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163513"/>
            <a:ext cx="8651875" cy="63341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OLUTION  OF  THE  MASTER  EQUATION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539750" y="971550"/>
            <a:ext cx="6138863" cy="1509713"/>
            <a:chOff x="782" y="1111"/>
            <a:chExt cx="3867" cy="951"/>
          </a:xfrm>
        </p:grpSpPr>
        <p:grpSp>
          <p:nvGrpSpPr>
            <p:cNvPr id="30738" name="Group 4"/>
            <p:cNvGrpSpPr>
              <a:grpSpLocks/>
            </p:cNvGrpSpPr>
            <p:nvPr/>
          </p:nvGrpSpPr>
          <p:grpSpPr bwMode="auto">
            <a:xfrm>
              <a:off x="2720" y="1472"/>
              <a:ext cx="439" cy="222"/>
              <a:chOff x="2720" y="1462"/>
              <a:chExt cx="439" cy="222"/>
            </a:xfrm>
          </p:grpSpPr>
          <p:sp>
            <p:nvSpPr>
              <p:cNvPr id="30755" name="Line 5"/>
              <p:cNvSpPr>
                <a:spLocks noChangeShapeType="1"/>
              </p:cNvSpPr>
              <p:nvPr/>
            </p:nvSpPr>
            <p:spPr bwMode="auto">
              <a:xfrm>
                <a:off x="2720" y="1504"/>
                <a:ext cx="4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6" name="Line 6"/>
              <p:cNvSpPr>
                <a:spLocks noChangeShapeType="1"/>
              </p:cNvSpPr>
              <p:nvPr/>
            </p:nvSpPr>
            <p:spPr bwMode="auto">
              <a:xfrm>
                <a:off x="2720" y="1462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7" name="Line 7"/>
              <p:cNvSpPr>
                <a:spLocks noChangeShapeType="1"/>
              </p:cNvSpPr>
              <p:nvPr/>
            </p:nvSpPr>
            <p:spPr bwMode="auto">
              <a:xfrm>
                <a:off x="3159" y="1471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Text Box 8"/>
              <p:cNvSpPr txBox="1">
                <a:spLocks noChangeArrowheads="1"/>
              </p:cNvSpPr>
              <p:nvPr/>
            </p:nvSpPr>
            <p:spPr bwMode="auto">
              <a:xfrm>
                <a:off x="2828" y="1468"/>
                <a:ext cx="217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d</a:t>
                </a:r>
                <a:endParaRPr lang="en-US" sz="2800"/>
              </a:p>
            </p:txBody>
          </p:sp>
        </p:grpSp>
        <p:grpSp>
          <p:nvGrpSpPr>
            <p:cNvPr id="30739" name="Group 9"/>
            <p:cNvGrpSpPr>
              <a:grpSpLocks/>
            </p:cNvGrpSpPr>
            <p:nvPr/>
          </p:nvGrpSpPr>
          <p:grpSpPr bwMode="auto">
            <a:xfrm>
              <a:off x="782" y="1111"/>
              <a:ext cx="3867" cy="951"/>
              <a:chOff x="782" y="1111"/>
              <a:chExt cx="3867" cy="951"/>
            </a:xfrm>
          </p:grpSpPr>
          <p:grpSp>
            <p:nvGrpSpPr>
              <p:cNvPr id="30740" name="Group 10"/>
              <p:cNvGrpSpPr>
                <a:grpSpLocks/>
              </p:cNvGrpSpPr>
              <p:nvPr/>
            </p:nvGrpSpPr>
            <p:grpSpPr bwMode="auto">
              <a:xfrm>
                <a:off x="782" y="1111"/>
                <a:ext cx="3867" cy="573"/>
                <a:chOff x="782" y="1111"/>
                <a:chExt cx="3867" cy="573"/>
              </a:xfrm>
            </p:grpSpPr>
            <p:sp>
              <p:nvSpPr>
                <p:cNvPr id="307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809" y="1111"/>
                  <a:ext cx="174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</a:t>
                  </a:r>
                  <a:r>
                    <a:rPr lang="en-US" sz="1800">
                      <a:solidFill>
                        <a:srgbClr val="336699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1800">
                      <a:latin typeface="Times New Roman" panose="02020603050405020304" pitchFamily="18" charset="0"/>
                    </a:rPr>
                    <a:t>   </a:t>
                  </a:r>
                  <a:r>
                    <a:rPr lang="en-US" sz="1200">
                      <a:latin typeface="Times New Roman" panose="02020603050405020304" pitchFamily="18" charset="0"/>
                    </a:rPr>
                    <a:t>                                      </a:t>
                  </a: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    </a:t>
                  </a:r>
                  <a:endParaRPr lang="en-US" sz="2800"/>
                </a:p>
              </p:txBody>
            </p:sp>
            <p:sp>
              <p:nvSpPr>
                <p:cNvPr id="30744" name="Ορθογώνιο 4"/>
                <p:cNvSpPr>
                  <a:spLocks noChangeArrowheads="1"/>
                </p:cNvSpPr>
                <p:nvPr/>
              </p:nvSpPr>
              <p:spPr bwMode="auto">
                <a:xfrm>
                  <a:off x="1032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0745" name="Ορθογώνιο 5"/>
                <p:cNvSpPr>
                  <a:spLocks noChangeArrowheads="1"/>
                </p:cNvSpPr>
                <p:nvPr/>
              </p:nvSpPr>
              <p:spPr bwMode="auto">
                <a:xfrm>
                  <a:off x="1422" y="1120"/>
                  <a:ext cx="391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30746" name="Ορθογώνιο 7"/>
                <p:cNvSpPr>
                  <a:spLocks noChangeArrowheads="1"/>
                </p:cNvSpPr>
                <p:nvPr/>
              </p:nvSpPr>
              <p:spPr bwMode="auto">
                <a:xfrm>
                  <a:off x="3624" y="1120"/>
                  <a:ext cx="43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747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4056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endParaRPr lang="en-US" sz="2800"/>
                </a:p>
              </p:txBody>
            </p:sp>
            <p:cxnSp>
              <p:nvCxnSpPr>
                <p:cNvPr id="30748" name="Ευθεία γραμμή σύνδεσης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270"/>
                  <a:ext cx="239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49" name="Ευθεία γραμμή σύνδεσης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4446" y="1270"/>
                  <a:ext cx="203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0" name="Ευθεία γραμμή σύνδεσης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684"/>
                  <a:ext cx="3867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1" name="Ευθεία γραμμή σύνδεσης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782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752" name="Ευθεία γραμμή σύνδεσης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49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0753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718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 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0754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276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</a:t>
                  </a:r>
                </a:p>
              </p:txBody>
            </p:sp>
          </p:grpSp>
          <p:sp>
            <p:nvSpPr>
              <p:cNvPr id="30741" name="Line 23"/>
              <p:cNvSpPr>
                <a:spLocks noChangeShapeType="1"/>
              </p:cNvSpPr>
              <p:nvPr/>
            </p:nvSpPr>
            <p:spPr bwMode="auto">
              <a:xfrm>
                <a:off x="1010" y="1828"/>
                <a:ext cx="34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Text Box 24"/>
              <p:cNvSpPr txBox="1">
                <a:spLocks noChangeArrowheads="1"/>
              </p:cNvSpPr>
              <p:nvPr/>
            </p:nvSpPr>
            <p:spPr bwMode="auto">
              <a:xfrm>
                <a:off x="2654" y="1846"/>
                <a:ext cx="3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>
                    <a:latin typeface="Times New Roman" panose="02020603050405020304" pitchFamily="18" charset="0"/>
                  </a:rPr>
                  <a:t>2</a:t>
                </a: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p</a:t>
                </a:r>
                <a:endParaRPr lang="en-US" sz="2800"/>
              </a:p>
            </p:txBody>
          </p:sp>
        </p:grpSp>
      </p:grpSp>
      <p:sp>
        <p:nvSpPr>
          <p:cNvPr id="30724" name="Text Box 25"/>
          <p:cNvSpPr txBox="1">
            <a:spLocks noChangeArrowheads="1"/>
          </p:cNvSpPr>
          <p:nvPr/>
        </p:nvSpPr>
        <p:spPr bwMode="auto">
          <a:xfrm>
            <a:off x="6804025" y="908050"/>
            <a:ext cx="2266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l-GR" sz="2000" i="1" baseline="30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i="1"/>
              <a:t> </a:t>
            </a:r>
            <a:r>
              <a:rPr lang="en-US" sz="2000"/>
              <a:t>unit cells         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/>
              <a:t> states/unit cell PBCs at the ends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=12, </a:t>
            </a:r>
            <a:r>
              <a:rPr lang="el-GR" sz="2000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7</a:t>
            </a:r>
            <a:r>
              <a:rPr lang="en-US" sz="2000"/>
              <a:t>  </a:t>
            </a:r>
            <a:endParaRPr lang="el-GR" sz="2000" i="1" baseline="300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64890" name="Group 26"/>
          <p:cNvGrpSpPr>
            <a:grpSpLocks/>
          </p:cNvGrpSpPr>
          <p:nvPr/>
        </p:nvGrpSpPr>
        <p:grpSpPr bwMode="auto">
          <a:xfrm>
            <a:off x="539750" y="3509963"/>
            <a:ext cx="6337300" cy="566737"/>
            <a:chOff x="340" y="2211"/>
            <a:chExt cx="3992" cy="357"/>
          </a:xfrm>
        </p:grpSpPr>
        <p:sp>
          <p:nvSpPr>
            <p:cNvPr id="30736" name="Text Box 27"/>
            <p:cNvSpPr txBox="1">
              <a:spLocks noChangeArrowheads="1"/>
            </p:cNvSpPr>
            <p:nvPr/>
          </p:nvSpPr>
          <p:spPr bwMode="auto">
            <a:xfrm>
              <a:off x="340" y="2211"/>
              <a:ext cx="3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  <a:r>
                <a:rPr 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 Direct diagonalization of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0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chemeClr val="accent2"/>
                  </a:solidFill>
                </a:rPr>
                <a:t>matrix       . </a:t>
              </a:r>
              <a:endParaRPr lang="en-US" sz="2000" i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7" name="Object 28"/>
            <p:cNvGraphicFramePr>
              <a:graphicFrameLocks noChangeAspect="1"/>
            </p:cNvGraphicFramePr>
            <p:nvPr/>
          </p:nvGraphicFramePr>
          <p:xfrm>
            <a:off x="3883" y="2229"/>
            <a:ext cx="3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1" name="Equation" r:id="rId3" imgW="266469" imgH="253780" progId="Equation.DSMT4">
                    <p:embed/>
                  </p:oleObj>
                </mc:Choice>
                <mc:Fallback>
                  <p:oleObj name="Equation" r:id="rId3" imgW="266469" imgH="2537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229"/>
                          <a:ext cx="3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93" name="Text Box 29"/>
          <p:cNvSpPr txBox="1">
            <a:spLocks noChangeArrowheads="1"/>
          </p:cNvSpPr>
          <p:nvPr/>
        </p:nvSpPr>
        <p:spPr bwMode="auto">
          <a:xfrm>
            <a:off x="539750" y="2997200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Approaches:</a:t>
            </a:r>
            <a:endParaRPr lang="en-US" sz="2000" i="1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4894" name="Group 30"/>
          <p:cNvGrpSpPr>
            <a:grpSpLocks/>
          </p:cNvGrpSpPr>
          <p:nvPr/>
        </p:nvGrpSpPr>
        <p:grpSpPr bwMode="auto">
          <a:xfrm>
            <a:off x="539750" y="4046538"/>
            <a:ext cx="8353425" cy="1614487"/>
            <a:chOff x="340" y="2483"/>
            <a:chExt cx="5262" cy="1017"/>
          </a:xfrm>
        </p:grpSpPr>
        <p:sp>
          <p:nvSpPr>
            <p:cNvPr id="30734" name="Text Box 31"/>
            <p:cNvSpPr txBox="1">
              <a:spLocks noChangeArrowheads="1"/>
            </p:cNvSpPr>
            <p:nvPr/>
          </p:nvSpPr>
          <p:spPr bwMode="auto">
            <a:xfrm>
              <a:off x="340" y="2483"/>
              <a:ext cx="5262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8600" indent="-228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  <a:r>
                <a:rPr 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 Recursive reduction of dimensionality (MESoRReD),  ultimately expressing the eigenvalues and eigenvectors of      	in terms of those of 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4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4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matrices of dimension 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rgbClr val="99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sz="2400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sz="2400">
                  <a:solidFill>
                    <a:schemeClr val="accent2"/>
                  </a:solidFill>
                </a:rPr>
                <a:t>, pertaining to the unit cell. </a:t>
              </a:r>
              <a:endParaRPr lang="en-US" sz="2000" i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5" name="Object 32"/>
            <p:cNvGraphicFramePr>
              <a:graphicFrameLocks noChangeAspect="1"/>
            </p:cNvGraphicFramePr>
            <p:nvPr/>
          </p:nvGraphicFramePr>
          <p:xfrm>
            <a:off x="531" y="2980"/>
            <a:ext cx="3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2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2980"/>
                          <a:ext cx="3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Text Box 33"/>
          <p:cNvSpPr txBox="1">
            <a:spLocks noChangeArrowheads="1"/>
          </p:cNvSpPr>
          <p:nvPr/>
        </p:nvSpPr>
        <p:spPr bwMode="auto">
          <a:xfrm>
            <a:off x="611188" y="6284913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anagiotis D. Kolokathis</a:t>
            </a:r>
          </a:p>
        </p:txBody>
      </p:sp>
      <p:sp>
        <p:nvSpPr>
          <p:cNvPr id="164898" name="Text Box 34"/>
          <p:cNvSpPr txBox="1">
            <a:spLocks noChangeArrowheads="1"/>
          </p:cNvSpPr>
          <p:nvPr/>
        </p:nvSpPr>
        <p:spPr bwMode="auto">
          <a:xfrm>
            <a:off x="555625" y="5630863"/>
            <a:ext cx="858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•</a:t>
            </a:r>
            <a:r>
              <a:rPr lang="en-US" sz="2400">
                <a:solidFill>
                  <a:schemeClr val="accent2"/>
                </a:solidFill>
                <a:cs typeface="Arial" panose="020B0604020202020204" pitchFamily="34" charset="0"/>
              </a:rPr>
              <a:t> Numerical solution of the Master Equation by Euler method</a:t>
            </a:r>
            <a:r>
              <a:rPr lang="en-US" sz="2400">
                <a:solidFill>
                  <a:schemeClr val="accent2"/>
                </a:solidFill>
              </a:rPr>
              <a:t>. </a:t>
            </a:r>
            <a:endParaRPr lang="en-US" sz="2000" i="1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4899" name="Group 35"/>
          <p:cNvGrpSpPr>
            <a:grpSpLocks/>
          </p:cNvGrpSpPr>
          <p:nvPr/>
        </p:nvGrpSpPr>
        <p:grpSpPr bwMode="auto">
          <a:xfrm>
            <a:off x="3203575" y="1409700"/>
            <a:ext cx="5472113" cy="1658938"/>
            <a:chOff x="2018" y="1071"/>
            <a:chExt cx="3447" cy="1045"/>
          </a:xfrm>
        </p:grpSpPr>
        <p:sp>
          <p:nvSpPr>
            <p:cNvPr id="30731" name="Text Box 36"/>
            <p:cNvSpPr txBox="1">
              <a:spLocks noChangeArrowheads="1"/>
            </p:cNvSpPr>
            <p:nvPr/>
          </p:nvSpPr>
          <p:spPr bwMode="auto">
            <a:xfrm>
              <a:off x="2699" y="1636"/>
              <a:ext cx="276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>
                  <a:solidFill>
                    <a:srgbClr val="008000"/>
                  </a:solidFill>
                </a:rPr>
                <a:t>Initially only two central cells</a:t>
              </a:r>
              <a:r>
                <a:rPr lang="en-US" sz="2400"/>
                <a:t> 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0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0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>
                  <a:solidFill>
                    <a:srgbClr val="008000"/>
                  </a:solidFill>
                  <a:cs typeface="Times New Roman" panose="02020603050405020304" pitchFamily="18" charset="0"/>
                </a:rPr>
                <a:t>and 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l-GR" sz="2000" i="1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2000" baseline="30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 </a:t>
              </a:r>
              <a:r>
                <a:rPr lang="en-US" sz="2000">
                  <a:solidFill>
                    <a:srgbClr val="008000"/>
                  </a:solidFill>
                  <a:cs typeface="Times New Roman" panose="02020603050405020304" pitchFamily="18" charset="0"/>
                </a:rPr>
                <a:t>filled, all others empty</a:t>
              </a:r>
              <a:r>
                <a:rPr lang="en-US" sz="2000">
                  <a:solidFill>
                    <a:srgbClr val="008000"/>
                  </a:solidFill>
                </a:rPr>
                <a:t> </a:t>
              </a:r>
            </a:p>
          </p:txBody>
        </p:sp>
        <p:sp>
          <p:nvSpPr>
            <p:cNvPr id="30732" name="Freeform 37"/>
            <p:cNvSpPr>
              <a:spLocks/>
            </p:cNvSpPr>
            <p:nvPr/>
          </p:nvSpPr>
          <p:spPr bwMode="auto">
            <a:xfrm>
              <a:off x="2018" y="1071"/>
              <a:ext cx="681" cy="681"/>
            </a:xfrm>
            <a:custGeom>
              <a:avLst/>
              <a:gdLst>
                <a:gd name="T0" fmla="*/ 681 w 681"/>
                <a:gd name="T1" fmla="*/ 681 h 681"/>
                <a:gd name="T2" fmla="*/ 499 w 681"/>
                <a:gd name="T3" fmla="*/ 590 h 681"/>
                <a:gd name="T4" fmla="*/ 318 w 681"/>
                <a:gd name="T5" fmla="*/ 454 h 681"/>
                <a:gd name="T6" fmla="*/ 91 w 681"/>
                <a:gd name="T7" fmla="*/ 182 h 681"/>
                <a:gd name="T8" fmla="*/ 0 w 681"/>
                <a:gd name="T9" fmla="*/ 0 h 6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1" h="681">
                  <a:moveTo>
                    <a:pt x="681" y="681"/>
                  </a:moveTo>
                  <a:cubicBezTo>
                    <a:pt x="620" y="654"/>
                    <a:pt x="559" y="628"/>
                    <a:pt x="499" y="590"/>
                  </a:cubicBezTo>
                  <a:cubicBezTo>
                    <a:pt x="439" y="552"/>
                    <a:pt x="386" y="522"/>
                    <a:pt x="318" y="454"/>
                  </a:cubicBezTo>
                  <a:cubicBezTo>
                    <a:pt x="250" y="386"/>
                    <a:pt x="144" y="257"/>
                    <a:pt x="91" y="182"/>
                  </a:cubicBezTo>
                  <a:cubicBezTo>
                    <a:pt x="38" y="107"/>
                    <a:pt x="19" y="53"/>
                    <a:pt x="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Freeform 38"/>
            <p:cNvSpPr>
              <a:spLocks/>
            </p:cNvSpPr>
            <p:nvPr/>
          </p:nvSpPr>
          <p:spPr bwMode="auto">
            <a:xfrm>
              <a:off x="2554" y="1071"/>
              <a:ext cx="190" cy="635"/>
            </a:xfrm>
            <a:custGeom>
              <a:avLst/>
              <a:gdLst>
                <a:gd name="T0" fmla="*/ 190 w 190"/>
                <a:gd name="T1" fmla="*/ 635 h 635"/>
                <a:gd name="T2" fmla="*/ 54 w 190"/>
                <a:gd name="T3" fmla="*/ 409 h 635"/>
                <a:gd name="T4" fmla="*/ 8 w 190"/>
                <a:gd name="T5" fmla="*/ 182 h 635"/>
                <a:gd name="T6" fmla="*/ 8 w 190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0" h="635">
                  <a:moveTo>
                    <a:pt x="190" y="635"/>
                  </a:moveTo>
                  <a:cubicBezTo>
                    <a:pt x="137" y="560"/>
                    <a:pt x="84" y="485"/>
                    <a:pt x="54" y="409"/>
                  </a:cubicBezTo>
                  <a:cubicBezTo>
                    <a:pt x="24" y="333"/>
                    <a:pt x="16" y="250"/>
                    <a:pt x="8" y="182"/>
                  </a:cubicBezTo>
                  <a:cubicBezTo>
                    <a:pt x="0" y="114"/>
                    <a:pt x="4" y="57"/>
                    <a:pt x="8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3" grpId="0"/>
      <p:bldP spid="1648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-11113"/>
            <a:ext cx="8651875" cy="6334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OLUTION  OF  THE  MASTER  EQUATION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539750" y="733425"/>
            <a:ext cx="6138863" cy="1509713"/>
            <a:chOff x="782" y="1111"/>
            <a:chExt cx="3867" cy="951"/>
          </a:xfrm>
        </p:grpSpPr>
        <p:grpSp>
          <p:nvGrpSpPr>
            <p:cNvPr id="31757" name="Group 4"/>
            <p:cNvGrpSpPr>
              <a:grpSpLocks/>
            </p:cNvGrpSpPr>
            <p:nvPr/>
          </p:nvGrpSpPr>
          <p:grpSpPr bwMode="auto">
            <a:xfrm>
              <a:off x="2720" y="1472"/>
              <a:ext cx="439" cy="222"/>
              <a:chOff x="2720" y="1462"/>
              <a:chExt cx="439" cy="222"/>
            </a:xfrm>
          </p:grpSpPr>
          <p:sp>
            <p:nvSpPr>
              <p:cNvPr id="31774" name="Line 5"/>
              <p:cNvSpPr>
                <a:spLocks noChangeShapeType="1"/>
              </p:cNvSpPr>
              <p:nvPr/>
            </p:nvSpPr>
            <p:spPr bwMode="auto">
              <a:xfrm>
                <a:off x="2720" y="1504"/>
                <a:ext cx="4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5" name="Line 6"/>
              <p:cNvSpPr>
                <a:spLocks noChangeShapeType="1"/>
              </p:cNvSpPr>
              <p:nvPr/>
            </p:nvSpPr>
            <p:spPr bwMode="auto">
              <a:xfrm>
                <a:off x="2720" y="1462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6" name="Line 7"/>
              <p:cNvSpPr>
                <a:spLocks noChangeShapeType="1"/>
              </p:cNvSpPr>
              <p:nvPr/>
            </p:nvSpPr>
            <p:spPr bwMode="auto">
              <a:xfrm>
                <a:off x="3159" y="1471"/>
                <a:ext cx="0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7" name="Text Box 8"/>
              <p:cNvSpPr txBox="1">
                <a:spLocks noChangeArrowheads="1"/>
              </p:cNvSpPr>
              <p:nvPr/>
            </p:nvSpPr>
            <p:spPr bwMode="auto">
              <a:xfrm>
                <a:off x="2828" y="1468"/>
                <a:ext cx="217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d</a:t>
                </a:r>
                <a:endParaRPr lang="en-US" sz="2800"/>
              </a:p>
            </p:txBody>
          </p:sp>
        </p:grpSp>
        <p:grpSp>
          <p:nvGrpSpPr>
            <p:cNvPr id="31758" name="Group 9"/>
            <p:cNvGrpSpPr>
              <a:grpSpLocks/>
            </p:cNvGrpSpPr>
            <p:nvPr/>
          </p:nvGrpSpPr>
          <p:grpSpPr bwMode="auto">
            <a:xfrm>
              <a:off x="782" y="1111"/>
              <a:ext cx="3867" cy="951"/>
              <a:chOff x="782" y="1111"/>
              <a:chExt cx="3867" cy="951"/>
            </a:xfrm>
          </p:grpSpPr>
          <p:grpSp>
            <p:nvGrpSpPr>
              <p:cNvPr id="31759" name="Group 10"/>
              <p:cNvGrpSpPr>
                <a:grpSpLocks/>
              </p:cNvGrpSpPr>
              <p:nvPr/>
            </p:nvGrpSpPr>
            <p:grpSpPr bwMode="auto">
              <a:xfrm>
                <a:off x="782" y="1111"/>
                <a:ext cx="3867" cy="573"/>
                <a:chOff x="782" y="1111"/>
                <a:chExt cx="3867" cy="573"/>
              </a:xfrm>
            </p:grpSpPr>
            <p:sp>
              <p:nvSpPr>
                <p:cNvPr id="3176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809" y="1111"/>
                  <a:ext cx="174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</a:t>
                  </a:r>
                  <a:r>
                    <a:rPr lang="en-US" sz="1800">
                      <a:solidFill>
                        <a:srgbClr val="336699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sz="1800">
                      <a:latin typeface="Times New Roman" panose="02020603050405020304" pitchFamily="18" charset="0"/>
                    </a:rPr>
                    <a:t>   </a:t>
                  </a:r>
                  <a:r>
                    <a:rPr lang="en-US" sz="1200">
                      <a:latin typeface="Times New Roman" panose="02020603050405020304" pitchFamily="18" charset="0"/>
                    </a:rPr>
                    <a:t>                                      </a:t>
                  </a:r>
                  <a:r>
                    <a:rPr lang="en-US" sz="1800">
                      <a:solidFill>
                        <a:srgbClr val="003366"/>
                      </a:solidFill>
                      <a:latin typeface="Times New Roman" panose="02020603050405020304" pitchFamily="18" charset="0"/>
                    </a:rPr>
                    <a:t> .  .  .    </a:t>
                  </a:r>
                  <a:endParaRPr lang="en-US" sz="2800"/>
                </a:p>
              </p:txBody>
            </p:sp>
            <p:sp>
              <p:nvSpPr>
                <p:cNvPr id="31763" name="Ορθογώνιο 4"/>
                <p:cNvSpPr>
                  <a:spLocks noChangeArrowheads="1"/>
                </p:cNvSpPr>
                <p:nvPr/>
              </p:nvSpPr>
              <p:spPr bwMode="auto">
                <a:xfrm>
                  <a:off x="1032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1764" name="Ορθογώνιο 5"/>
                <p:cNvSpPr>
                  <a:spLocks noChangeArrowheads="1"/>
                </p:cNvSpPr>
                <p:nvPr/>
              </p:nvSpPr>
              <p:spPr bwMode="auto">
                <a:xfrm>
                  <a:off x="1422" y="1120"/>
                  <a:ext cx="391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31765" name="Ορθογώνιο 7"/>
                <p:cNvSpPr>
                  <a:spLocks noChangeArrowheads="1"/>
                </p:cNvSpPr>
                <p:nvPr/>
              </p:nvSpPr>
              <p:spPr bwMode="auto">
                <a:xfrm>
                  <a:off x="3624" y="1120"/>
                  <a:ext cx="43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ell 2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-1</a:t>
                  </a:r>
                  <a:endParaRPr lang="en-US" sz="2800"/>
                </a:p>
              </p:txBody>
            </p:sp>
            <p:sp>
              <p:nvSpPr>
                <p:cNvPr id="31766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4056" y="1120"/>
                  <a:ext cx="390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</a:t>
                  </a:r>
                  <a:endParaRPr lang="en-US" sz="2800"/>
                </a:p>
              </p:txBody>
            </p:sp>
            <p:cxnSp>
              <p:nvCxnSpPr>
                <p:cNvPr id="31767" name="Ευθεία γραμμή σύνδεσης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270"/>
                  <a:ext cx="239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8" name="Ευθεία γραμμή σύνδεσης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4446" y="1270"/>
                  <a:ext cx="203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9" name="Ευθεία γραμμή σύνδεσης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2" y="1684"/>
                  <a:ext cx="3867" cy="0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0" name="Ευθεία γραμμή σύνδεσης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782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1" name="Ευθεία γραμμή σύνδεσης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49" y="127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4A7EB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2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718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1</a:t>
                  </a:r>
                  <a:r>
                    <a:rPr lang="en-US" sz="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31773" name="Ορθογώνιο 8"/>
                <p:cNvSpPr>
                  <a:spLocks noChangeArrowheads="1"/>
                </p:cNvSpPr>
                <p:nvPr/>
              </p:nvSpPr>
              <p:spPr bwMode="auto">
                <a:xfrm>
                  <a:off x="2276" y="1128"/>
                  <a:ext cx="442" cy="306"/>
                </a:xfrm>
                <a:prstGeom prst="rect">
                  <a:avLst/>
                </a:prstGeom>
                <a:solidFill>
                  <a:srgbClr val="4F81BD"/>
                </a:solidFill>
                <a:ln w="25400">
                  <a:solidFill>
                    <a:srgbClr val="385D8A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9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Cell 2</a:t>
                  </a:r>
                  <a:r>
                    <a:rPr lang="en-US" sz="8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ν-</a:t>
                  </a:r>
                  <a:r>
                    <a:rPr lang="en-US" sz="900" baseline="30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</p:grpSp>
          <p:sp>
            <p:nvSpPr>
              <p:cNvPr id="31760" name="Line 23"/>
              <p:cNvSpPr>
                <a:spLocks noChangeShapeType="1"/>
              </p:cNvSpPr>
              <p:nvPr/>
            </p:nvSpPr>
            <p:spPr bwMode="auto">
              <a:xfrm>
                <a:off x="1010" y="1828"/>
                <a:ext cx="34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1" name="Text Box 24"/>
              <p:cNvSpPr txBox="1">
                <a:spLocks noChangeArrowheads="1"/>
              </p:cNvSpPr>
              <p:nvPr/>
            </p:nvSpPr>
            <p:spPr bwMode="auto">
              <a:xfrm>
                <a:off x="2654" y="1846"/>
                <a:ext cx="3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200">
                    <a:latin typeface="Times New Roman" panose="02020603050405020304" pitchFamily="18" charset="0"/>
                  </a:rPr>
                  <a:t>2</a:t>
                </a:r>
                <a:r>
                  <a:rPr lang="en-US" sz="1200" i="1">
                    <a:latin typeface="Times New Roman" panose="02020603050405020304" pitchFamily="18" charset="0"/>
                  </a:rPr>
                  <a:t>L</a:t>
                </a:r>
                <a:r>
                  <a:rPr lang="en-US" sz="1200" i="1" baseline="-25000">
                    <a:latin typeface="Times New Roman" panose="02020603050405020304" pitchFamily="18" charset="0"/>
                  </a:rPr>
                  <a:t>p</a:t>
                </a:r>
                <a:endParaRPr lang="en-US" sz="2800"/>
              </a:p>
            </p:txBody>
          </p:sp>
        </p:grpSp>
      </p:grpSp>
      <p:sp>
        <p:nvSpPr>
          <p:cNvPr id="31748" name="Text Box 25"/>
          <p:cNvSpPr txBox="1">
            <a:spLocks noChangeArrowheads="1"/>
          </p:cNvSpPr>
          <p:nvPr/>
        </p:nvSpPr>
        <p:spPr bwMode="auto">
          <a:xfrm>
            <a:off x="6804025" y="749300"/>
            <a:ext cx="2266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l-GR" sz="2000" baseline="300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/>
              <a:t> unit cells         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/>
              <a:t> states/unit cell PBCs at the ends </a:t>
            </a:r>
            <a:r>
              <a:rPr lang="en-US" sz="2000" i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</a:rPr>
              <a:t>=12, </a:t>
            </a:r>
            <a:r>
              <a:rPr lang="el-GR" sz="2000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7</a:t>
            </a:r>
            <a:r>
              <a:rPr lang="en-US" sz="2000"/>
              <a:t>  </a:t>
            </a:r>
            <a:endParaRPr lang="el-GR" sz="2000" i="1" baseline="300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1749" name="Picture 39" descr="erophilexx_yy_zz_euler_1tim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1" b="2185"/>
          <a:stretch>
            <a:fillRect/>
          </a:stretch>
        </p:blipFill>
        <p:spPr bwMode="auto">
          <a:xfrm>
            <a:off x="-36513" y="2408238"/>
            <a:ext cx="6997701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33"/>
          <p:cNvSpPr txBox="1">
            <a:spLocks noChangeArrowheads="1"/>
          </p:cNvSpPr>
          <p:nvPr/>
        </p:nvSpPr>
        <p:spPr bwMode="auto">
          <a:xfrm>
            <a:off x="6716713" y="6181725"/>
            <a:ext cx="241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.D. Kolokathis</a:t>
            </a:r>
          </a:p>
        </p:txBody>
      </p:sp>
      <p:sp>
        <p:nvSpPr>
          <p:cNvPr id="31751" name="Text Box 40"/>
          <p:cNvSpPr txBox="1">
            <a:spLocks noChangeArrowheads="1"/>
          </p:cNvSpPr>
          <p:nvPr/>
        </p:nvSpPr>
        <p:spPr bwMode="auto">
          <a:xfrm>
            <a:off x="6588125" y="2420938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0000"/>
                </a:solidFill>
                <a:cs typeface="Arial" panose="020B0604020202020204" pitchFamily="34" charset="0"/>
              </a:rPr>
              <a:t>♦</a:t>
            </a:r>
            <a:r>
              <a:rPr lang="en-US" sz="2400">
                <a:solidFill>
                  <a:schemeClr val="accent2"/>
                </a:solidFill>
                <a:cs typeface="Arial" panose="020B0604020202020204" pitchFamily="34" charset="0"/>
              </a:rPr>
              <a:t> 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1</a:t>
            </a:r>
            <a:r>
              <a:rPr lang="en-US" sz="2400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FF0000"/>
                </a:solidFill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FF0000"/>
                </a:solidFill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2" name="Text Box 41"/>
          <p:cNvSpPr txBox="1">
            <a:spLocks noChangeArrowheads="1"/>
          </p:cNvSpPr>
          <p:nvPr/>
        </p:nvSpPr>
        <p:spPr bwMode="auto">
          <a:xfrm>
            <a:off x="6604000" y="2916238"/>
            <a:ext cx="23606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33CC33"/>
                </a:solidFill>
                <a:latin typeface="ＭＳ Ｐゴシック" panose="020B0600070205080204" pitchFamily="34" charset="-128"/>
                <a:ea typeface="ＭＳ Ｐゴシック" panose="020B0600070205080204" pitchFamily="34" charset="-128"/>
                <a:cs typeface="Arial" panose="020B0604020202020204" pitchFamily="34" charset="0"/>
              </a:rPr>
              <a:t>*</a:t>
            </a:r>
            <a:r>
              <a:rPr lang="en-US" sz="240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33CC33"/>
                </a:solidFill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33CC33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sz="2000" i="1">
              <a:solidFill>
                <a:srgbClr val="33CC33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1753" name="Text Box 42"/>
          <p:cNvSpPr txBox="1">
            <a:spLocks noChangeArrowheads="1"/>
          </p:cNvSpPr>
          <p:nvPr/>
        </p:nvSpPr>
        <p:spPr bwMode="auto">
          <a:xfrm>
            <a:off x="6619875" y="3292475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cs typeface="Arial" panose="020B0604020202020204" pitchFamily="34" charset="0"/>
              </a:rPr>
              <a:t>• 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4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10</a:t>
            </a:r>
            <a:r>
              <a:rPr lang="en-US" sz="2400" baseline="30000">
                <a:solidFill>
                  <a:srgbClr val="0000FF"/>
                </a:solidFill>
                <a:sym typeface="Symbol" panose="05050102010706020507" pitchFamily="18" charset="2"/>
              </a:rPr>
              <a:t>-8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 s</a:t>
            </a:r>
            <a:endParaRPr lang="en-US" sz="2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4" name="Text Box 45"/>
          <p:cNvSpPr txBox="1">
            <a:spLocks noChangeArrowheads="1"/>
          </p:cNvSpPr>
          <p:nvPr/>
        </p:nvSpPr>
        <p:spPr bwMode="auto">
          <a:xfrm>
            <a:off x="6659563" y="3860800"/>
            <a:ext cx="2449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Points: MESoRReD</a:t>
            </a:r>
          </a:p>
        </p:txBody>
      </p:sp>
      <p:sp>
        <p:nvSpPr>
          <p:cNvPr id="31755" name="Text Box 46"/>
          <p:cNvSpPr txBox="1">
            <a:spLocks noChangeArrowheads="1"/>
          </p:cNvSpPr>
          <p:nvPr/>
        </p:nvSpPr>
        <p:spPr bwMode="auto">
          <a:xfrm>
            <a:off x="6659563" y="4456113"/>
            <a:ext cx="2449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Line fits: continuum diffusion problem</a:t>
            </a:r>
          </a:p>
        </p:txBody>
      </p:sp>
      <p:sp>
        <p:nvSpPr>
          <p:cNvPr id="31756" name="Text Box 47"/>
          <p:cNvSpPr txBox="1">
            <a:spLocks noChangeArrowheads="1"/>
          </p:cNvSpPr>
          <p:nvPr/>
        </p:nvSpPr>
        <p:spPr bwMode="auto">
          <a:xfrm>
            <a:off x="6659563" y="5319713"/>
            <a:ext cx="2449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Histograms: Euler method 1</a:t>
            </a:r>
            <a:r>
              <a:rPr lang="en-US" sz="2000">
                <a:sym typeface="Symbol" panose="05050102010706020507" pitchFamily="18" charset="2"/>
              </a:rPr>
              <a:t>10</a:t>
            </a:r>
            <a:r>
              <a:rPr lang="en-US" sz="2000" baseline="30000">
                <a:sym typeface="Symbol" panose="05050102010706020507" pitchFamily="18" charset="2"/>
              </a:rPr>
              <a:t>-8</a:t>
            </a:r>
            <a:r>
              <a:rPr lang="en-US" sz="2000">
                <a:sym typeface="Symbol" panose="05050102010706020507" pitchFamily="18" charset="2"/>
              </a:rPr>
              <a:t>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3277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32772" name="Rectangle 1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166944" name="Group 32"/>
          <p:cNvGrpSpPr>
            <a:grpSpLocks/>
          </p:cNvGrpSpPr>
          <p:nvPr/>
        </p:nvGrpSpPr>
        <p:grpSpPr bwMode="auto">
          <a:xfrm>
            <a:off x="5875338" y="3213100"/>
            <a:ext cx="3263900" cy="3455988"/>
            <a:chOff x="3701" y="2024"/>
            <a:chExt cx="2056" cy="2177"/>
          </a:xfrm>
        </p:grpSpPr>
        <p:sp>
          <p:nvSpPr>
            <p:cNvPr id="32792" name="Text Box 15"/>
            <p:cNvSpPr txBox="1">
              <a:spLocks noChangeArrowheads="1"/>
            </p:cNvSpPr>
            <p:nvPr/>
          </p:nvSpPr>
          <p:spPr bwMode="auto">
            <a:xfrm>
              <a:off x="3742" y="2024"/>
              <a:ext cx="1905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 i="1">
                  <a:latin typeface="Times New Roman" panose="02020603050405020304" pitchFamily="18" charset="0"/>
                </a:rPr>
                <a:t>D</a:t>
              </a:r>
              <a:r>
                <a:rPr lang="el-GR" sz="2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αα</a:t>
              </a:r>
              <a:r>
                <a:rPr lang="en-US" sz="2400"/>
                <a:t> obtainable from nonzero eigenvalue of symmetrized rate constant matrix with smallest absolute magnitude. </a:t>
              </a:r>
            </a:p>
          </p:txBody>
        </p:sp>
        <p:graphicFrame>
          <p:nvGraphicFramePr>
            <p:cNvPr id="32793" name="Object 16"/>
            <p:cNvGraphicFramePr>
              <a:graphicFrameLocks noChangeAspect="1"/>
            </p:cNvGraphicFramePr>
            <p:nvPr/>
          </p:nvGraphicFramePr>
          <p:xfrm>
            <a:off x="3701" y="3291"/>
            <a:ext cx="2056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9" name="Equation" r:id="rId4" imgW="1562100" imgH="673100" progId="Equation.DSMT4">
                    <p:embed/>
                  </p:oleObj>
                </mc:Choice>
                <mc:Fallback>
                  <p:oleObj name="Equation" r:id="rId4" imgW="1562100" imgH="673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3291"/>
                          <a:ext cx="2056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4" name="Group 25"/>
          <p:cNvGrpSpPr>
            <a:grpSpLocks/>
          </p:cNvGrpSpPr>
          <p:nvPr/>
        </p:nvGrpSpPr>
        <p:grpSpPr bwMode="auto">
          <a:xfrm>
            <a:off x="34925" y="100013"/>
            <a:ext cx="8512175" cy="1579562"/>
            <a:chOff x="22" y="63"/>
            <a:chExt cx="5362" cy="995"/>
          </a:xfrm>
        </p:grpSpPr>
        <p:grpSp>
          <p:nvGrpSpPr>
            <p:cNvPr id="32787" name="Group 22"/>
            <p:cNvGrpSpPr>
              <a:grpSpLocks/>
            </p:cNvGrpSpPr>
            <p:nvPr/>
          </p:nvGrpSpPr>
          <p:grpSpPr bwMode="auto">
            <a:xfrm>
              <a:off x="61" y="73"/>
              <a:ext cx="5323" cy="985"/>
              <a:chOff x="61" y="73"/>
              <a:chExt cx="5323" cy="985"/>
            </a:xfrm>
          </p:grpSpPr>
          <p:graphicFrame>
            <p:nvGraphicFramePr>
              <p:cNvPr id="32789" name="Object 7"/>
              <p:cNvGraphicFramePr>
                <a:graphicFrameLocks noChangeAspect="1"/>
              </p:cNvGraphicFramePr>
              <p:nvPr/>
            </p:nvGraphicFramePr>
            <p:xfrm>
              <a:off x="61" y="416"/>
              <a:ext cx="3314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0" name="Equation" r:id="rId6" imgW="2679700" imgH="431800" progId="Equation.DSMT4">
                      <p:embed/>
                    </p:oleObj>
                  </mc:Choice>
                  <mc:Fallback>
                    <p:oleObj name="Equation" r:id="rId6" imgW="2679700" imgH="4318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" y="416"/>
                            <a:ext cx="331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9"/>
              <p:cNvGraphicFramePr>
                <a:graphicFrameLocks noChangeAspect="1"/>
              </p:cNvGraphicFramePr>
              <p:nvPr/>
            </p:nvGraphicFramePr>
            <p:xfrm>
              <a:off x="3515" y="73"/>
              <a:ext cx="1790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1" name="Equation" r:id="rId8" imgW="1307532" imgH="266584" progId="Equation.DSMT4">
                      <p:embed/>
                    </p:oleObj>
                  </mc:Choice>
                  <mc:Fallback>
                    <p:oleObj name="Equation" r:id="rId8" imgW="1307532" imgH="266584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73"/>
                            <a:ext cx="1790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Object 13"/>
              <p:cNvGraphicFramePr>
                <a:graphicFrameLocks noChangeAspect="1"/>
              </p:cNvGraphicFramePr>
              <p:nvPr/>
            </p:nvGraphicFramePr>
            <p:xfrm>
              <a:off x="3515" y="448"/>
              <a:ext cx="1869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2" name="Equation" r:id="rId10" imgW="1625600" imgH="533400" progId="Equation.DSMT4">
                      <p:embed/>
                    </p:oleObj>
                  </mc:Choice>
                  <mc:Fallback>
                    <p:oleObj name="Equation" r:id="rId10" imgW="1625600" imgH="5334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448"/>
                            <a:ext cx="1869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8" name="Text Box 23"/>
            <p:cNvSpPr txBox="1">
              <a:spLocks noChangeArrowheads="1"/>
            </p:cNvSpPr>
            <p:nvPr/>
          </p:nvSpPr>
          <p:spPr bwMode="auto">
            <a:xfrm>
              <a:off x="22" y="63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Solution to Master Equation:</a:t>
              </a:r>
            </a:p>
          </p:txBody>
        </p:sp>
      </p:grpSp>
      <p:grpSp>
        <p:nvGrpSpPr>
          <p:cNvPr id="166950" name="Group 38"/>
          <p:cNvGrpSpPr>
            <a:grpSpLocks/>
          </p:cNvGrpSpPr>
          <p:nvPr/>
        </p:nvGrpSpPr>
        <p:grpSpPr bwMode="auto">
          <a:xfrm>
            <a:off x="-15875" y="3190875"/>
            <a:ext cx="5092700" cy="1798638"/>
            <a:chOff x="-10" y="2010"/>
            <a:chExt cx="3208" cy="1133"/>
          </a:xfrm>
        </p:grpSpPr>
        <p:pic>
          <p:nvPicPr>
            <p:cNvPr id="32784" name="Picture 18" descr="IMSL_LAPACK_MESSORED5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71" b="74846"/>
            <a:stretch>
              <a:fillRect/>
            </a:stretch>
          </p:blipFill>
          <p:spPr bwMode="auto">
            <a:xfrm>
              <a:off x="9" y="2010"/>
              <a:ext cx="3189" cy="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5" name="Text Box 20"/>
            <p:cNvSpPr txBox="1">
              <a:spLocks noChangeArrowheads="1"/>
            </p:cNvSpPr>
            <p:nvPr/>
          </p:nvSpPr>
          <p:spPr bwMode="auto">
            <a:xfrm>
              <a:off x="1338" y="2816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l-GR" sz="28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sz="2800" i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s</a:t>
              </a:r>
              <a:r>
                <a:rPr 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1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800" i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l-GR" sz="28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86" name="Oval 28"/>
            <p:cNvSpPr>
              <a:spLocks noChangeArrowheads="1"/>
            </p:cNvSpPr>
            <p:nvPr/>
          </p:nvSpPr>
          <p:spPr bwMode="auto">
            <a:xfrm>
              <a:off x="-10" y="2079"/>
              <a:ext cx="204" cy="1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grpSp>
        <p:nvGrpSpPr>
          <p:cNvPr id="166951" name="Group 39"/>
          <p:cNvGrpSpPr>
            <a:grpSpLocks/>
          </p:cNvGrpSpPr>
          <p:nvPr/>
        </p:nvGrpSpPr>
        <p:grpSpPr bwMode="auto">
          <a:xfrm>
            <a:off x="-396875" y="1484313"/>
            <a:ext cx="9318625" cy="5297487"/>
            <a:chOff x="-250" y="935"/>
            <a:chExt cx="5870" cy="3337"/>
          </a:xfrm>
        </p:grpSpPr>
        <p:grpSp>
          <p:nvGrpSpPr>
            <p:cNvPr id="32777" name="Group 26"/>
            <p:cNvGrpSpPr>
              <a:grpSpLocks/>
            </p:cNvGrpSpPr>
            <p:nvPr/>
          </p:nvGrpSpPr>
          <p:grpSpPr bwMode="auto">
            <a:xfrm>
              <a:off x="22" y="935"/>
              <a:ext cx="5598" cy="1005"/>
              <a:chOff x="22" y="1252"/>
              <a:chExt cx="5598" cy="1005"/>
            </a:xfrm>
          </p:grpSpPr>
          <p:sp>
            <p:nvSpPr>
              <p:cNvPr id="32782" name="Rectangle 10"/>
              <p:cNvSpPr>
                <a:spLocks noChangeArrowheads="1"/>
              </p:cNvSpPr>
              <p:nvPr/>
            </p:nvSpPr>
            <p:spPr bwMode="auto">
              <a:xfrm>
                <a:off x="22" y="1252"/>
                <a:ext cx="5184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FF0000"/>
                    </a:solidFill>
                  </a:rPr>
                  <a:t>Solution to Continuum Diffusion Equation:</a:t>
                </a:r>
              </a:p>
            </p:txBody>
          </p:sp>
          <p:graphicFrame>
            <p:nvGraphicFramePr>
              <p:cNvPr id="32783" name="Object 11"/>
              <p:cNvGraphicFramePr>
                <a:graphicFrameLocks noChangeAspect="1"/>
              </p:cNvGraphicFramePr>
              <p:nvPr/>
            </p:nvGraphicFramePr>
            <p:xfrm>
              <a:off x="28" y="1616"/>
              <a:ext cx="5592" cy="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3" name="Equation" r:id="rId13" imgW="5549900" imgH="635000" progId="Equation.DSMT4">
                      <p:embed/>
                    </p:oleObj>
                  </mc:Choice>
                  <mc:Fallback>
                    <p:oleObj name="Equation" r:id="rId13" imgW="5549900" imgH="6350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" y="1616"/>
                            <a:ext cx="5592" cy="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78" name="Group 37"/>
            <p:cNvGrpSpPr>
              <a:grpSpLocks/>
            </p:cNvGrpSpPr>
            <p:nvPr/>
          </p:nvGrpSpPr>
          <p:grpSpPr bwMode="auto">
            <a:xfrm>
              <a:off x="-250" y="3174"/>
              <a:ext cx="3450" cy="1098"/>
              <a:chOff x="-250" y="3174"/>
              <a:chExt cx="3450" cy="1098"/>
            </a:xfrm>
          </p:grpSpPr>
          <p:pic>
            <p:nvPicPr>
              <p:cNvPr id="32779" name="Picture 19" descr="IMSL_LAPACK_MESSORED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292" b="9624"/>
              <a:stretch>
                <a:fillRect/>
              </a:stretch>
            </p:blipFill>
            <p:spPr bwMode="auto">
              <a:xfrm>
                <a:off x="-250" y="3174"/>
                <a:ext cx="3450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80" name="Text Box 21"/>
              <p:cNvSpPr txBox="1">
                <a:spLocks noChangeArrowheads="1"/>
              </p:cNvSpPr>
              <p:nvPr/>
            </p:nvSpPr>
            <p:spPr bwMode="auto">
              <a:xfrm>
                <a:off x="916" y="3945"/>
                <a:ext cx="19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x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l-GR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</a:t>
                </a:r>
                <a:r>
                  <a:rPr 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1" name="Oval 30"/>
              <p:cNvSpPr>
                <a:spLocks noChangeArrowheads="1"/>
              </p:cNvSpPr>
              <p:nvPr/>
            </p:nvSpPr>
            <p:spPr bwMode="auto">
              <a:xfrm>
                <a:off x="0" y="3188"/>
                <a:ext cx="204" cy="1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TST DIFFUSIVITIES  FROM  VARIOUS  METHODS</a:t>
            </a:r>
          </a:p>
        </p:txBody>
      </p:sp>
      <p:graphicFrame>
        <p:nvGraphicFramePr>
          <p:cNvPr id="171716" name="Group 1732"/>
          <p:cNvGraphicFramePr>
            <a:graphicFrameLocks noGrp="1"/>
          </p:cNvGraphicFramePr>
          <p:nvPr/>
        </p:nvGraphicFramePr>
        <p:xfrm>
          <a:off x="468313" y="1196975"/>
          <a:ext cx="8280400" cy="4675189"/>
        </p:xfrm>
        <a:graphic>
          <a:graphicData uri="http://schemas.openxmlformats.org/drawingml/2006/table">
            <a:tbl>
              <a:tblPr/>
              <a:tblGrid>
                <a:gridCol w="1871662"/>
                <a:gridCol w="1584325"/>
                <a:gridCol w="1584325"/>
                <a:gridCol w="1584325"/>
                <a:gridCol w="1655763"/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x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y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z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67±0.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2±0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±0.0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±0.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-zation-TST, fit continuum soln.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88±0.00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6±0.00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27±0.009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57±0.004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 fit continuum soln.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88±0.00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6±0.00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27±0.009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57±0.004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 from λ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33CC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1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8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53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17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DC TST</a:t>
                      </a:r>
                      <a:r>
                        <a:rPr kumimoji="0" lang="nb-NO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G NMR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−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81" name="Text Box 1728"/>
          <p:cNvSpPr txBox="1">
            <a:spLocks noChangeArrowheads="1"/>
          </p:cNvSpPr>
          <p:nvPr/>
        </p:nvSpPr>
        <p:spPr bwMode="auto">
          <a:xfrm>
            <a:off x="468313" y="623570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2</a:t>
            </a:r>
            <a:r>
              <a:rPr lang="en-US" sz="1400">
                <a:solidFill>
                  <a:srgbClr val="008000"/>
                </a:solidFill>
              </a:rPr>
              <a:t>R.L. June, A.T. Bell, DNT </a:t>
            </a:r>
            <a:r>
              <a:rPr lang="en-US" sz="1400" i="1">
                <a:solidFill>
                  <a:srgbClr val="008000"/>
                </a:solidFill>
              </a:rPr>
              <a:t>J. Phys. Chem</a:t>
            </a:r>
            <a:r>
              <a:rPr lang="en-US" sz="1400">
                <a:solidFill>
                  <a:srgbClr val="008000"/>
                </a:solidFill>
              </a:rPr>
              <a:t>. </a:t>
            </a:r>
            <a:r>
              <a:rPr lang="en-US" sz="1400" b="1">
                <a:solidFill>
                  <a:srgbClr val="008000"/>
                </a:solidFill>
              </a:rPr>
              <a:t>95</a:t>
            </a:r>
            <a:r>
              <a:rPr lang="en-US" sz="1400">
                <a:solidFill>
                  <a:srgbClr val="008000"/>
                </a:solidFill>
              </a:rPr>
              <a:t>, 8866 (1991)</a:t>
            </a:r>
            <a:endParaRPr lang="en-US" sz="1400" baseline="30000">
              <a:solidFill>
                <a:srgbClr val="008000"/>
              </a:solidFill>
            </a:endParaRPr>
          </a:p>
        </p:txBody>
      </p:sp>
      <p:sp>
        <p:nvSpPr>
          <p:cNvPr id="34882" name="Text Box 1729"/>
          <p:cNvSpPr txBox="1">
            <a:spLocks noChangeArrowheads="1"/>
          </p:cNvSpPr>
          <p:nvPr/>
        </p:nvSpPr>
        <p:spPr bwMode="auto">
          <a:xfrm>
            <a:off x="468313" y="650875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3</a:t>
            </a:r>
            <a:r>
              <a:rPr lang="en-US" sz="1400">
                <a:solidFill>
                  <a:srgbClr val="008000"/>
                </a:solidFill>
              </a:rPr>
              <a:t>J K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ärger, H. Pfeifer, F. Stallmach, N.N. Feoktistova, S.P. Zhdanov </a:t>
            </a:r>
            <a:r>
              <a:rPr lang="en-US" sz="1400" i="1">
                <a:solidFill>
                  <a:srgbClr val="008000"/>
                </a:solidFill>
                <a:cs typeface="Arial" panose="020B0604020202020204" pitchFamily="34" charset="0"/>
              </a:rPr>
              <a:t>Zeolites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  <a:r>
              <a:rPr lang="en-US" sz="1400" b="1">
                <a:solidFill>
                  <a:srgbClr val="008000"/>
                </a:solidFill>
                <a:cs typeface="Arial" panose="020B0604020202020204" pitchFamily="34" charset="0"/>
              </a:rPr>
              <a:t>13</a:t>
            </a:r>
            <a:r>
              <a:rPr lang="en-US" sz="1400">
                <a:solidFill>
                  <a:srgbClr val="008000"/>
                </a:solidFill>
                <a:cs typeface="Arial" panose="020B0604020202020204" pitchFamily="34" charset="0"/>
              </a:rPr>
              <a:t>, 50 (1993). </a:t>
            </a:r>
            <a:endParaRPr lang="en-US" sz="1400" baseline="30000">
              <a:solidFill>
                <a:srgbClr val="008000"/>
              </a:solidFill>
            </a:endParaRPr>
          </a:p>
        </p:txBody>
      </p:sp>
      <p:sp>
        <p:nvSpPr>
          <p:cNvPr id="34883" name="Text Box 1733"/>
          <p:cNvSpPr txBox="1">
            <a:spLocks noChangeArrowheads="1"/>
          </p:cNvSpPr>
          <p:nvPr/>
        </p:nvSpPr>
        <p:spPr bwMode="auto">
          <a:xfrm>
            <a:off x="468313" y="5949950"/>
            <a:ext cx="828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aseline="30000">
                <a:solidFill>
                  <a:srgbClr val="008000"/>
                </a:solidFill>
              </a:rPr>
              <a:t>1</a:t>
            </a:r>
            <a:r>
              <a:rPr lang="en-US" sz="1400">
                <a:solidFill>
                  <a:srgbClr val="008000"/>
                </a:solidFill>
              </a:rPr>
              <a:t>P.D. Kolokathis and DNT, J. Chem. Phys. </a:t>
            </a:r>
            <a:r>
              <a:rPr lang="en-US" sz="1400" b="1">
                <a:solidFill>
                  <a:srgbClr val="008000"/>
                </a:solidFill>
              </a:rPr>
              <a:t>137</a:t>
            </a:r>
            <a:r>
              <a:rPr lang="en-US" sz="1400">
                <a:solidFill>
                  <a:srgbClr val="008000"/>
                </a:solidFill>
              </a:rPr>
              <a:t>, 034112 (201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262147" name="Group 3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5251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Xe/Silicalite-1 at 150 K</a:t>
            </a:r>
            <a:r>
              <a:rPr lang="en-US" sz="4000" smtClean="0">
                <a:solidFill>
                  <a:srgbClr val="FF0000"/>
                </a:solidFill>
              </a:rPr>
              <a:t>                                </a:t>
            </a:r>
            <a:r>
              <a:rPr lang="en-US" sz="2800" smtClean="0">
                <a:solidFill>
                  <a:srgbClr val="FF0000"/>
                </a:solidFill>
              </a:rPr>
              <a:t>COMPUTATIONAL  REQUIREMENTS</a:t>
            </a:r>
          </a:p>
        </p:txBody>
      </p:sp>
      <p:graphicFrame>
        <p:nvGraphicFramePr>
          <p:cNvPr id="172153" name="Group 121"/>
          <p:cNvGraphicFramePr>
            <a:graphicFrameLocks noGrp="1"/>
          </p:cNvGraphicFramePr>
          <p:nvPr/>
        </p:nvGraphicFramePr>
        <p:xfrm>
          <a:off x="468313" y="1185863"/>
          <a:ext cx="8280400" cy="4268787"/>
        </p:xfrm>
        <a:graphic>
          <a:graphicData uri="http://schemas.openxmlformats.org/drawingml/2006/table">
            <a:tbl>
              <a:tblPr/>
              <a:tblGrid>
                <a:gridCol w="4032250"/>
                <a:gridCol w="2159000"/>
                <a:gridCol w="2089150"/>
              </a:tblGrid>
              <a:tr h="71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thod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U time (s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mory (MB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8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MC-TST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83.4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ect Diagonalization-TST,  fit continuum soln.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,                 fit continuum soln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SoRRe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 from λ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99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uler Metho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TS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D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17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25" name="Text Box 65"/>
          <p:cNvSpPr txBox="1">
            <a:spLocks noChangeArrowheads="1"/>
          </p:cNvSpPr>
          <p:nvPr/>
        </p:nvSpPr>
        <p:spPr bwMode="auto">
          <a:xfrm>
            <a:off x="468313" y="6235700"/>
            <a:ext cx="828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R.L. June, A.T. Bell, DNT </a:t>
            </a:r>
            <a:r>
              <a:rPr lang="en-US" sz="1800" i="1">
                <a:solidFill>
                  <a:srgbClr val="008000"/>
                </a:solidFill>
              </a:rPr>
              <a:t>J. Phys. Chem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95</a:t>
            </a:r>
            <a:r>
              <a:rPr lang="en-US" sz="1800">
                <a:solidFill>
                  <a:srgbClr val="008000"/>
                </a:solidFill>
              </a:rPr>
              <a:t>, 8866 (1991), normalized</a:t>
            </a:r>
            <a:endParaRPr lang="en-US" sz="1800" baseline="30000">
              <a:solidFill>
                <a:srgbClr val="008000"/>
              </a:solidFill>
            </a:endParaRPr>
          </a:p>
        </p:txBody>
      </p:sp>
      <p:sp>
        <p:nvSpPr>
          <p:cNvPr id="37926" name="Text Box 67"/>
          <p:cNvSpPr txBox="1">
            <a:spLocks noChangeArrowheads="1"/>
          </p:cNvSpPr>
          <p:nvPr/>
        </p:nvSpPr>
        <p:spPr bwMode="auto">
          <a:xfrm>
            <a:off x="468313" y="5805488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aseline="30000">
                <a:solidFill>
                  <a:srgbClr val="008000"/>
                </a:solidFill>
              </a:rPr>
              <a:t>1</a:t>
            </a:r>
            <a:r>
              <a:rPr lang="en-US" sz="1800">
                <a:solidFill>
                  <a:srgbClr val="008000"/>
                </a:solidFill>
              </a:rPr>
              <a:t>P.D. Kolokathis and DNT, J. Chem. Phys. </a:t>
            </a:r>
            <a:r>
              <a:rPr lang="en-US" sz="1800" b="1">
                <a:solidFill>
                  <a:srgbClr val="008000"/>
                </a:solidFill>
              </a:rPr>
              <a:t>137</a:t>
            </a:r>
            <a:r>
              <a:rPr lang="en-US" sz="1800">
                <a:solidFill>
                  <a:srgbClr val="008000"/>
                </a:solidFill>
              </a:rPr>
              <a:t>, 034112 (2012).</a:t>
            </a:r>
            <a:endParaRPr lang="en-US" sz="1800" baseline="300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56197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RUGGED ENERGY  LANDSCAPES</a:t>
            </a:r>
            <a:r>
              <a:rPr lang="en-US" sz="4000" smtClean="0"/>
              <a:t> </a:t>
            </a:r>
          </a:p>
        </p:txBody>
      </p:sp>
      <p:grpSp>
        <p:nvGrpSpPr>
          <p:cNvPr id="6147" name="Group 14"/>
          <p:cNvGrpSpPr>
            <a:grpSpLocks/>
          </p:cNvGrpSpPr>
          <p:nvPr/>
        </p:nvGrpSpPr>
        <p:grpSpPr bwMode="auto">
          <a:xfrm>
            <a:off x="2987675" y="836613"/>
            <a:ext cx="5143500" cy="4083050"/>
            <a:chOff x="930" y="709"/>
            <a:chExt cx="3240" cy="2572"/>
          </a:xfrm>
        </p:grpSpPr>
        <p:grpSp>
          <p:nvGrpSpPr>
            <p:cNvPr id="6153" name="Group 11"/>
            <p:cNvGrpSpPr>
              <a:grpSpLocks/>
            </p:cNvGrpSpPr>
            <p:nvPr/>
          </p:nvGrpSpPr>
          <p:grpSpPr bwMode="auto">
            <a:xfrm>
              <a:off x="930" y="709"/>
              <a:ext cx="3240" cy="2492"/>
              <a:chOff x="930" y="709"/>
              <a:chExt cx="3240" cy="2492"/>
            </a:xfrm>
          </p:grpSpPr>
          <p:pic>
            <p:nvPicPr>
              <p:cNvPr id="6156" name="Picture 4" descr="energy_landscap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0" y="709"/>
                <a:ext cx="3240" cy="2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7" name="Line 5"/>
              <p:cNvSpPr>
                <a:spLocks noChangeShapeType="1"/>
              </p:cNvSpPr>
              <p:nvPr/>
            </p:nvSpPr>
            <p:spPr bwMode="auto">
              <a:xfrm flipV="1">
                <a:off x="3107" y="2886"/>
                <a:ext cx="363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Line 6"/>
              <p:cNvSpPr>
                <a:spLocks noChangeShapeType="1"/>
              </p:cNvSpPr>
              <p:nvPr/>
            </p:nvSpPr>
            <p:spPr bwMode="auto">
              <a:xfrm flipH="1" flipV="1">
                <a:off x="1610" y="2886"/>
                <a:ext cx="408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Line 7"/>
              <p:cNvSpPr>
                <a:spLocks noChangeShapeType="1"/>
              </p:cNvSpPr>
              <p:nvPr/>
            </p:nvSpPr>
            <p:spPr bwMode="auto">
              <a:xfrm flipV="1">
                <a:off x="975" y="1661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Oval 9"/>
              <p:cNvSpPr>
                <a:spLocks noChangeArrowheads="1"/>
              </p:cNvSpPr>
              <p:nvPr/>
            </p:nvSpPr>
            <p:spPr bwMode="auto">
              <a:xfrm>
                <a:off x="3334" y="2795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6161" name="Oval 10"/>
              <p:cNvSpPr>
                <a:spLocks noChangeArrowheads="1"/>
              </p:cNvSpPr>
              <p:nvPr/>
            </p:nvSpPr>
            <p:spPr bwMode="auto">
              <a:xfrm>
                <a:off x="1712" y="28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  <p:sp>
          <p:nvSpPr>
            <p:cNvPr id="6154" name="Text Box 12"/>
            <p:cNvSpPr txBox="1">
              <a:spLocks noChangeArrowheads="1"/>
            </p:cNvSpPr>
            <p:nvPr/>
          </p:nvSpPr>
          <p:spPr bwMode="auto">
            <a:xfrm>
              <a:off x="1634" y="293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latin typeface="Times New Roman" panose="02020603050405020304" pitchFamily="18" charset="0"/>
                </a:rPr>
                <a:t>x</a:t>
              </a:r>
              <a:r>
                <a:rPr lang="en-US" sz="2800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55" name="Text Box 8"/>
            <p:cNvSpPr txBox="1">
              <a:spLocks noChangeArrowheads="1"/>
            </p:cNvSpPr>
            <p:nvPr/>
          </p:nvSpPr>
          <p:spPr bwMode="auto">
            <a:xfrm>
              <a:off x="3257" y="295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latin typeface="Times New Roman" panose="02020603050405020304" pitchFamily="18" charset="0"/>
                </a:rPr>
                <a:t>x</a:t>
              </a:r>
              <a:r>
                <a:rPr lang="en-US" sz="280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148" name="Text Box 13"/>
          <p:cNvSpPr txBox="1">
            <a:spLocks noChangeArrowheads="1"/>
          </p:cNvSpPr>
          <p:nvPr/>
        </p:nvSpPr>
        <p:spPr bwMode="auto">
          <a:xfrm>
            <a:off x="323850" y="1916113"/>
            <a:ext cx="25558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otential energy</a:t>
            </a:r>
            <a:r>
              <a:rPr lang="en-US" sz="2800"/>
              <a:t> </a:t>
            </a:r>
            <a:r>
              <a:rPr lang="en-US" sz="2800" i="1">
                <a:latin typeface="Monotype Corsiva" panose="03010101010201010101" pitchFamily="66" charset="0"/>
              </a:rPr>
              <a:t>V </a:t>
            </a:r>
            <a:r>
              <a:rPr lang="en-US" sz="2800">
                <a:latin typeface="Times New Roman" panose="02020603050405020304" pitchFamily="18" charset="0"/>
              </a:rPr>
              <a:t>(</a:t>
            </a:r>
            <a:r>
              <a:rPr lang="en-US" sz="2800" b="1">
                <a:latin typeface="Times New Roman" panose="02020603050405020304" pitchFamily="18" charset="0"/>
              </a:rPr>
              <a:t>x</a:t>
            </a:r>
            <a:r>
              <a:rPr lang="en-US" sz="2800">
                <a:latin typeface="Times New Roman" panose="02020603050405020304" pitchFamily="18" charset="0"/>
              </a:rPr>
              <a:t>)</a:t>
            </a:r>
            <a:r>
              <a:rPr lang="en-US" sz="2400"/>
              <a:t>,</a:t>
            </a:r>
            <a:r>
              <a:rPr lang="en-US" sz="2800">
                <a:latin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8000"/>
                </a:solidFill>
              </a:rPr>
              <a:t>o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</a:rPr>
              <a:t>potential of  mean force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800" i="1">
                <a:latin typeface="Times New Roman" panose="02020603050405020304" pitchFamily="18" charset="0"/>
              </a:rPr>
              <a:t>U</a:t>
            </a:r>
            <a:r>
              <a:rPr lang="en-US" sz="2800">
                <a:latin typeface="Times New Roman" panose="02020603050405020304" pitchFamily="18" charset="0"/>
              </a:rPr>
              <a:t>(</a:t>
            </a:r>
            <a:r>
              <a:rPr lang="en-US" sz="2800" b="1">
                <a:latin typeface="Times New Roman" panose="02020603050405020304" pitchFamily="18" charset="0"/>
              </a:rPr>
              <a:t>x</a:t>
            </a:r>
            <a:r>
              <a:rPr lang="en-US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107950" y="5084763"/>
            <a:ext cx="9036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Minima: “</a:t>
            </a:r>
            <a:r>
              <a:rPr lang="en-US" sz="2400">
                <a:solidFill>
                  <a:srgbClr val="FF3300"/>
                </a:solidFill>
              </a:rPr>
              <a:t>inherent structures</a:t>
            </a:r>
            <a:r>
              <a:rPr lang="en-US" sz="2400"/>
              <a:t>” </a:t>
            </a:r>
            <a:r>
              <a:rPr lang="en-US" sz="2000">
                <a:solidFill>
                  <a:srgbClr val="008000"/>
                </a:solidFill>
              </a:rPr>
              <a:t>F. H. Stillinger, </a:t>
            </a:r>
            <a:r>
              <a:rPr lang="en-US" sz="2000" i="1">
                <a:solidFill>
                  <a:srgbClr val="008000"/>
                </a:solidFill>
              </a:rPr>
              <a:t>Science</a:t>
            </a:r>
            <a:r>
              <a:rPr lang="en-US" sz="2000">
                <a:solidFill>
                  <a:srgbClr val="008000"/>
                </a:solidFill>
              </a:rPr>
              <a:t>  </a:t>
            </a:r>
            <a:r>
              <a:rPr lang="en-US" sz="2000" b="1">
                <a:solidFill>
                  <a:srgbClr val="008000"/>
                </a:solidFill>
              </a:rPr>
              <a:t>267</a:t>
            </a:r>
            <a:r>
              <a:rPr lang="en-US" sz="2000">
                <a:solidFill>
                  <a:srgbClr val="008000"/>
                </a:solidFill>
              </a:rPr>
              <a:t>, 1935 (1995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(Collections of) basins of attraction around minima:  “</a:t>
            </a:r>
            <a:r>
              <a:rPr lang="en-US" sz="2400">
                <a:solidFill>
                  <a:srgbClr val="0000FF"/>
                </a:solidFill>
              </a:rPr>
              <a:t>states</a:t>
            </a:r>
            <a:r>
              <a:rPr lang="en-US" sz="2400"/>
              <a:t>”</a:t>
            </a:r>
            <a:r>
              <a:rPr lang="en-US" sz="2000">
                <a:solidFill>
                  <a:srgbClr val="008000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The entire </a:t>
            </a:r>
            <a:r>
              <a:rPr lang="en-US" sz="2400" b="1">
                <a:latin typeface="Times New Roman" panose="02020603050405020304" pitchFamily="18" charset="0"/>
              </a:rPr>
              <a:t>x</a:t>
            </a:r>
            <a:r>
              <a:rPr lang="en-US" sz="2400"/>
              <a:t>-space can be tessellated into states.</a:t>
            </a:r>
          </a:p>
        </p:txBody>
      </p:sp>
      <p:grpSp>
        <p:nvGrpSpPr>
          <p:cNvPr id="6150" name="Group 19"/>
          <p:cNvGrpSpPr>
            <a:grpSpLocks/>
          </p:cNvGrpSpPr>
          <p:nvPr/>
        </p:nvGrpSpPr>
        <p:grpSpPr bwMode="auto">
          <a:xfrm>
            <a:off x="900113" y="3933825"/>
            <a:ext cx="3240087" cy="1187450"/>
            <a:chOff x="567" y="2478"/>
            <a:chExt cx="2041" cy="748"/>
          </a:xfrm>
        </p:grpSpPr>
        <p:sp>
          <p:nvSpPr>
            <p:cNvPr id="6151" name="Text Box 16"/>
            <p:cNvSpPr txBox="1">
              <a:spLocks noChangeArrowheads="1"/>
            </p:cNvSpPr>
            <p:nvPr/>
          </p:nvSpPr>
          <p:spPr bwMode="auto">
            <a:xfrm>
              <a:off x="567" y="2478"/>
              <a:ext cx="204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8000"/>
                  </a:solidFill>
                </a:rPr>
                <a:t>atomic coordinate or collective variable (“order parameter”)</a:t>
              </a:r>
            </a:p>
          </p:txBody>
        </p:sp>
        <p:sp>
          <p:nvSpPr>
            <p:cNvPr id="6152" name="Freeform 18"/>
            <p:cNvSpPr>
              <a:spLocks/>
            </p:cNvSpPr>
            <p:nvPr/>
          </p:nvSpPr>
          <p:spPr bwMode="auto">
            <a:xfrm>
              <a:off x="2315" y="2835"/>
              <a:ext cx="249" cy="45"/>
            </a:xfrm>
            <a:custGeom>
              <a:avLst/>
              <a:gdLst>
                <a:gd name="T0" fmla="*/ 0 w 249"/>
                <a:gd name="T1" fmla="*/ 0 h 45"/>
                <a:gd name="T2" fmla="*/ 147 w 249"/>
                <a:gd name="T3" fmla="*/ 11 h 45"/>
                <a:gd name="T4" fmla="*/ 249 w 249"/>
                <a:gd name="T5" fmla="*/ 45 h 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45">
                  <a:moveTo>
                    <a:pt x="0" y="0"/>
                  </a:moveTo>
                  <a:cubicBezTo>
                    <a:pt x="24" y="2"/>
                    <a:pt x="106" y="4"/>
                    <a:pt x="147" y="11"/>
                  </a:cubicBezTo>
                  <a:cubicBezTo>
                    <a:pt x="188" y="18"/>
                    <a:pt x="228" y="38"/>
                    <a:pt x="249" y="45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6064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</a:t>
            </a:r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179388" y="5805488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J. Hada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č, P. Slobodian, P. Ř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í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P. S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R.W. Rychwalski, I. Emri, J. Kub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t, </a:t>
            </a:r>
            <a:r>
              <a:rPr lang="en-US" sz="2000" i="1">
                <a:solidFill>
                  <a:srgbClr val="008000"/>
                </a:solidFill>
                <a:cs typeface="Arial" panose="020B0604020202020204" pitchFamily="34" charset="0"/>
              </a:rPr>
              <a:t>J. Non-Cryst. Solids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Arial" panose="020B0604020202020204" pitchFamily="34" charset="0"/>
              </a:rPr>
              <a:t>353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2681-2691 (2007)</a:t>
            </a:r>
          </a:p>
        </p:txBody>
      </p:sp>
      <p:pic>
        <p:nvPicPr>
          <p:cNvPr id="389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65225"/>
            <a:ext cx="4608512" cy="420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435600" y="1314450"/>
            <a:ext cx="295275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atactic Polystyrene (aP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i="1"/>
              <a:t>M</a:t>
            </a:r>
            <a:r>
              <a:rPr lang="en-US" sz="2400" baseline="-25000"/>
              <a:t>w</a:t>
            </a:r>
            <a:r>
              <a:rPr lang="en-US" sz="2400"/>
              <a:t>=145 kg/mo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i="1"/>
              <a:t>M</a:t>
            </a:r>
            <a:r>
              <a:rPr lang="en-US" sz="2400" baseline="-25000"/>
              <a:t>w</a:t>
            </a:r>
            <a:r>
              <a:rPr lang="en-US" sz="2400"/>
              <a:t>/</a:t>
            </a:r>
            <a:r>
              <a:rPr lang="en-US" sz="2400" i="1"/>
              <a:t>M</a:t>
            </a:r>
            <a:r>
              <a:rPr lang="en-US" sz="2400" baseline="-25000"/>
              <a:t>n</a:t>
            </a:r>
            <a:r>
              <a:rPr lang="en-US" sz="2400"/>
              <a:t>=1.0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sz="2400" baseline="-25000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2843213" y="1844675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3300"/>
                </a:solidFill>
              </a:rPr>
              <a:t>LIQUID</a:t>
            </a:r>
            <a:endParaRPr lang="el-GR" sz="2000">
              <a:solidFill>
                <a:srgbClr val="FF3300"/>
              </a:solidFill>
            </a:endParaRPr>
          </a:p>
        </p:txBody>
      </p:sp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1835150" y="4221163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00FF"/>
                </a:solidFill>
              </a:rPr>
              <a:t>GLASS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38920" name="Text Box 11"/>
          <p:cNvSpPr txBox="1">
            <a:spLocks noChangeArrowheads="1"/>
          </p:cNvSpPr>
          <p:nvPr/>
        </p:nvSpPr>
        <p:spPr bwMode="auto">
          <a:xfrm>
            <a:off x="5435600" y="3605213"/>
            <a:ext cx="32400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Glass structure and properties depend on the rate of cooling from the melt.</a:t>
            </a:r>
            <a:endParaRPr lang="el-GR" sz="2400"/>
          </a:p>
        </p:txBody>
      </p:sp>
    </p:spTree>
    <p:extLst>
      <p:ext uri="{BB962C8B-B14F-4D97-AF65-F5344CB8AC3E}">
        <p14:creationId xmlns:p14="http://schemas.microsoft.com/office/powerpoint/2010/main" val="157677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6064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79388" y="5967413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J. Hada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č, P. Slobodian, P. Ř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í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P. S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ha, R.W. Rychwalski, I. Emri, J. Kub</a:t>
            </a:r>
            <a:r>
              <a:rPr lang="en-US" sz="2000">
                <a:solidFill>
                  <a:srgbClr val="008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á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t, </a:t>
            </a:r>
            <a:r>
              <a:rPr lang="en-US" sz="2000" i="1">
                <a:solidFill>
                  <a:srgbClr val="008000"/>
                </a:solidFill>
                <a:cs typeface="Arial" panose="020B0604020202020204" pitchFamily="34" charset="0"/>
              </a:rPr>
              <a:t>J. Non-Cryst. Solids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Arial" panose="020B0604020202020204" pitchFamily="34" charset="0"/>
              </a:rPr>
              <a:t>353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, 2681-2691 (2007)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187450" y="1125538"/>
            <a:ext cx="6913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aPS, 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=145 kg/mol, 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/</a:t>
            </a:r>
            <a:r>
              <a:rPr lang="en-US" sz="2000" i="1"/>
              <a:t>M</a:t>
            </a:r>
            <a:r>
              <a:rPr lang="en-US" sz="2000" baseline="-25000"/>
              <a:t>w</a:t>
            </a:r>
            <a:r>
              <a:rPr lang="en-US" sz="2000"/>
              <a:t>=1.03, </a:t>
            </a:r>
            <a:r>
              <a:rPr lang="en-US" sz="2000" i="1"/>
              <a:t>T</a:t>
            </a:r>
            <a:r>
              <a:rPr lang="en-US" sz="2000" baseline="-25000"/>
              <a:t>g</a:t>
            </a:r>
            <a:r>
              <a:rPr lang="en-US" sz="2000"/>
              <a:t>(1</a:t>
            </a:r>
            <a:r>
              <a:rPr lang="en-US" sz="2000" baseline="30000"/>
              <a:t>o</a:t>
            </a:r>
            <a:r>
              <a:rPr lang="en-US" sz="2000"/>
              <a:t>C/min)=97.8</a:t>
            </a:r>
            <a:r>
              <a:rPr lang="en-US" sz="2000">
                <a:cs typeface="Arial" panose="020B0604020202020204" pitchFamily="34" charset="0"/>
              </a:rPr>
              <a:t>±0.2</a:t>
            </a:r>
            <a:r>
              <a:rPr lang="en-US" sz="2000" baseline="30000"/>
              <a:t>o</a:t>
            </a:r>
            <a:r>
              <a:rPr lang="en-US" sz="2000"/>
              <a:t>C</a:t>
            </a:r>
            <a:endParaRPr lang="el-GR" sz="2000" baseline="-25000"/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1081088" y="668338"/>
            <a:ext cx="766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Glass properties change with time (physical ageing)</a:t>
            </a:r>
            <a:endParaRPr lang="el-GR" sz="2400">
              <a:solidFill>
                <a:srgbClr val="0000FF"/>
              </a:solidFill>
            </a:endParaRPr>
          </a:p>
        </p:txBody>
      </p:sp>
      <p:pic>
        <p:nvPicPr>
          <p:cNvPr id="3994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557338"/>
            <a:ext cx="4538662" cy="418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3059113" y="3619500"/>
          <a:ext cx="1152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761669" imgH="444307" progId="Equation.DSMT4">
                  <p:embed/>
                </p:oleObj>
              </mc:Choice>
              <mc:Fallback>
                <p:oleObj name="Equation" r:id="rId4" imgW="76166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19500"/>
                        <a:ext cx="1152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1628775"/>
            <a:ext cx="4310062" cy="414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45" name="Object 14"/>
          <p:cNvGraphicFramePr>
            <a:graphicFrameLocks noChangeAspect="1"/>
          </p:cNvGraphicFramePr>
          <p:nvPr/>
        </p:nvGraphicFramePr>
        <p:xfrm>
          <a:off x="7515225" y="3573463"/>
          <a:ext cx="1173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573463"/>
                        <a:ext cx="1173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25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Fig_4_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" t="-3609" r="17143" b="15785"/>
          <a:stretch>
            <a:fillRect/>
          </a:stretch>
        </p:blipFill>
        <p:spPr bwMode="auto">
          <a:xfrm>
            <a:off x="611188" y="1412875"/>
            <a:ext cx="6780212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60350" y="158750"/>
            <a:ext cx="8632825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GLASSES  ARE  NON-EQUILIBRIUM  MATERIALS  WITH  COMPLEX  MECHANICAL  BEHAVIOUR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124075" y="4987925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PC in compression: Effect of ageing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35000" y="5911850"/>
            <a:ext cx="8208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H. Van Melick,  Ph.D. Thesis, Technical University of Eindhoven, 2002</a:t>
            </a:r>
          </a:p>
        </p:txBody>
      </p:sp>
    </p:spTree>
    <p:extLst>
      <p:ext uri="{BB962C8B-B14F-4D97-AF65-F5344CB8AC3E}">
        <p14:creationId xmlns:p14="http://schemas.microsoft.com/office/powerpoint/2010/main" val="289152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613" y="58738"/>
            <a:ext cx="8748712" cy="1570037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3300"/>
                </a:solidFill>
              </a:rPr>
              <a:t>ENERGY  LANDSCAPE-BASED  MODELING  OF  GLASSY  ATACTIC  POLYSTYRENE</a:t>
            </a:r>
            <a:endParaRPr lang="el-GR" sz="3200" smtClean="0">
              <a:solidFill>
                <a:srgbClr val="FF3300"/>
              </a:solidFill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95288" y="5573713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Starting point:  Well-equilibrated melt configurations</a:t>
            </a:r>
            <a:endParaRPr lang="el-GR" sz="28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11188" y="6092825"/>
            <a:ext cx="8208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T. Spyriouni, C. Tzoumanekas, DNT, G. Milano, F. M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üller-Plathe,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Macromolecules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</a:t>
            </a:r>
            <a:r>
              <a:rPr lang="en-US" sz="2000" b="1">
                <a:solidFill>
                  <a:srgbClr val="008000"/>
                </a:solidFill>
                <a:cs typeface="Times New Roman" panose="02020603050405020304" pitchFamily="18" charset="0"/>
              </a:rPr>
              <a:t>40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3876-3885 (2007).</a:t>
            </a:r>
            <a:endParaRPr lang="el-GR" sz="2000">
              <a:solidFill>
                <a:srgbClr val="008000"/>
              </a:solidFill>
            </a:endParaRPr>
          </a:p>
        </p:txBody>
      </p:sp>
      <p:pic>
        <p:nvPicPr>
          <p:cNvPr id="41989" name="Picture 5" descr="RM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700213"/>
            <a:ext cx="4968875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44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684213" y="-117475"/>
            <a:ext cx="8116887" cy="75723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Segmental Dynamics and Glass Transition: atactic Polystyrene</a:t>
            </a:r>
          </a:p>
        </p:txBody>
      </p:sp>
      <p:pic>
        <p:nvPicPr>
          <p:cNvPr id="43011" name="Picture 28" descr="all_atom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757238"/>
            <a:ext cx="1630362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1625600" y="1165225"/>
          <a:ext cx="7429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65225"/>
                        <a:ext cx="7429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4654550" y="4576763"/>
            <a:ext cx="4595813" cy="2314575"/>
            <a:chOff x="4638929" y="4586288"/>
            <a:chExt cx="4595812" cy="2315370"/>
          </a:xfrm>
        </p:grpSpPr>
        <p:sp>
          <p:nvSpPr>
            <p:cNvPr id="43034" name="TextBox 7"/>
            <p:cNvSpPr txBox="1">
              <a:spLocks noChangeArrowheads="1"/>
            </p:cNvSpPr>
            <p:nvPr/>
          </p:nvSpPr>
          <p:spPr bwMode="auto">
            <a:xfrm>
              <a:off x="4972050" y="4586288"/>
              <a:ext cx="41719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600">
                  <a:solidFill>
                    <a:schemeClr val="tx2"/>
                  </a:solidFill>
                  <a:cs typeface="Arial" panose="020B0604020202020204" pitchFamily="34" charset="0"/>
                </a:rPr>
                <a:t>Fit to empirical Williams–Landel–Ferry relation </a:t>
              </a:r>
              <a:r>
                <a:rPr lang="en-US" sz="1600" baseline="30000">
                  <a:solidFill>
                    <a:srgbClr val="008000"/>
                  </a:solidFill>
                  <a:cs typeface="Arial" panose="020B0604020202020204" pitchFamily="34" charset="0"/>
                </a:rPr>
                <a:t>[1]:</a:t>
              </a:r>
            </a:p>
          </p:txBody>
        </p:sp>
        <p:graphicFrame>
          <p:nvGraphicFramePr>
            <p:cNvPr id="43035" name="Object 3"/>
            <p:cNvGraphicFramePr>
              <a:graphicFrameLocks noChangeAspect="1"/>
            </p:cNvGraphicFramePr>
            <p:nvPr/>
          </p:nvGraphicFramePr>
          <p:xfrm>
            <a:off x="6124829" y="4952123"/>
            <a:ext cx="2509838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name="Equation" r:id="rId6" imgW="1892300" imgH="508000" progId="Equation.DSMT4">
                    <p:embed/>
                  </p:oleObj>
                </mc:Choice>
                <mc:Fallback>
                  <p:oleObj name="Equation" r:id="rId6" imgW="18923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829" y="4952123"/>
                          <a:ext cx="2509838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TextBox 8"/>
            <p:cNvSpPr txBox="1">
              <a:spLocks noChangeArrowheads="1"/>
            </p:cNvSpPr>
            <p:nvPr/>
          </p:nvSpPr>
          <p:spPr bwMode="auto">
            <a:xfrm>
              <a:off x="4638929" y="5824440"/>
              <a:ext cx="459581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AutoNum type="arabicPeriod"/>
              </a:pP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Ferry, J. D. “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Viscoelastic Properties of Polymers”, 3rd ed. Wiley, New 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York, 1980.</a:t>
              </a:r>
            </a:p>
            <a:p>
              <a:pPr>
                <a:spcBef>
                  <a:spcPct val="0"/>
                </a:spcBef>
                <a:buFontTx/>
                <a:buAutoNum type="arabicPeriod"/>
              </a:pP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Hintermeyer, J. et al.  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Macromolecules </a:t>
              </a:r>
              <a:r>
                <a:rPr lang="en-US" sz="1600" b="1">
                  <a:solidFill>
                    <a:srgbClr val="008000"/>
                  </a:solidFill>
                  <a:cs typeface="Arial" panose="020B0604020202020204" pitchFamily="34" charset="0"/>
                </a:rPr>
                <a:t>2008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, </a:t>
              </a:r>
              <a:r>
                <a:rPr lang="en-US" sz="1600" i="1">
                  <a:solidFill>
                    <a:srgbClr val="008000"/>
                  </a:solidFill>
                  <a:cs typeface="Arial" panose="020B0604020202020204" pitchFamily="34" charset="0"/>
                </a:rPr>
                <a:t>41</a:t>
              </a:r>
              <a:r>
                <a:rPr lang="en-US" sz="1600">
                  <a:solidFill>
                    <a:srgbClr val="008000"/>
                  </a:solidFill>
                  <a:cs typeface="Arial" panose="020B0604020202020204" pitchFamily="34" charset="0"/>
                </a:rPr>
                <a:t>, 9335.</a:t>
              </a:r>
            </a:p>
          </p:txBody>
        </p:sp>
      </p:grpSp>
      <p:sp>
        <p:nvSpPr>
          <p:cNvPr id="3087" name="TextBox 7"/>
          <p:cNvSpPr txBox="1">
            <a:spLocks noChangeArrowheads="1"/>
          </p:cNvSpPr>
          <p:nvPr/>
        </p:nvSpPr>
        <p:spPr bwMode="auto">
          <a:xfrm>
            <a:off x="4972050" y="5516563"/>
            <a:ext cx="4171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Experimental </a:t>
            </a:r>
            <a:r>
              <a:rPr lang="en-US" sz="1600" i="1">
                <a:solidFill>
                  <a:schemeClr val="tx2"/>
                </a:solidFill>
                <a:cs typeface="Arial" panose="020B0604020202020204" pitchFamily="34" charset="0"/>
              </a:rPr>
              <a:t>T</a:t>
            </a:r>
            <a:r>
              <a:rPr lang="en-US" sz="1600" baseline="-25000">
                <a:solidFill>
                  <a:schemeClr val="tx2"/>
                </a:solidFill>
                <a:cs typeface="Arial" panose="020B0604020202020204" pitchFamily="34" charset="0"/>
              </a:rPr>
              <a:t>g</a:t>
            </a: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r>
              <a:rPr lang="en-US" sz="1600" baseline="30000">
                <a:solidFill>
                  <a:srgbClr val="008000"/>
                </a:solidFill>
                <a:cs typeface="Arial" panose="020B0604020202020204" pitchFamily="34" charset="0"/>
              </a:rPr>
              <a:t>[2]</a:t>
            </a:r>
            <a:r>
              <a:rPr lang="en-US" sz="1600">
                <a:solidFill>
                  <a:schemeClr val="tx2"/>
                </a:solidFill>
                <a:cs typeface="Arial" panose="020B0604020202020204" pitchFamily="34" charset="0"/>
              </a:rPr>
              <a:t> : 373 K</a:t>
            </a:r>
            <a:endParaRPr lang="en-US" sz="1600" baseline="30000">
              <a:solidFill>
                <a:srgbClr val="008000"/>
              </a:solidFill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9375" y="792163"/>
            <a:ext cx="9042400" cy="3676650"/>
            <a:chOff x="79375" y="792163"/>
            <a:chExt cx="9042920" cy="3675857"/>
          </a:xfrm>
        </p:grpSpPr>
        <p:pic>
          <p:nvPicPr>
            <p:cNvPr id="43025" name="Picture 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4933" y="792163"/>
              <a:ext cx="3737362" cy="3675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26" name="Object 8"/>
            <p:cNvGraphicFramePr>
              <a:graphicFrameLocks noChangeAspect="1"/>
            </p:cNvGraphicFramePr>
            <p:nvPr/>
          </p:nvGraphicFramePr>
          <p:xfrm>
            <a:off x="2393866" y="1392238"/>
            <a:ext cx="2743200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8" name="Equation" r:id="rId9" imgW="1866090" imgH="393529" progId="Equation.DSMT4">
                    <p:embed/>
                  </p:oleObj>
                </mc:Choice>
                <mc:Fallback>
                  <p:oleObj name="Equation" r:id="rId9" imgW="186609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866" y="1392238"/>
                          <a:ext cx="2743200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27" name="Group 27"/>
            <p:cNvGrpSpPr>
              <a:grpSpLocks/>
            </p:cNvGrpSpPr>
            <p:nvPr/>
          </p:nvGrpSpPr>
          <p:grpSpPr bwMode="auto">
            <a:xfrm>
              <a:off x="79375" y="1543050"/>
              <a:ext cx="2379663" cy="782638"/>
              <a:chOff x="50" y="972"/>
              <a:chExt cx="1499" cy="493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371" y="972"/>
                <a:ext cx="0" cy="242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60" y="1135"/>
                <a:ext cx="152" cy="91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3031" name="Object 7"/>
              <p:cNvGraphicFramePr>
                <a:graphicFrameLocks noChangeAspect="1"/>
              </p:cNvGraphicFramePr>
              <p:nvPr/>
            </p:nvGraphicFramePr>
            <p:xfrm>
              <a:off x="1197" y="1144"/>
              <a:ext cx="35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9" name="Equation" r:id="rId11" imgW="368300" imgH="228600" progId="Equation.DSMT4">
                      <p:embed/>
                    </p:oleObj>
                  </mc:Choice>
                  <mc:Fallback>
                    <p:oleObj name="Equation" r:id="rId11" imgW="368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7" y="1144"/>
                            <a:ext cx="352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 flipH="1">
                <a:off x="50" y="1357"/>
                <a:ext cx="210" cy="108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V="1">
                <a:off x="929" y="1245"/>
                <a:ext cx="258" cy="68"/>
              </a:xfrm>
              <a:prstGeom prst="straightConnector1">
                <a:avLst/>
              </a:prstGeom>
              <a:ln w="22225">
                <a:solidFill>
                  <a:srgbClr val="B21E9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5956733" y="2179178"/>
            <a:ext cx="1423579" cy="511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name="Equation" r:id="rId13" imgW="914400" imgH="330200" progId="Equation.DSMT4">
                    <p:embed/>
                  </p:oleObj>
                </mc:Choice>
                <mc:Fallback>
                  <p:oleObj name="Equation" r:id="rId13" imgW="9144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733" y="2179178"/>
                          <a:ext cx="1423579" cy="511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33363" y="820738"/>
            <a:ext cx="4421187" cy="6070600"/>
            <a:chOff x="233223" y="820738"/>
            <a:chExt cx="4421327" cy="6070685"/>
          </a:xfrm>
        </p:grpSpPr>
        <p:grpSp>
          <p:nvGrpSpPr>
            <p:cNvPr id="43018" name="Group 6"/>
            <p:cNvGrpSpPr>
              <a:grpSpLocks/>
            </p:cNvGrpSpPr>
            <p:nvPr/>
          </p:nvGrpSpPr>
          <p:grpSpPr bwMode="auto">
            <a:xfrm>
              <a:off x="266085" y="820738"/>
              <a:ext cx="4388465" cy="6070685"/>
              <a:chOff x="266085" y="820738"/>
              <a:chExt cx="4388465" cy="6070685"/>
            </a:xfrm>
          </p:grpSpPr>
          <p:pic>
            <p:nvPicPr>
              <p:cNvPr id="43020" name="Picture 1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299" y="2542509"/>
                <a:ext cx="3731206" cy="3793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3021" name="Object 5"/>
              <p:cNvGraphicFramePr>
                <a:graphicFrameLocks noChangeAspect="1"/>
              </p:cNvGraphicFramePr>
              <p:nvPr/>
            </p:nvGraphicFramePr>
            <p:xfrm>
              <a:off x="2405063" y="820738"/>
              <a:ext cx="2249487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1" name="Equation" r:id="rId16" imgW="1447172" imgH="253890" progId="Equation.DSMT4">
                      <p:embed/>
                    </p:oleObj>
                  </mc:Choice>
                  <mc:Fallback>
                    <p:oleObj name="Equation" r:id="rId16" imgW="1447172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3" y="820738"/>
                            <a:ext cx="2249487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22" name="Group 51"/>
              <p:cNvGrpSpPr>
                <a:grpSpLocks/>
              </p:cNvGrpSpPr>
              <p:nvPr/>
            </p:nvGrpSpPr>
            <p:grpSpPr bwMode="auto">
              <a:xfrm>
                <a:off x="266085" y="4430701"/>
                <a:ext cx="3945875" cy="2460722"/>
                <a:chOff x="287102" y="4418605"/>
                <a:chExt cx="3944957" cy="2461718"/>
              </a:xfrm>
            </p:grpSpPr>
            <p:sp>
              <p:nvSpPr>
                <p:cNvPr id="43023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287102" y="6295311"/>
                  <a:ext cx="3944957" cy="5850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Vogiatzis G.G.; DNT </a:t>
                  </a:r>
                  <a:r>
                    <a:rPr lang="en-US" sz="1600" i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Macromolecules </a:t>
                  </a:r>
                  <a:r>
                    <a:rPr lang="en-US" sz="1600" b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2014</a:t>
                  </a: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, </a:t>
                  </a:r>
                  <a:r>
                    <a:rPr lang="en-US" sz="1600" i="1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47</a:t>
                  </a:r>
                  <a:r>
                    <a:rPr lang="en-US" sz="1600">
                      <a:solidFill>
                        <a:srgbClr val="008000"/>
                      </a:solidFill>
                      <a:cs typeface="Arial" panose="020B0604020202020204" pitchFamily="34" charset="0"/>
                    </a:rPr>
                    <a:t>, 387.</a:t>
                  </a:r>
                  <a:endParaRPr lang="en-US" sz="1600" i="1">
                    <a:solidFill>
                      <a:srgbClr val="008000"/>
                    </a:solidFill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3024" name="Object 2"/>
                <p:cNvGraphicFramePr>
                  <a:graphicFrameLocks noChangeAspect="1"/>
                </p:cNvGraphicFramePr>
                <p:nvPr/>
              </p:nvGraphicFramePr>
              <p:xfrm>
                <a:off x="868607" y="4418605"/>
                <a:ext cx="1407758" cy="5129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52" name="Equation" r:id="rId18" imgW="901309" imgH="330057" progId="Equation.DSMT4">
                        <p:embed/>
                      </p:oleObj>
                    </mc:Choice>
                    <mc:Fallback>
                      <p:oleObj name="Equation" r:id="rId18" imgW="901309" imgH="3300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607" y="4418605"/>
                              <a:ext cx="1407758" cy="512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43019" name="Picture 11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295695" y="2292712"/>
              <a:ext cx="315076" cy="440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017" name="TextBox 9"/>
          <p:cNvSpPr txBox="1">
            <a:spLocks noChangeArrowheads="1"/>
          </p:cNvSpPr>
          <p:nvPr/>
        </p:nvSpPr>
        <p:spPr bwMode="auto">
          <a:xfrm>
            <a:off x="3203575" y="40322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>
                <a:solidFill>
                  <a:srgbClr val="0033CC"/>
                </a:solidFill>
              </a:rPr>
              <a:t>Atomistic Molecular Dynamics</a:t>
            </a:r>
          </a:p>
        </p:txBody>
      </p:sp>
    </p:spTree>
    <p:extLst>
      <p:ext uri="{BB962C8B-B14F-4D97-AF65-F5344CB8AC3E}">
        <p14:creationId xmlns:p14="http://schemas.microsoft.com/office/powerpoint/2010/main" val="287508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24013" y="30163"/>
            <a:ext cx="6526212" cy="487362"/>
          </a:xfrm>
        </p:spPr>
        <p:txBody>
          <a:bodyPr/>
          <a:lstStyle/>
          <a:p>
            <a:pPr algn="l" defTabSz="814388"/>
            <a:r>
              <a:rPr lang="en-GB" sz="2800" smtClean="0">
                <a:solidFill>
                  <a:srgbClr val="FF0000"/>
                </a:solidFill>
              </a:rPr>
              <a:t>Energy Landscape Picture of a Glas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15925" y="3743325"/>
            <a:ext cx="82089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Configuration fluctuating in the neighborhood of local energy minima: “</a:t>
            </a:r>
            <a:r>
              <a:rPr lang="en-US" sz="2000">
                <a:solidFill>
                  <a:srgbClr val="CC3399"/>
                </a:solidFill>
              </a:rPr>
              <a:t>Inherent structures</a:t>
            </a:r>
            <a:r>
              <a:rPr lang="en-US" sz="2000"/>
              <a:t>” : </a:t>
            </a:r>
            <a:r>
              <a:rPr lang="en-US" sz="2000">
                <a:solidFill>
                  <a:srgbClr val="008000"/>
                </a:solidFill>
              </a:rPr>
              <a:t>Stillinger, F.H. </a:t>
            </a:r>
            <a:r>
              <a:rPr lang="en-US" sz="2000" i="1">
                <a:solidFill>
                  <a:srgbClr val="008000"/>
                </a:solidFill>
              </a:rPr>
              <a:t>Science</a:t>
            </a:r>
            <a:r>
              <a:rPr lang="en-US" sz="2000">
                <a:solidFill>
                  <a:srgbClr val="008000"/>
                </a:solidFill>
              </a:rPr>
              <a:t>  </a:t>
            </a:r>
            <a:r>
              <a:rPr lang="en-US" sz="2000" b="1">
                <a:solidFill>
                  <a:srgbClr val="008000"/>
                </a:solidFill>
              </a:rPr>
              <a:t>1995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267</a:t>
            </a:r>
            <a:r>
              <a:rPr lang="en-US" sz="2000">
                <a:solidFill>
                  <a:srgbClr val="008000"/>
                </a:solidFill>
              </a:rPr>
              <a:t>, 1935.                </a:t>
            </a:r>
            <a:r>
              <a:rPr lang="en-US" sz="2000">
                <a:solidFill>
                  <a:schemeClr val="tx2"/>
                </a:solidFill>
              </a:rPr>
              <a:t>See also work by </a:t>
            </a:r>
            <a:r>
              <a:rPr lang="en-US" sz="2000">
                <a:solidFill>
                  <a:srgbClr val="008000"/>
                </a:solidFill>
              </a:rPr>
              <a:t>P.G. Debenedetti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D.J. Lacks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A. Heuer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G. Parisi,</a:t>
            </a:r>
            <a:r>
              <a:rPr lang="en-US" sz="2000">
                <a:solidFill>
                  <a:schemeClr val="tx2"/>
                </a:solidFill>
              </a:rPr>
              <a:t>              </a:t>
            </a:r>
            <a:r>
              <a:rPr lang="en-US" sz="2000">
                <a:solidFill>
                  <a:srgbClr val="008000"/>
                </a:solidFill>
              </a:rPr>
              <a:t>F. Sciortino,</a:t>
            </a: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>
                <a:solidFill>
                  <a:srgbClr val="008000"/>
                </a:solidFill>
              </a:rPr>
              <a:t>D. Wales,</a:t>
            </a: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>
                <a:solidFill>
                  <a:srgbClr val="008000"/>
                </a:solidFill>
              </a:rPr>
              <a:t>T. Keyes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T.M. Truskett</a:t>
            </a:r>
            <a:r>
              <a:rPr lang="en-US" sz="2000">
                <a:solidFill>
                  <a:schemeClr val="tx2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DNT and U.W. Suter</a:t>
            </a:r>
            <a:r>
              <a:rPr lang="en-US" sz="20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23863" y="5097463"/>
            <a:ext cx="820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Transitions between minima inhibited by high energy barriers.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7988" y="5492750"/>
            <a:ext cx="8208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Glass properties: arithmetic averages of properties of individual “</a:t>
            </a:r>
            <a:r>
              <a:rPr lang="en-US" sz="2000">
                <a:solidFill>
                  <a:srgbClr val="FF0000"/>
                </a:solidFill>
              </a:rPr>
              <a:t>basins of attraction</a:t>
            </a:r>
            <a:r>
              <a:rPr lang="en-US" sz="2000"/>
              <a:t>”.   Restricted equilibrium established within each basin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27038" y="6189663"/>
            <a:ext cx="8759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/>
              <a:t>Glassy computer specimens generated by rapid cooling of the melt.</a:t>
            </a:r>
            <a:endParaRPr lang="en-US" sz="2000">
              <a:solidFill>
                <a:srgbClr val="0000CC"/>
              </a:solidFill>
            </a:endParaRPr>
          </a:p>
        </p:txBody>
      </p:sp>
      <p:grpSp>
        <p:nvGrpSpPr>
          <p:cNvPr id="44039" name="Group 34"/>
          <p:cNvGrpSpPr>
            <a:grpSpLocks/>
          </p:cNvGrpSpPr>
          <p:nvPr/>
        </p:nvGrpSpPr>
        <p:grpSpPr bwMode="auto">
          <a:xfrm>
            <a:off x="-36513" y="692150"/>
            <a:ext cx="6789738" cy="2987675"/>
            <a:chOff x="236" y="1298"/>
            <a:chExt cx="4277" cy="2276"/>
          </a:xfrm>
        </p:grpSpPr>
        <p:sp>
          <p:nvSpPr>
            <p:cNvPr id="44043" name="Line 7"/>
            <p:cNvSpPr>
              <a:spLocks noChangeShapeType="1"/>
            </p:cNvSpPr>
            <p:nvPr/>
          </p:nvSpPr>
          <p:spPr bwMode="auto">
            <a:xfrm>
              <a:off x="521" y="1845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4" name="Text Box 8"/>
            <p:cNvSpPr txBox="1">
              <a:spLocks noChangeArrowheads="1"/>
            </p:cNvSpPr>
            <p:nvPr/>
          </p:nvSpPr>
          <p:spPr bwMode="auto">
            <a:xfrm>
              <a:off x="236" y="1932"/>
              <a:ext cx="31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000">
                  <a:latin typeface="Monotype Corsiva" panose="03010101010201010101" pitchFamily="66" charset="0"/>
                </a:rPr>
                <a:t>V</a:t>
              </a:r>
            </a:p>
          </p:txBody>
        </p:sp>
        <p:grpSp>
          <p:nvGrpSpPr>
            <p:cNvPr id="44045" name="Group 37"/>
            <p:cNvGrpSpPr>
              <a:grpSpLocks/>
            </p:cNvGrpSpPr>
            <p:nvPr/>
          </p:nvGrpSpPr>
          <p:grpSpPr bwMode="auto">
            <a:xfrm>
              <a:off x="748" y="1298"/>
              <a:ext cx="3765" cy="2276"/>
              <a:chOff x="748" y="1298"/>
              <a:chExt cx="3765" cy="2276"/>
            </a:xfrm>
          </p:grpSpPr>
          <p:sp>
            <p:nvSpPr>
              <p:cNvPr id="44046" name="AutoShape 32"/>
              <p:cNvSpPr>
                <a:spLocks/>
              </p:cNvSpPr>
              <p:nvPr/>
            </p:nvSpPr>
            <p:spPr bwMode="auto">
              <a:xfrm rot="5400000">
                <a:off x="2114" y="1733"/>
                <a:ext cx="174" cy="2906"/>
              </a:xfrm>
              <a:prstGeom prst="rightBrace">
                <a:avLst>
                  <a:gd name="adj1" fmla="val 106161"/>
                  <a:gd name="adj2" fmla="val 50000"/>
                </a:avLst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l-GR" sz="1800"/>
              </a:p>
            </p:txBody>
          </p:sp>
          <p:sp>
            <p:nvSpPr>
              <p:cNvPr id="44047" name="Text Box 33"/>
              <p:cNvSpPr txBox="1">
                <a:spLocks noChangeArrowheads="1"/>
              </p:cNvSpPr>
              <p:nvPr/>
            </p:nvSpPr>
            <p:spPr bwMode="auto">
              <a:xfrm>
                <a:off x="1842" y="3294"/>
                <a:ext cx="816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3399"/>
                    </a:solidFill>
                  </a:rPr>
                  <a:t>Metabasin</a:t>
                </a:r>
                <a:r>
                  <a:rPr lang="en-US" sz="1800"/>
                  <a:t> </a:t>
                </a:r>
                <a:endParaRPr lang="el-GR" sz="1800"/>
              </a:p>
            </p:txBody>
          </p:sp>
          <p:grpSp>
            <p:nvGrpSpPr>
              <p:cNvPr id="44048" name="Group 40"/>
              <p:cNvGrpSpPr>
                <a:grpSpLocks/>
              </p:cNvGrpSpPr>
              <p:nvPr/>
            </p:nvGrpSpPr>
            <p:grpSpPr bwMode="auto">
              <a:xfrm>
                <a:off x="839" y="1298"/>
                <a:ext cx="3674" cy="1917"/>
                <a:chOff x="384" y="704"/>
                <a:chExt cx="4600" cy="2670"/>
              </a:xfrm>
            </p:grpSpPr>
            <p:sp>
              <p:nvSpPr>
                <p:cNvPr id="4404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791" y="2672"/>
                  <a:ext cx="0" cy="131"/>
                </a:xfrm>
                <a:prstGeom prst="line">
                  <a:avLst/>
                </a:prstGeom>
                <a:noFill/>
                <a:ln w="9525">
                  <a:solidFill>
                    <a:srgbClr val="CC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050" name="Group 42"/>
                <p:cNvGrpSpPr>
                  <a:grpSpLocks/>
                </p:cNvGrpSpPr>
                <p:nvPr/>
              </p:nvGrpSpPr>
              <p:grpSpPr bwMode="auto">
                <a:xfrm>
                  <a:off x="384" y="704"/>
                  <a:ext cx="4600" cy="2670"/>
                  <a:chOff x="384" y="279"/>
                  <a:chExt cx="4600" cy="2670"/>
                </a:xfrm>
              </p:grpSpPr>
              <p:sp>
                <p:nvSpPr>
                  <p:cNvPr id="4405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0" y="2329"/>
                    <a:ext cx="725" cy="5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sz="1400">
                        <a:solidFill>
                          <a:srgbClr val="CC0099"/>
                        </a:solidFill>
                      </a:rPr>
                      <a:t>Inherent structure</a:t>
                    </a:r>
                    <a:endParaRPr lang="el-GR" sz="1400">
                      <a:solidFill>
                        <a:srgbClr val="CC0099"/>
                      </a:solidFill>
                    </a:endParaRPr>
                  </a:p>
                </p:txBody>
              </p:sp>
              <p:sp>
                <p:nvSpPr>
                  <p:cNvPr id="44052" name="Freeform 17"/>
                  <p:cNvSpPr>
                    <a:spLocks/>
                  </p:cNvSpPr>
                  <p:nvPr/>
                </p:nvSpPr>
                <p:spPr bwMode="auto">
                  <a:xfrm>
                    <a:off x="1655" y="1922"/>
                    <a:ext cx="278" cy="259"/>
                  </a:xfrm>
                  <a:custGeom>
                    <a:avLst/>
                    <a:gdLst>
                      <a:gd name="T0" fmla="*/ 0 w 278"/>
                      <a:gd name="T1" fmla="*/ 0 h 270"/>
                      <a:gd name="T2" fmla="*/ 38 w 278"/>
                      <a:gd name="T3" fmla="*/ 106 h 270"/>
                      <a:gd name="T4" fmla="*/ 86 w 278"/>
                      <a:gd name="T5" fmla="*/ 225 h 270"/>
                      <a:gd name="T6" fmla="*/ 173 w 278"/>
                      <a:gd name="T7" fmla="*/ 230 h 270"/>
                      <a:gd name="T8" fmla="*/ 240 w 278"/>
                      <a:gd name="T9" fmla="*/ 115 h 270"/>
                      <a:gd name="T10" fmla="*/ 278 w 278"/>
                      <a:gd name="T11" fmla="*/ 18 h 27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78"/>
                      <a:gd name="T19" fmla="*/ 0 h 270"/>
                      <a:gd name="T20" fmla="*/ 278 w 278"/>
                      <a:gd name="T21" fmla="*/ 270 h 27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78" h="270">
                        <a:moveTo>
                          <a:pt x="0" y="0"/>
                        </a:moveTo>
                        <a:cubicBezTo>
                          <a:pt x="6" y="19"/>
                          <a:pt x="24" y="75"/>
                          <a:pt x="38" y="116"/>
                        </a:cubicBezTo>
                        <a:cubicBezTo>
                          <a:pt x="52" y="157"/>
                          <a:pt x="64" y="223"/>
                          <a:pt x="86" y="245"/>
                        </a:cubicBezTo>
                        <a:cubicBezTo>
                          <a:pt x="108" y="267"/>
                          <a:pt x="147" y="270"/>
                          <a:pt x="173" y="250"/>
                        </a:cubicBezTo>
                        <a:cubicBezTo>
                          <a:pt x="199" y="230"/>
                          <a:pt x="223" y="163"/>
                          <a:pt x="240" y="125"/>
                        </a:cubicBezTo>
                        <a:cubicBezTo>
                          <a:pt x="257" y="87"/>
                          <a:pt x="270" y="42"/>
                          <a:pt x="278" y="2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3" name="Freeform 18"/>
                  <p:cNvSpPr>
                    <a:spLocks/>
                  </p:cNvSpPr>
                  <p:nvPr/>
                </p:nvSpPr>
                <p:spPr bwMode="auto">
                  <a:xfrm>
                    <a:off x="2381" y="1729"/>
                    <a:ext cx="422" cy="250"/>
                  </a:xfrm>
                  <a:custGeom>
                    <a:avLst/>
                    <a:gdLst>
                      <a:gd name="T0" fmla="*/ 0 w 422"/>
                      <a:gd name="T1" fmla="*/ 0 h 261"/>
                      <a:gd name="T2" fmla="*/ 29 w 422"/>
                      <a:gd name="T3" fmla="*/ 137 h 261"/>
                      <a:gd name="T4" fmla="*/ 77 w 422"/>
                      <a:gd name="T5" fmla="*/ 225 h 261"/>
                      <a:gd name="T6" fmla="*/ 211 w 422"/>
                      <a:gd name="T7" fmla="*/ 198 h 261"/>
                      <a:gd name="T8" fmla="*/ 345 w 422"/>
                      <a:gd name="T9" fmla="*/ 229 h 261"/>
                      <a:gd name="T10" fmla="*/ 393 w 422"/>
                      <a:gd name="T11" fmla="*/ 137 h 261"/>
                      <a:gd name="T12" fmla="*/ 422 w 422"/>
                      <a:gd name="T13" fmla="*/ 0 h 26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22"/>
                      <a:gd name="T22" fmla="*/ 0 h 261"/>
                      <a:gd name="T23" fmla="*/ 422 w 422"/>
                      <a:gd name="T24" fmla="*/ 261 h 26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22" h="261">
                        <a:moveTo>
                          <a:pt x="0" y="0"/>
                        </a:moveTo>
                        <a:cubicBezTo>
                          <a:pt x="5" y="23"/>
                          <a:pt x="16" y="108"/>
                          <a:pt x="29" y="149"/>
                        </a:cubicBezTo>
                        <a:cubicBezTo>
                          <a:pt x="42" y="190"/>
                          <a:pt x="47" y="234"/>
                          <a:pt x="77" y="245"/>
                        </a:cubicBezTo>
                        <a:cubicBezTo>
                          <a:pt x="107" y="256"/>
                          <a:pt x="166" y="215"/>
                          <a:pt x="211" y="216"/>
                        </a:cubicBezTo>
                        <a:cubicBezTo>
                          <a:pt x="256" y="217"/>
                          <a:pt x="315" y="261"/>
                          <a:pt x="345" y="250"/>
                        </a:cubicBezTo>
                        <a:cubicBezTo>
                          <a:pt x="375" y="239"/>
                          <a:pt x="380" y="191"/>
                          <a:pt x="393" y="149"/>
                        </a:cubicBezTo>
                        <a:cubicBezTo>
                          <a:pt x="406" y="107"/>
                          <a:pt x="416" y="31"/>
                          <a:pt x="42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4" name="Freeform 19"/>
                  <p:cNvSpPr>
                    <a:spLocks/>
                  </p:cNvSpPr>
                  <p:nvPr/>
                </p:nvSpPr>
                <p:spPr bwMode="auto">
                  <a:xfrm>
                    <a:off x="688" y="1536"/>
                    <a:ext cx="610" cy="269"/>
                  </a:xfrm>
                  <a:custGeom>
                    <a:avLst/>
                    <a:gdLst>
                      <a:gd name="T0" fmla="*/ 0 w 610"/>
                      <a:gd name="T1" fmla="*/ 0 h 269"/>
                      <a:gd name="T2" fmla="*/ 77 w 610"/>
                      <a:gd name="T3" fmla="*/ 96 h 269"/>
                      <a:gd name="T4" fmla="*/ 163 w 610"/>
                      <a:gd name="T5" fmla="*/ 192 h 269"/>
                      <a:gd name="T6" fmla="*/ 255 w 610"/>
                      <a:gd name="T7" fmla="*/ 234 h 269"/>
                      <a:gd name="T8" fmla="*/ 391 w 610"/>
                      <a:gd name="T9" fmla="*/ 234 h 269"/>
                      <a:gd name="T10" fmla="*/ 528 w 610"/>
                      <a:gd name="T11" fmla="*/ 154 h 269"/>
                      <a:gd name="T12" fmla="*/ 624 w 610"/>
                      <a:gd name="T13" fmla="*/ 10 h 26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10"/>
                      <a:gd name="T22" fmla="*/ 0 h 269"/>
                      <a:gd name="T23" fmla="*/ 624 w 610"/>
                      <a:gd name="T24" fmla="*/ 247 h 26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10" h="269">
                        <a:moveTo>
                          <a:pt x="0" y="0"/>
                        </a:moveTo>
                        <a:cubicBezTo>
                          <a:pt x="10" y="17"/>
                          <a:pt x="38" y="81"/>
                          <a:pt x="63" y="116"/>
                        </a:cubicBezTo>
                        <a:cubicBezTo>
                          <a:pt x="88" y="151"/>
                          <a:pt x="119" y="186"/>
                          <a:pt x="149" y="208"/>
                        </a:cubicBezTo>
                        <a:cubicBezTo>
                          <a:pt x="179" y="230"/>
                          <a:pt x="202" y="241"/>
                          <a:pt x="241" y="249"/>
                        </a:cubicBezTo>
                        <a:cubicBezTo>
                          <a:pt x="280" y="257"/>
                          <a:pt x="339" y="269"/>
                          <a:pt x="384" y="256"/>
                        </a:cubicBezTo>
                        <a:cubicBezTo>
                          <a:pt x="429" y="243"/>
                          <a:pt x="476" y="209"/>
                          <a:pt x="514" y="172"/>
                        </a:cubicBezTo>
                        <a:cubicBezTo>
                          <a:pt x="552" y="135"/>
                          <a:pt x="590" y="62"/>
                          <a:pt x="610" y="34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5" name="Freeform 20"/>
                  <p:cNvSpPr>
                    <a:spLocks/>
                  </p:cNvSpPr>
                  <p:nvPr/>
                </p:nvSpPr>
                <p:spPr bwMode="auto">
                  <a:xfrm>
                    <a:off x="3307" y="1841"/>
                    <a:ext cx="259" cy="304"/>
                  </a:xfrm>
                  <a:custGeom>
                    <a:avLst/>
                    <a:gdLst>
                      <a:gd name="T0" fmla="*/ 0 w 259"/>
                      <a:gd name="T1" fmla="*/ 0 h 317"/>
                      <a:gd name="T2" fmla="*/ 19 w 259"/>
                      <a:gd name="T3" fmla="*/ 125 h 317"/>
                      <a:gd name="T4" fmla="*/ 29 w 259"/>
                      <a:gd name="T5" fmla="*/ 196 h 317"/>
                      <a:gd name="T6" fmla="*/ 96 w 259"/>
                      <a:gd name="T7" fmla="*/ 275 h 317"/>
                      <a:gd name="T8" fmla="*/ 191 w 259"/>
                      <a:gd name="T9" fmla="*/ 269 h 317"/>
                      <a:gd name="T10" fmla="*/ 240 w 259"/>
                      <a:gd name="T11" fmla="*/ 143 h 317"/>
                      <a:gd name="T12" fmla="*/ 259 w 259"/>
                      <a:gd name="T13" fmla="*/ 11 h 31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59"/>
                      <a:gd name="T22" fmla="*/ 0 h 317"/>
                      <a:gd name="T23" fmla="*/ 259 w 259"/>
                      <a:gd name="T24" fmla="*/ 317 h 31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59" h="317">
                        <a:moveTo>
                          <a:pt x="0" y="0"/>
                        </a:moveTo>
                        <a:cubicBezTo>
                          <a:pt x="3" y="21"/>
                          <a:pt x="14" y="101"/>
                          <a:pt x="19" y="136"/>
                        </a:cubicBezTo>
                        <a:cubicBezTo>
                          <a:pt x="24" y="171"/>
                          <a:pt x="16" y="186"/>
                          <a:pt x="29" y="213"/>
                        </a:cubicBezTo>
                        <a:cubicBezTo>
                          <a:pt x="42" y="240"/>
                          <a:pt x="69" y="286"/>
                          <a:pt x="96" y="299"/>
                        </a:cubicBezTo>
                        <a:cubicBezTo>
                          <a:pt x="123" y="312"/>
                          <a:pt x="167" y="317"/>
                          <a:pt x="191" y="293"/>
                        </a:cubicBezTo>
                        <a:cubicBezTo>
                          <a:pt x="215" y="269"/>
                          <a:pt x="229" y="202"/>
                          <a:pt x="240" y="155"/>
                        </a:cubicBezTo>
                        <a:cubicBezTo>
                          <a:pt x="251" y="108"/>
                          <a:pt x="255" y="41"/>
                          <a:pt x="259" y="11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6" name="Freeform 21"/>
                  <p:cNvSpPr>
                    <a:spLocks/>
                  </p:cNvSpPr>
                  <p:nvPr/>
                </p:nvSpPr>
                <p:spPr bwMode="auto">
                  <a:xfrm>
                    <a:off x="4232" y="1088"/>
                    <a:ext cx="488" cy="324"/>
                  </a:xfrm>
                  <a:custGeom>
                    <a:avLst/>
                    <a:gdLst>
                      <a:gd name="T0" fmla="*/ 0 w 488"/>
                      <a:gd name="T1" fmla="*/ 18 h 324"/>
                      <a:gd name="T2" fmla="*/ 10 w 488"/>
                      <a:gd name="T3" fmla="*/ 124 h 324"/>
                      <a:gd name="T4" fmla="*/ 29 w 488"/>
                      <a:gd name="T5" fmla="*/ 191 h 324"/>
                      <a:gd name="T6" fmla="*/ 87 w 488"/>
                      <a:gd name="T7" fmla="*/ 287 h 324"/>
                      <a:gd name="T8" fmla="*/ 163 w 488"/>
                      <a:gd name="T9" fmla="*/ 277 h 324"/>
                      <a:gd name="T10" fmla="*/ 232 w 488"/>
                      <a:gd name="T11" fmla="*/ 144 h 324"/>
                      <a:gd name="T12" fmla="*/ 251 w 488"/>
                      <a:gd name="T13" fmla="*/ 0 h 32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88"/>
                      <a:gd name="T22" fmla="*/ 0 h 324"/>
                      <a:gd name="T23" fmla="*/ 251 w 488"/>
                      <a:gd name="T24" fmla="*/ 301 h 32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88" h="324">
                        <a:moveTo>
                          <a:pt x="0" y="56"/>
                        </a:moveTo>
                        <a:cubicBezTo>
                          <a:pt x="11" y="76"/>
                          <a:pt x="39" y="141"/>
                          <a:pt x="64" y="176"/>
                        </a:cubicBezTo>
                        <a:cubicBezTo>
                          <a:pt x="89" y="211"/>
                          <a:pt x="123" y="240"/>
                          <a:pt x="152" y="264"/>
                        </a:cubicBezTo>
                        <a:cubicBezTo>
                          <a:pt x="181" y="288"/>
                          <a:pt x="207" y="316"/>
                          <a:pt x="240" y="320"/>
                        </a:cubicBezTo>
                        <a:cubicBezTo>
                          <a:pt x="273" y="324"/>
                          <a:pt x="317" y="317"/>
                          <a:pt x="352" y="288"/>
                        </a:cubicBezTo>
                        <a:cubicBezTo>
                          <a:pt x="387" y="259"/>
                          <a:pt x="425" y="192"/>
                          <a:pt x="448" y="144"/>
                        </a:cubicBezTo>
                        <a:cubicBezTo>
                          <a:pt x="471" y="96"/>
                          <a:pt x="480" y="30"/>
                          <a:pt x="48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7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404" y="1577"/>
                    <a:ext cx="0" cy="91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221" y="1403"/>
                    <a:ext cx="0" cy="10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5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017" y="1359"/>
                    <a:ext cx="0" cy="11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955" y="442"/>
                    <a:ext cx="0" cy="205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4061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4105" y="2338"/>
                    <a:ext cx="816" cy="390"/>
                    <a:chOff x="3878" y="1838"/>
                    <a:chExt cx="816" cy="405"/>
                  </a:xfrm>
                </p:grpSpPr>
                <p:sp>
                  <p:nvSpPr>
                    <p:cNvPr id="44065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87" y="1838"/>
                      <a:ext cx="407" cy="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44066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8" y="1978"/>
                      <a:ext cx="36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4062" name="AutoShape 32"/>
                  <p:cNvSpPr>
                    <a:spLocks/>
                  </p:cNvSpPr>
                  <p:nvPr/>
                </p:nvSpPr>
                <p:spPr bwMode="auto">
                  <a:xfrm rot="5400000">
                    <a:off x="3452" y="2108"/>
                    <a:ext cx="55" cy="886"/>
                  </a:xfrm>
                  <a:prstGeom prst="rightBrace">
                    <a:avLst>
                      <a:gd name="adj1" fmla="val 134242"/>
                      <a:gd name="adj2" fmla="val 50000"/>
                    </a:avLst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vert="eaVert"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l-GR" sz="18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4063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45" y="2592"/>
                    <a:ext cx="590" cy="3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sz="1600">
                        <a:solidFill>
                          <a:srgbClr val="FF0000"/>
                        </a:solidFill>
                      </a:rPr>
                      <a:t>Basin</a:t>
                    </a:r>
                    <a:r>
                      <a:rPr lang="en-US" sz="1600"/>
                      <a:t> </a:t>
                    </a:r>
                    <a:endParaRPr lang="el-GR" sz="1600"/>
                  </a:p>
                </p:txBody>
              </p:sp>
              <p:sp>
                <p:nvSpPr>
                  <p:cNvPr id="44064" name="Freeform 58"/>
                  <p:cNvSpPr>
                    <a:spLocks/>
                  </p:cNvSpPr>
                  <p:nvPr/>
                </p:nvSpPr>
                <p:spPr bwMode="auto">
                  <a:xfrm>
                    <a:off x="384" y="279"/>
                    <a:ext cx="4600" cy="1956"/>
                  </a:xfrm>
                  <a:custGeom>
                    <a:avLst/>
                    <a:gdLst>
                      <a:gd name="T0" fmla="*/ 0 w 4600"/>
                      <a:gd name="T1" fmla="*/ 136 h 1956"/>
                      <a:gd name="T2" fmla="*/ 88 w 4600"/>
                      <a:gd name="T3" fmla="*/ 761 h 1956"/>
                      <a:gd name="T4" fmla="*/ 152 w 4600"/>
                      <a:gd name="T5" fmla="*/ 953 h 1956"/>
                      <a:gd name="T6" fmla="*/ 344 w 4600"/>
                      <a:gd name="T7" fmla="*/ 1409 h 1956"/>
                      <a:gd name="T8" fmla="*/ 496 w 4600"/>
                      <a:gd name="T9" fmla="*/ 1537 h 1956"/>
                      <a:gd name="T10" fmla="*/ 600 w 4600"/>
                      <a:gd name="T11" fmla="*/ 1568 h 1956"/>
                      <a:gd name="T12" fmla="*/ 728 w 4600"/>
                      <a:gd name="T13" fmla="*/ 1560 h 1956"/>
                      <a:gd name="T14" fmla="*/ 802 w 4600"/>
                      <a:gd name="T15" fmla="*/ 1503 h 1956"/>
                      <a:gd name="T16" fmla="*/ 983 w 4600"/>
                      <a:gd name="T17" fmla="*/ 1276 h 1956"/>
                      <a:gd name="T18" fmla="*/ 1074 w 4600"/>
                      <a:gd name="T19" fmla="*/ 1276 h 1956"/>
                      <a:gd name="T20" fmla="*/ 1119 w 4600"/>
                      <a:gd name="T21" fmla="*/ 1367 h 1956"/>
                      <a:gd name="T22" fmla="*/ 1165 w 4600"/>
                      <a:gd name="T23" fmla="*/ 1503 h 1956"/>
                      <a:gd name="T24" fmla="*/ 1256 w 4600"/>
                      <a:gd name="T25" fmla="*/ 1751 h 1956"/>
                      <a:gd name="T26" fmla="*/ 1346 w 4600"/>
                      <a:gd name="T27" fmla="*/ 1911 h 1956"/>
                      <a:gd name="T28" fmla="*/ 1391 w 4600"/>
                      <a:gd name="T29" fmla="*/ 1956 h 1956"/>
                      <a:gd name="T30" fmla="*/ 1482 w 4600"/>
                      <a:gd name="T31" fmla="*/ 1911 h 1956"/>
                      <a:gd name="T32" fmla="*/ 1573 w 4600"/>
                      <a:gd name="T33" fmla="*/ 1730 h 1956"/>
                      <a:gd name="T34" fmla="*/ 1709 w 4600"/>
                      <a:gd name="T35" fmla="*/ 1367 h 1956"/>
                      <a:gd name="T36" fmla="*/ 1800 w 4600"/>
                      <a:gd name="T37" fmla="*/ 1185 h 1956"/>
                      <a:gd name="T38" fmla="*/ 1845 w 4600"/>
                      <a:gd name="T39" fmla="*/ 1140 h 1956"/>
                      <a:gd name="T40" fmla="*/ 1976 w 4600"/>
                      <a:gd name="T41" fmla="*/ 1487 h 1956"/>
                      <a:gd name="T42" fmla="*/ 2016 w 4600"/>
                      <a:gd name="T43" fmla="*/ 1655 h 1956"/>
                      <a:gd name="T44" fmla="*/ 2072 w 4600"/>
                      <a:gd name="T45" fmla="*/ 1711 h 1956"/>
                      <a:gd name="T46" fmla="*/ 2162 w 4600"/>
                      <a:gd name="T47" fmla="*/ 1684 h 1956"/>
                      <a:gd name="T48" fmla="*/ 2299 w 4600"/>
                      <a:gd name="T49" fmla="*/ 1730 h 1956"/>
                      <a:gd name="T50" fmla="*/ 2384 w 4600"/>
                      <a:gd name="T51" fmla="*/ 1711 h 1956"/>
                      <a:gd name="T52" fmla="*/ 2440 w 4600"/>
                      <a:gd name="T53" fmla="*/ 1503 h 1956"/>
                      <a:gd name="T54" fmla="*/ 2504 w 4600"/>
                      <a:gd name="T55" fmla="*/ 1335 h 1956"/>
                      <a:gd name="T56" fmla="*/ 2571 w 4600"/>
                      <a:gd name="T57" fmla="*/ 1140 h 1956"/>
                      <a:gd name="T58" fmla="*/ 2656 w 4600"/>
                      <a:gd name="T59" fmla="*/ 1079 h 1956"/>
                      <a:gd name="T60" fmla="*/ 2707 w 4600"/>
                      <a:gd name="T61" fmla="*/ 1231 h 1956"/>
                      <a:gd name="T62" fmla="*/ 2752 w 4600"/>
                      <a:gd name="T63" fmla="*/ 1359 h 1956"/>
                      <a:gd name="T64" fmla="*/ 2800 w 4600"/>
                      <a:gd name="T65" fmla="*/ 1471 h 1956"/>
                      <a:gd name="T66" fmla="*/ 2843 w 4600"/>
                      <a:gd name="T67" fmla="*/ 1593 h 1956"/>
                      <a:gd name="T68" fmla="*/ 2888 w 4600"/>
                      <a:gd name="T69" fmla="*/ 1730 h 1956"/>
                      <a:gd name="T70" fmla="*/ 2976 w 4600"/>
                      <a:gd name="T71" fmla="*/ 1871 h 1956"/>
                      <a:gd name="T72" fmla="*/ 3008 w 4600"/>
                      <a:gd name="T73" fmla="*/ 1903 h 1956"/>
                      <a:gd name="T74" fmla="*/ 3160 w 4600"/>
                      <a:gd name="T75" fmla="*/ 1866 h 1956"/>
                      <a:gd name="T76" fmla="*/ 3224 w 4600"/>
                      <a:gd name="T77" fmla="*/ 1656 h 1956"/>
                      <a:gd name="T78" fmla="*/ 3272 w 4600"/>
                      <a:gd name="T79" fmla="*/ 1392 h 1956"/>
                      <a:gd name="T80" fmla="*/ 3328 w 4600"/>
                      <a:gd name="T81" fmla="*/ 1160 h 1956"/>
                      <a:gd name="T82" fmla="*/ 3352 w 4600"/>
                      <a:gd name="T83" fmla="*/ 1016 h 1956"/>
                      <a:gd name="T84" fmla="*/ 3408 w 4600"/>
                      <a:gd name="T85" fmla="*/ 712 h 1956"/>
                      <a:gd name="T86" fmla="*/ 3472 w 4600"/>
                      <a:gd name="T87" fmla="*/ 352 h 1956"/>
                      <a:gd name="T88" fmla="*/ 3576 w 4600"/>
                      <a:gd name="T89" fmla="*/ 128 h 1956"/>
                      <a:gd name="T90" fmla="*/ 3664 w 4600"/>
                      <a:gd name="T91" fmla="*/ 296 h 1956"/>
                      <a:gd name="T92" fmla="*/ 3744 w 4600"/>
                      <a:gd name="T93" fmla="*/ 472 h 1956"/>
                      <a:gd name="T94" fmla="*/ 3768 w 4600"/>
                      <a:gd name="T95" fmla="*/ 632 h 1956"/>
                      <a:gd name="T96" fmla="*/ 3800 w 4600"/>
                      <a:gd name="T97" fmla="*/ 784 h 1956"/>
                      <a:gd name="T98" fmla="*/ 3832 w 4600"/>
                      <a:gd name="T99" fmla="*/ 920 h 1956"/>
                      <a:gd name="T100" fmla="*/ 3880 w 4600"/>
                      <a:gd name="T101" fmla="*/ 1024 h 1956"/>
                      <a:gd name="T102" fmla="*/ 3968 w 4600"/>
                      <a:gd name="T103" fmla="*/ 1120 h 1956"/>
                      <a:gd name="T104" fmla="*/ 4072 w 4600"/>
                      <a:gd name="T105" fmla="*/ 1192 h 1956"/>
                      <a:gd name="T106" fmla="*/ 4160 w 4600"/>
                      <a:gd name="T107" fmla="*/ 1176 h 1956"/>
                      <a:gd name="T108" fmla="*/ 4256 w 4600"/>
                      <a:gd name="T109" fmla="*/ 1112 h 1956"/>
                      <a:gd name="T110" fmla="*/ 4368 w 4600"/>
                      <a:gd name="T111" fmla="*/ 928 h 1956"/>
                      <a:gd name="T112" fmla="*/ 4424 w 4600"/>
                      <a:gd name="T113" fmla="*/ 696 h 1956"/>
                      <a:gd name="T114" fmla="*/ 4440 w 4600"/>
                      <a:gd name="T115" fmla="*/ 496 h 1956"/>
                      <a:gd name="T116" fmla="*/ 4488 w 4600"/>
                      <a:gd name="T117" fmla="*/ 176 h 1956"/>
                      <a:gd name="T118" fmla="*/ 4600 w 4600"/>
                      <a:gd name="T119" fmla="*/ 0 h 195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</a:gdLst>
                    <a:ahLst/>
                    <a:cxnLst>
                      <a:cxn ang="T120">
                        <a:pos x="T0" y="T1"/>
                      </a:cxn>
                      <a:cxn ang="T121">
                        <a:pos x="T2" y="T3"/>
                      </a:cxn>
                      <a:cxn ang="T122">
                        <a:pos x="T4" y="T5"/>
                      </a:cxn>
                      <a:cxn ang="T123">
                        <a:pos x="T6" y="T7"/>
                      </a:cxn>
                      <a:cxn ang="T124">
                        <a:pos x="T8" y="T9"/>
                      </a:cxn>
                      <a:cxn ang="T125">
                        <a:pos x="T10" y="T11"/>
                      </a:cxn>
                      <a:cxn ang="T126">
                        <a:pos x="T12" y="T13"/>
                      </a:cxn>
                      <a:cxn ang="T127">
                        <a:pos x="T14" y="T15"/>
                      </a:cxn>
                      <a:cxn ang="T128">
                        <a:pos x="T16" y="T17"/>
                      </a:cxn>
                      <a:cxn ang="T129">
                        <a:pos x="T18" y="T19"/>
                      </a:cxn>
                      <a:cxn ang="T130">
                        <a:pos x="T20" y="T21"/>
                      </a:cxn>
                      <a:cxn ang="T131">
                        <a:pos x="T22" y="T23"/>
                      </a:cxn>
                      <a:cxn ang="T132">
                        <a:pos x="T24" y="T25"/>
                      </a:cxn>
                      <a:cxn ang="T133">
                        <a:pos x="T26" y="T27"/>
                      </a:cxn>
                      <a:cxn ang="T134">
                        <a:pos x="T28" y="T29"/>
                      </a:cxn>
                      <a:cxn ang="T135">
                        <a:pos x="T30" y="T31"/>
                      </a:cxn>
                      <a:cxn ang="T136">
                        <a:pos x="T32" y="T33"/>
                      </a:cxn>
                      <a:cxn ang="T137">
                        <a:pos x="T34" y="T35"/>
                      </a:cxn>
                      <a:cxn ang="T138">
                        <a:pos x="T36" y="T37"/>
                      </a:cxn>
                      <a:cxn ang="T139">
                        <a:pos x="T38" y="T39"/>
                      </a:cxn>
                      <a:cxn ang="T140">
                        <a:pos x="T40" y="T41"/>
                      </a:cxn>
                      <a:cxn ang="T141">
                        <a:pos x="T42" y="T43"/>
                      </a:cxn>
                      <a:cxn ang="T142">
                        <a:pos x="T44" y="T45"/>
                      </a:cxn>
                      <a:cxn ang="T143">
                        <a:pos x="T46" y="T47"/>
                      </a:cxn>
                      <a:cxn ang="T144">
                        <a:pos x="T48" y="T49"/>
                      </a:cxn>
                      <a:cxn ang="T145">
                        <a:pos x="T50" y="T51"/>
                      </a:cxn>
                      <a:cxn ang="T146">
                        <a:pos x="T52" y="T53"/>
                      </a:cxn>
                      <a:cxn ang="T147">
                        <a:pos x="T54" y="T55"/>
                      </a:cxn>
                      <a:cxn ang="T148">
                        <a:pos x="T56" y="T57"/>
                      </a:cxn>
                      <a:cxn ang="T149">
                        <a:pos x="T58" y="T59"/>
                      </a:cxn>
                      <a:cxn ang="T150">
                        <a:pos x="T60" y="T61"/>
                      </a:cxn>
                      <a:cxn ang="T151">
                        <a:pos x="T62" y="T63"/>
                      </a:cxn>
                      <a:cxn ang="T152">
                        <a:pos x="T64" y="T65"/>
                      </a:cxn>
                      <a:cxn ang="T153">
                        <a:pos x="T66" y="T67"/>
                      </a:cxn>
                      <a:cxn ang="T154">
                        <a:pos x="T68" y="T69"/>
                      </a:cxn>
                      <a:cxn ang="T155">
                        <a:pos x="T70" y="T71"/>
                      </a:cxn>
                      <a:cxn ang="T156">
                        <a:pos x="T72" y="T73"/>
                      </a:cxn>
                      <a:cxn ang="T157">
                        <a:pos x="T74" y="T75"/>
                      </a:cxn>
                      <a:cxn ang="T158">
                        <a:pos x="T76" y="T77"/>
                      </a:cxn>
                      <a:cxn ang="T159">
                        <a:pos x="T78" y="T79"/>
                      </a:cxn>
                      <a:cxn ang="T160">
                        <a:pos x="T80" y="T81"/>
                      </a:cxn>
                      <a:cxn ang="T161">
                        <a:pos x="T82" y="T83"/>
                      </a:cxn>
                      <a:cxn ang="T162">
                        <a:pos x="T84" y="T85"/>
                      </a:cxn>
                      <a:cxn ang="T163">
                        <a:pos x="T86" y="T87"/>
                      </a:cxn>
                      <a:cxn ang="T164">
                        <a:pos x="T88" y="T89"/>
                      </a:cxn>
                      <a:cxn ang="T165">
                        <a:pos x="T90" y="T91"/>
                      </a:cxn>
                      <a:cxn ang="T166">
                        <a:pos x="T92" y="T93"/>
                      </a:cxn>
                      <a:cxn ang="T167">
                        <a:pos x="T94" y="T95"/>
                      </a:cxn>
                      <a:cxn ang="T168">
                        <a:pos x="T96" y="T97"/>
                      </a:cxn>
                      <a:cxn ang="T169">
                        <a:pos x="T98" y="T99"/>
                      </a:cxn>
                      <a:cxn ang="T170">
                        <a:pos x="T100" y="T101"/>
                      </a:cxn>
                      <a:cxn ang="T171">
                        <a:pos x="T102" y="T103"/>
                      </a:cxn>
                      <a:cxn ang="T172">
                        <a:pos x="T104" y="T105"/>
                      </a:cxn>
                      <a:cxn ang="T173">
                        <a:pos x="T106" y="T107"/>
                      </a:cxn>
                      <a:cxn ang="T174">
                        <a:pos x="T108" y="T109"/>
                      </a:cxn>
                      <a:cxn ang="T175">
                        <a:pos x="T110" y="T111"/>
                      </a:cxn>
                      <a:cxn ang="T176">
                        <a:pos x="T112" y="T113"/>
                      </a:cxn>
                      <a:cxn ang="T177">
                        <a:pos x="T114" y="T115"/>
                      </a:cxn>
                      <a:cxn ang="T178">
                        <a:pos x="T116" y="T117"/>
                      </a:cxn>
                      <a:cxn ang="T179">
                        <a:pos x="T118" y="T119"/>
                      </a:cxn>
                    </a:cxnLst>
                    <a:rect l="0" t="0" r="r" b="b"/>
                    <a:pathLst>
                      <a:path w="4600" h="1956">
                        <a:moveTo>
                          <a:pt x="0" y="136"/>
                        </a:moveTo>
                        <a:cubicBezTo>
                          <a:pt x="15" y="240"/>
                          <a:pt x="63" y="625"/>
                          <a:pt x="88" y="761"/>
                        </a:cubicBezTo>
                        <a:cubicBezTo>
                          <a:pt x="113" y="897"/>
                          <a:pt x="109" y="845"/>
                          <a:pt x="152" y="953"/>
                        </a:cubicBezTo>
                        <a:cubicBezTo>
                          <a:pt x="195" y="1061"/>
                          <a:pt x="287" y="1312"/>
                          <a:pt x="344" y="1409"/>
                        </a:cubicBezTo>
                        <a:cubicBezTo>
                          <a:pt x="401" y="1506"/>
                          <a:pt x="453" y="1511"/>
                          <a:pt x="496" y="1537"/>
                        </a:cubicBezTo>
                        <a:cubicBezTo>
                          <a:pt x="539" y="1563"/>
                          <a:pt x="561" y="1564"/>
                          <a:pt x="600" y="1568"/>
                        </a:cubicBezTo>
                        <a:cubicBezTo>
                          <a:pt x="639" y="1572"/>
                          <a:pt x="694" y="1571"/>
                          <a:pt x="728" y="1560"/>
                        </a:cubicBezTo>
                        <a:cubicBezTo>
                          <a:pt x="762" y="1549"/>
                          <a:pt x="760" y="1550"/>
                          <a:pt x="802" y="1503"/>
                        </a:cubicBezTo>
                        <a:cubicBezTo>
                          <a:pt x="844" y="1456"/>
                          <a:pt x="938" y="1314"/>
                          <a:pt x="983" y="1276"/>
                        </a:cubicBezTo>
                        <a:cubicBezTo>
                          <a:pt x="1028" y="1238"/>
                          <a:pt x="1051" y="1261"/>
                          <a:pt x="1074" y="1276"/>
                        </a:cubicBezTo>
                        <a:cubicBezTo>
                          <a:pt x="1097" y="1291"/>
                          <a:pt x="1104" y="1329"/>
                          <a:pt x="1119" y="1367"/>
                        </a:cubicBezTo>
                        <a:cubicBezTo>
                          <a:pt x="1134" y="1405"/>
                          <a:pt x="1142" y="1439"/>
                          <a:pt x="1165" y="1503"/>
                        </a:cubicBezTo>
                        <a:cubicBezTo>
                          <a:pt x="1188" y="1567"/>
                          <a:pt x="1226" y="1683"/>
                          <a:pt x="1256" y="1751"/>
                        </a:cubicBezTo>
                        <a:cubicBezTo>
                          <a:pt x="1286" y="1819"/>
                          <a:pt x="1324" y="1877"/>
                          <a:pt x="1346" y="1911"/>
                        </a:cubicBezTo>
                        <a:cubicBezTo>
                          <a:pt x="1368" y="1945"/>
                          <a:pt x="1368" y="1956"/>
                          <a:pt x="1391" y="1956"/>
                        </a:cubicBezTo>
                        <a:cubicBezTo>
                          <a:pt x="1414" y="1956"/>
                          <a:pt x="1452" y="1948"/>
                          <a:pt x="1482" y="1911"/>
                        </a:cubicBezTo>
                        <a:cubicBezTo>
                          <a:pt x="1512" y="1874"/>
                          <a:pt x="1535" y="1821"/>
                          <a:pt x="1573" y="1730"/>
                        </a:cubicBezTo>
                        <a:cubicBezTo>
                          <a:pt x="1611" y="1639"/>
                          <a:pt x="1671" y="1458"/>
                          <a:pt x="1709" y="1367"/>
                        </a:cubicBezTo>
                        <a:cubicBezTo>
                          <a:pt x="1747" y="1276"/>
                          <a:pt x="1777" y="1223"/>
                          <a:pt x="1800" y="1185"/>
                        </a:cubicBezTo>
                        <a:cubicBezTo>
                          <a:pt x="1823" y="1147"/>
                          <a:pt x="1816" y="1090"/>
                          <a:pt x="1845" y="1140"/>
                        </a:cubicBezTo>
                        <a:cubicBezTo>
                          <a:pt x="1874" y="1190"/>
                          <a:pt x="1948" y="1401"/>
                          <a:pt x="1976" y="1487"/>
                        </a:cubicBezTo>
                        <a:cubicBezTo>
                          <a:pt x="2004" y="1573"/>
                          <a:pt x="2000" y="1618"/>
                          <a:pt x="2016" y="1655"/>
                        </a:cubicBezTo>
                        <a:cubicBezTo>
                          <a:pt x="2032" y="1692"/>
                          <a:pt x="2048" y="1706"/>
                          <a:pt x="2072" y="1711"/>
                        </a:cubicBezTo>
                        <a:cubicBezTo>
                          <a:pt x="2096" y="1716"/>
                          <a:pt x="2124" y="1681"/>
                          <a:pt x="2162" y="1684"/>
                        </a:cubicBezTo>
                        <a:cubicBezTo>
                          <a:pt x="2200" y="1687"/>
                          <a:pt x="2262" y="1726"/>
                          <a:pt x="2299" y="1730"/>
                        </a:cubicBezTo>
                        <a:cubicBezTo>
                          <a:pt x="2336" y="1734"/>
                          <a:pt x="2360" y="1749"/>
                          <a:pt x="2384" y="1711"/>
                        </a:cubicBezTo>
                        <a:cubicBezTo>
                          <a:pt x="2408" y="1673"/>
                          <a:pt x="2420" y="1566"/>
                          <a:pt x="2440" y="1503"/>
                        </a:cubicBezTo>
                        <a:cubicBezTo>
                          <a:pt x="2460" y="1440"/>
                          <a:pt x="2482" y="1395"/>
                          <a:pt x="2504" y="1335"/>
                        </a:cubicBezTo>
                        <a:cubicBezTo>
                          <a:pt x="2526" y="1275"/>
                          <a:pt x="2546" y="1183"/>
                          <a:pt x="2571" y="1140"/>
                        </a:cubicBezTo>
                        <a:cubicBezTo>
                          <a:pt x="2596" y="1097"/>
                          <a:pt x="2633" y="1064"/>
                          <a:pt x="2656" y="1079"/>
                        </a:cubicBezTo>
                        <a:cubicBezTo>
                          <a:pt x="2679" y="1094"/>
                          <a:pt x="2691" y="1184"/>
                          <a:pt x="2707" y="1231"/>
                        </a:cubicBezTo>
                        <a:cubicBezTo>
                          <a:pt x="2723" y="1278"/>
                          <a:pt x="2736" y="1319"/>
                          <a:pt x="2752" y="1359"/>
                        </a:cubicBezTo>
                        <a:cubicBezTo>
                          <a:pt x="2768" y="1399"/>
                          <a:pt x="2785" y="1432"/>
                          <a:pt x="2800" y="1471"/>
                        </a:cubicBezTo>
                        <a:cubicBezTo>
                          <a:pt x="2815" y="1510"/>
                          <a:pt x="2828" y="1550"/>
                          <a:pt x="2843" y="1593"/>
                        </a:cubicBezTo>
                        <a:cubicBezTo>
                          <a:pt x="2858" y="1636"/>
                          <a:pt x="2866" y="1684"/>
                          <a:pt x="2888" y="1730"/>
                        </a:cubicBezTo>
                        <a:cubicBezTo>
                          <a:pt x="2910" y="1776"/>
                          <a:pt x="2956" y="1842"/>
                          <a:pt x="2976" y="1871"/>
                        </a:cubicBezTo>
                        <a:cubicBezTo>
                          <a:pt x="2996" y="1900"/>
                          <a:pt x="2977" y="1904"/>
                          <a:pt x="3008" y="1903"/>
                        </a:cubicBezTo>
                        <a:cubicBezTo>
                          <a:pt x="3039" y="1902"/>
                          <a:pt x="3124" y="1907"/>
                          <a:pt x="3160" y="1866"/>
                        </a:cubicBezTo>
                        <a:cubicBezTo>
                          <a:pt x="3196" y="1825"/>
                          <a:pt x="3205" y="1735"/>
                          <a:pt x="3224" y="1656"/>
                        </a:cubicBezTo>
                        <a:cubicBezTo>
                          <a:pt x="3243" y="1577"/>
                          <a:pt x="3255" y="1474"/>
                          <a:pt x="3272" y="1392"/>
                        </a:cubicBezTo>
                        <a:cubicBezTo>
                          <a:pt x="3289" y="1310"/>
                          <a:pt x="3315" y="1223"/>
                          <a:pt x="3328" y="1160"/>
                        </a:cubicBezTo>
                        <a:cubicBezTo>
                          <a:pt x="3341" y="1097"/>
                          <a:pt x="3339" y="1091"/>
                          <a:pt x="3352" y="1016"/>
                        </a:cubicBezTo>
                        <a:cubicBezTo>
                          <a:pt x="3365" y="941"/>
                          <a:pt x="3388" y="823"/>
                          <a:pt x="3408" y="712"/>
                        </a:cubicBezTo>
                        <a:cubicBezTo>
                          <a:pt x="3428" y="601"/>
                          <a:pt x="3444" y="449"/>
                          <a:pt x="3472" y="352"/>
                        </a:cubicBezTo>
                        <a:cubicBezTo>
                          <a:pt x="3500" y="255"/>
                          <a:pt x="3544" y="137"/>
                          <a:pt x="3576" y="128"/>
                        </a:cubicBezTo>
                        <a:cubicBezTo>
                          <a:pt x="3608" y="119"/>
                          <a:pt x="3636" y="239"/>
                          <a:pt x="3664" y="296"/>
                        </a:cubicBezTo>
                        <a:cubicBezTo>
                          <a:pt x="3692" y="353"/>
                          <a:pt x="3727" y="416"/>
                          <a:pt x="3744" y="472"/>
                        </a:cubicBezTo>
                        <a:cubicBezTo>
                          <a:pt x="3761" y="528"/>
                          <a:pt x="3759" y="580"/>
                          <a:pt x="3768" y="632"/>
                        </a:cubicBezTo>
                        <a:cubicBezTo>
                          <a:pt x="3777" y="684"/>
                          <a:pt x="3789" y="736"/>
                          <a:pt x="3800" y="784"/>
                        </a:cubicBezTo>
                        <a:cubicBezTo>
                          <a:pt x="3811" y="832"/>
                          <a:pt x="3819" y="880"/>
                          <a:pt x="3832" y="920"/>
                        </a:cubicBezTo>
                        <a:cubicBezTo>
                          <a:pt x="3845" y="960"/>
                          <a:pt x="3857" y="991"/>
                          <a:pt x="3880" y="1024"/>
                        </a:cubicBezTo>
                        <a:cubicBezTo>
                          <a:pt x="3903" y="1057"/>
                          <a:pt x="3936" y="1092"/>
                          <a:pt x="3968" y="1120"/>
                        </a:cubicBezTo>
                        <a:cubicBezTo>
                          <a:pt x="4000" y="1148"/>
                          <a:pt x="4040" y="1183"/>
                          <a:pt x="4072" y="1192"/>
                        </a:cubicBezTo>
                        <a:cubicBezTo>
                          <a:pt x="4104" y="1201"/>
                          <a:pt x="4129" y="1189"/>
                          <a:pt x="4160" y="1176"/>
                        </a:cubicBezTo>
                        <a:cubicBezTo>
                          <a:pt x="4191" y="1163"/>
                          <a:pt x="4221" y="1153"/>
                          <a:pt x="4256" y="1112"/>
                        </a:cubicBezTo>
                        <a:cubicBezTo>
                          <a:pt x="4291" y="1071"/>
                          <a:pt x="4340" y="997"/>
                          <a:pt x="4368" y="928"/>
                        </a:cubicBezTo>
                        <a:cubicBezTo>
                          <a:pt x="4396" y="859"/>
                          <a:pt x="4412" y="768"/>
                          <a:pt x="4424" y="696"/>
                        </a:cubicBezTo>
                        <a:cubicBezTo>
                          <a:pt x="4436" y="624"/>
                          <a:pt x="4429" y="583"/>
                          <a:pt x="4440" y="496"/>
                        </a:cubicBezTo>
                        <a:cubicBezTo>
                          <a:pt x="4451" y="409"/>
                          <a:pt x="4461" y="259"/>
                          <a:pt x="4488" y="176"/>
                        </a:cubicBezTo>
                        <a:cubicBezTo>
                          <a:pt x="4515" y="93"/>
                          <a:pt x="4577" y="37"/>
                          <a:pt x="460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9279" name="Group 63"/>
          <p:cNvGrpSpPr>
            <a:grpSpLocks/>
          </p:cNvGrpSpPr>
          <p:nvPr/>
        </p:nvGrpSpPr>
        <p:grpSpPr bwMode="auto">
          <a:xfrm>
            <a:off x="6588125" y="1366838"/>
            <a:ext cx="2555875" cy="2349500"/>
            <a:chOff x="4150" y="861"/>
            <a:chExt cx="1610" cy="1480"/>
          </a:xfrm>
        </p:grpSpPr>
        <p:pic>
          <p:nvPicPr>
            <p:cNvPr id="4404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861"/>
              <a:ext cx="1610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2" name="Text Box 62"/>
            <p:cNvSpPr txBox="1">
              <a:spLocks noChangeArrowheads="1"/>
            </p:cNvSpPr>
            <p:nvPr/>
          </p:nvSpPr>
          <p:spPr bwMode="auto">
            <a:xfrm>
              <a:off x="4831" y="2110"/>
              <a:ext cx="9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800">
                  <a:solidFill>
                    <a:srgbClr val="008000"/>
                  </a:solidFill>
                </a:rPr>
                <a:t>(C. Dellago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22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263"/>
            <a:ext cx="9144000" cy="681037"/>
          </a:xfrm>
        </p:spPr>
        <p:txBody>
          <a:bodyPr/>
          <a:lstStyle/>
          <a:p>
            <a:pPr defTabSz="814388">
              <a:defRPr/>
            </a:pP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In-basin motion: Quasi-Harmonic Approximation (QHA</a:t>
            </a:r>
            <a:r>
              <a:rPr lang="en-US" sz="2800" dirty="0">
                <a:solidFill>
                  <a:srgbClr val="FF0000"/>
                </a:solidFill>
                <a:latin typeface="+mn-lt"/>
              </a:rPr>
              <a:t>) </a:t>
            </a:r>
            <a:endParaRPr lang="en-GB" sz="2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284288" y="1096963"/>
          <a:ext cx="74009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3479800" imgH="393700" progId="Equation.DSMT4">
                  <p:embed/>
                </p:oleObj>
              </mc:Choice>
              <mc:Fallback>
                <p:oleObj name="Equation" r:id="rId3" imgW="347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096963"/>
                        <a:ext cx="74009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954088" y="5837238"/>
            <a:ext cx="7840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  <a:latin typeface="Monotype Corsiva" panose="03010101010201010101" pitchFamily="66" charset="0"/>
              </a:rPr>
              <a:t>V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4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400">
                <a:latin typeface="Times New Roman" panose="02020603050405020304" pitchFamily="18" charset="0"/>
              </a:rPr>
              <a:t> =</a:t>
            </a:r>
            <a:r>
              <a:rPr lang="en-US" sz="2400">
                <a:solidFill>
                  <a:srgbClr val="008000"/>
                </a:solidFill>
                <a:latin typeface="Monotype Corsiva" panose="03010101010201010101" pitchFamily="66" charset="0"/>
              </a:rPr>
              <a:t>V</a:t>
            </a:r>
            <a:r>
              <a:rPr lang="en-US" sz="2400" baseline="-25000">
                <a:solidFill>
                  <a:srgbClr val="008000"/>
                </a:solidFill>
                <a:latin typeface="Times New Roman" panose="02020603050405020304" pitchFamily="18" charset="0"/>
              </a:rPr>
              <a:t>inh </a:t>
            </a:r>
            <a:r>
              <a:rPr lang="en-US" sz="2000"/>
              <a:t>and </a:t>
            </a:r>
            <a:r>
              <a:rPr lang="en-US" sz="2000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i="1" baseline="-25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 </a:t>
            </a:r>
            <a:r>
              <a:rPr lang="en-US" sz="2000">
                <a:sym typeface="Symbol" panose="05050102010706020507" pitchFamily="18" charset="2"/>
              </a:rPr>
              <a:t>are functions of the spatial extent of the system</a:t>
            </a:r>
            <a:r>
              <a:rPr 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000" i="1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854075" y="2589213"/>
            <a:ext cx="7940675" cy="647700"/>
            <a:chOff x="853719" y="2770784"/>
            <a:chExt cx="7940675" cy="648344"/>
          </a:xfrm>
        </p:grpSpPr>
        <p:sp>
          <p:nvSpPr>
            <p:cNvPr id="46097" name="Rectangle 10"/>
            <p:cNvSpPr>
              <a:spLocks noChangeArrowheads="1"/>
            </p:cNvSpPr>
            <p:nvPr/>
          </p:nvSpPr>
          <p:spPr bwMode="auto">
            <a:xfrm>
              <a:off x="853719" y="2770784"/>
              <a:ext cx="7940675" cy="648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FontTx/>
                <a:buNone/>
              </a:pPr>
              <a:r>
                <a:rPr lang="en-US" sz="2000"/>
                <a:t>				          Eigenvalue problem</a:t>
              </a:r>
              <a:endParaRPr lang="el-GR" sz="2000"/>
            </a:p>
          </p:txBody>
        </p:sp>
        <p:graphicFrame>
          <p:nvGraphicFramePr>
            <p:cNvPr id="46098" name="Object 5"/>
            <p:cNvGraphicFramePr>
              <a:graphicFrameLocks noChangeAspect="1"/>
            </p:cNvGraphicFramePr>
            <p:nvPr/>
          </p:nvGraphicFramePr>
          <p:xfrm>
            <a:off x="7192757" y="2791730"/>
            <a:ext cx="137636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tion" r:id="rId5" imgW="647419" imgH="177723" progId="Equation.DSMT4">
                    <p:embed/>
                  </p:oleObj>
                </mc:Choice>
                <mc:Fallback>
                  <p:oleObj name="Equation" r:id="rId5" imgW="647419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2757" y="2791730"/>
                          <a:ext cx="137636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22300" y="2020888"/>
            <a:ext cx="7940675" cy="1139825"/>
            <a:chOff x="607761" y="2108798"/>
            <a:chExt cx="7940675" cy="1141017"/>
          </a:xfrm>
        </p:grpSpPr>
        <p:sp>
          <p:nvSpPr>
            <p:cNvPr id="46095" name="Rectangle 10"/>
            <p:cNvSpPr>
              <a:spLocks noChangeArrowheads="1"/>
            </p:cNvSpPr>
            <p:nvPr/>
          </p:nvSpPr>
          <p:spPr bwMode="auto">
            <a:xfrm>
              <a:off x="607761" y="2108798"/>
              <a:ext cx="7940675" cy="475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</a:pPr>
              <a:r>
                <a:rPr lang="en-US" sz="2000"/>
                <a:t>Second derivatives of the potential energy</a:t>
              </a:r>
              <a:endParaRPr lang="el-GR" sz="2000"/>
            </a:p>
          </p:txBody>
        </p:sp>
        <p:graphicFrame>
          <p:nvGraphicFramePr>
            <p:cNvPr id="46096" name="Object 11"/>
            <p:cNvGraphicFramePr>
              <a:graphicFrameLocks noChangeAspect="1"/>
            </p:cNvGraphicFramePr>
            <p:nvPr/>
          </p:nvGraphicFramePr>
          <p:xfrm>
            <a:off x="1278039" y="2710065"/>
            <a:ext cx="22987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Equation" r:id="rId7" imgW="1079032" imgH="253890" progId="Equation.DSMT4">
                    <p:embed/>
                  </p:oleObj>
                </mc:Choice>
                <mc:Fallback>
                  <p:oleObj name="Equation" r:id="rId7" imgW="107903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039" y="2710065"/>
                          <a:ext cx="22987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7" name="Text Box 13"/>
          <p:cNvSpPr txBox="1">
            <a:spLocks noChangeArrowheads="1"/>
          </p:cNvSpPr>
          <p:nvPr/>
        </p:nvSpPr>
        <p:spPr bwMode="auto">
          <a:xfrm>
            <a:off x="7053263" y="665163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Mass-weighted coordinat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826375" y="1223963"/>
            <a:ext cx="0" cy="1793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3575" y="3232150"/>
            <a:ext cx="7940675" cy="1293813"/>
            <a:chOff x="664040" y="3232664"/>
            <a:chExt cx="7940675" cy="1293788"/>
          </a:xfrm>
        </p:grpSpPr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64040" y="3232664"/>
              <a:ext cx="7940675" cy="614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467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25412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604963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0621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5193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9765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4337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en-US" sz="2000" dirty="0" smtClean="0"/>
                <a:t>Normal mode angular </a:t>
              </a:r>
              <a:r>
                <a:rPr lang="en-US" sz="2000" dirty="0"/>
                <a:t>frequencies</a:t>
              </a:r>
              <a:endParaRPr lang="el-GR" sz="2000" dirty="0"/>
            </a:p>
            <a:p>
              <a:pPr marL="0" indent="0"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defRPr/>
              </a:pPr>
              <a:endParaRPr lang="el-GR" sz="2000" dirty="0"/>
            </a:p>
          </p:txBody>
        </p:sp>
        <p:graphicFrame>
          <p:nvGraphicFramePr>
            <p:cNvPr id="46094" name="Object 6"/>
            <p:cNvGraphicFramePr>
              <a:graphicFrameLocks noChangeAspect="1"/>
            </p:cNvGraphicFramePr>
            <p:nvPr/>
          </p:nvGraphicFramePr>
          <p:xfrm>
            <a:off x="1292787" y="3527914"/>
            <a:ext cx="6051550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tion" r:id="rId9" imgW="2844800" imgH="469900" progId="Equation.DSMT4">
                    <p:embed/>
                  </p:oleObj>
                </mc:Choice>
                <mc:Fallback>
                  <p:oleObj name="Equation" r:id="rId9" imgW="28448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787" y="3527914"/>
                          <a:ext cx="6051550" cy="998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63575" y="4411663"/>
            <a:ext cx="7940675" cy="1243012"/>
            <a:chOff x="664039" y="4411560"/>
            <a:chExt cx="7940675" cy="1243806"/>
          </a:xfrm>
        </p:grpSpPr>
        <p:graphicFrame>
          <p:nvGraphicFramePr>
            <p:cNvPr id="46091" name="Object 7"/>
            <p:cNvGraphicFramePr>
              <a:graphicFrameLocks noChangeAspect="1"/>
            </p:cNvGraphicFramePr>
            <p:nvPr/>
          </p:nvGraphicFramePr>
          <p:xfrm>
            <a:off x="1284954" y="4683816"/>
            <a:ext cx="5622925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6" name="Equation" r:id="rId11" imgW="2641600" imgH="457200" progId="Equation.DSMT4">
                    <p:embed/>
                  </p:oleObj>
                </mc:Choice>
                <mc:Fallback>
                  <p:oleObj name="Equation" r:id="rId11" imgW="2641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954" y="4683816"/>
                          <a:ext cx="5622925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64039" y="4411560"/>
              <a:ext cx="7940675" cy="614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467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254125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604963" defTabSz="8143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0621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5193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9765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433763" defTabSz="8143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en-US" sz="2000" dirty="0" smtClean="0"/>
                <a:t>Helmholtz energy</a:t>
              </a:r>
              <a:endParaRPr lang="el-GR" sz="2000" dirty="0"/>
            </a:p>
            <a:p>
              <a:pPr marL="0" indent="0">
                <a:lnSpc>
                  <a:spcPct val="125000"/>
                </a:lnSpc>
                <a:spcBef>
                  <a:spcPct val="50000"/>
                </a:spcBef>
                <a:buClr>
                  <a:schemeClr val="accent1"/>
                </a:buClr>
                <a:buSzPct val="100000"/>
                <a:defRPr/>
              </a:pPr>
              <a:endParaRPr lang="el-GR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6369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defTabSz="814388" eaLnBrk="1" hangingPunct="1"/>
            <a:r>
              <a:rPr lang="en-US" sz="3200" smtClean="0">
                <a:solidFill>
                  <a:srgbClr val="FF0000"/>
                </a:solidFill>
              </a:rPr>
              <a:t>GIBBS  ENERGY  MINIMIZATION  OF  A  BASIN  UNDER  GIVEN  STRESS  STATE</a:t>
            </a:r>
            <a:endParaRPr lang="en-GB" sz="3200" smtClean="0">
              <a:solidFill>
                <a:srgbClr val="FF0000"/>
              </a:solidFill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55600" y="2781300"/>
            <a:ext cx="4114800" cy="2743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124" tIns="41061" rIns="82124" bIns="41061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436563" y="1866900"/>
            <a:ext cx="3957637" cy="3332163"/>
            <a:chOff x="275" y="1248"/>
            <a:chExt cx="2493" cy="2099"/>
          </a:xfrm>
        </p:grpSpPr>
        <p:sp>
          <p:nvSpPr>
            <p:cNvPr id="47118" name="Text Box 5"/>
            <p:cNvSpPr txBox="1">
              <a:spLocks noChangeArrowheads="1"/>
            </p:cNvSpPr>
            <p:nvPr/>
          </p:nvSpPr>
          <p:spPr bwMode="auto">
            <a:xfrm>
              <a:off x="275" y="1248"/>
              <a:ext cx="2493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D60093"/>
                  </a:solidFill>
                </a:rPr>
                <a:t>Quench from melt by classical MD</a:t>
              </a:r>
              <a:endParaRPr lang="en-GB" sz="1800" b="1">
                <a:solidFill>
                  <a:srgbClr val="D60093"/>
                </a:solidFill>
              </a:endParaRPr>
            </a:p>
          </p:txBody>
        </p:sp>
        <p:sp>
          <p:nvSpPr>
            <p:cNvPr id="47119" name="Text Box 6"/>
            <p:cNvSpPr txBox="1">
              <a:spLocks noChangeArrowheads="1"/>
            </p:cNvSpPr>
            <p:nvPr/>
          </p:nvSpPr>
          <p:spPr bwMode="auto">
            <a:xfrm>
              <a:off x="795" y="1716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i="1" baseline="-25000"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latin typeface="Times New Roman" panose="02020603050405020304" pitchFamily="18" charset="0"/>
                </a:rPr>
                <a:t>= </a:t>
              </a: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baseline="-25000">
                  <a:latin typeface="Times New Roman" panose="02020603050405020304" pitchFamily="18" charset="0"/>
                </a:rPr>
                <a:t>o</a:t>
              </a:r>
              <a:r>
                <a:rPr lang="en-US" sz="1800">
                  <a:latin typeface="Times New Roman" panose="02020603050405020304" pitchFamily="18" charset="0"/>
                </a:rPr>
                <a:t>,…,</a:t>
              </a:r>
              <a:r>
                <a:rPr lang="en-US" sz="1800" b="1" i="1">
                  <a:latin typeface="Times New Roman" panose="02020603050405020304" pitchFamily="18" charset="0"/>
                </a:rPr>
                <a:t>V</a:t>
              </a:r>
              <a:r>
                <a:rPr lang="en-US" sz="1800" baseline="-25000">
                  <a:latin typeface="Times New Roman" panose="02020603050405020304" pitchFamily="18" charset="0"/>
                </a:rPr>
                <a:t>f</a:t>
              </a:r>
              <a:endParaRPr lang="en-GB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20" name="Text Box 7"/>
            <p:cNvSpPr txBox="1">
              <a:spLocks noChangeArrowheads="1"/>
            </p:cNvSpPr>
            <p:nvPr/>
          </p:nvSpPr>
          <p:spPr bwMode="auto">
            <a:xfrm>
              <a:off x="795" y="3120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sz="1800" i="1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18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18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18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sz="1800" i="1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sz="1800">
                  <a:solidFill>
                    <a:srgbClr val="0033CC"/>
                  </a:solidFill>
                  <a:latin typeface="Times New Roman" panose="02020603050405020304" pitchFamily="18" charset="0"/>
                </a:rPr>
                <a:t>)</a:t>
              </a:r>
              <a:endParaRPr lang="en-GB" sz="180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1" name="Text Box 8"/>
            <p:cNvSpPr txBox="1">
              <a:spLocks noChangeArrowheads="1"/>
            </p:cNvSpPr>
            <p:nvPr/>
          </p:nvSpPr>
          <p:spPr bwMode="auto">
            <a:xfrm>
              <a:off x="565" y="2659"/>
              <a:ext cx="1904" cy="22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DE062A"/>
                  </a:solidFill>
                </a:rPr>
                <a:t>Vibrational free energy</a:t>
              </a:r>
              <a:endParaRPr lang="en-GB" sz="1800" b="1">
                <a:solidFill>
                  <a:srgbClr val="DE062A"/>
                </a:solidFill>
              </a:endParaRPr>
            </a:p>
          </p:txBody>
        </p:sp>
        <p:sp>
          <p:nvSpPr>
            <p:cNvPr id="47122" name="Text Box 9"/>
            <p:cNvSpPr txBox="1">
              <a:spLocks noChangeArrowheads="1"/>
            </p:cNvSpPr>
            <p:nvPr/>
          </p:nvSpPr>
          <p:spPr bwMode="auto">
            <a:xfrm>
              <a:off x="795" y="2184"/>
              <a:ext cx="1451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008000"/>
                  </a:solidFill>
                </a:rPr>
                <a:t>Inherent structure</a:t>
              </a:r>
              <a:endParaRPr lang="en-GB" sz="1800" b="1">
                <a:solidFill>
                  <a:srgbClr val="008000"/>
                </a:solidFill>
              </a:endParaRPr>
            </a:p>
          </p:txBody>
        </p:sp>
      </p:grpSp>
      <p:sp>
        <p:nvSpPr>
          <p:cNvPr id="47109" name="Line 10"/>
          <p:cNvSpPr>
            <a:spLocks noChangeShapeType="1"/>
          </p:cNvSpPr>
          <p:nvPr/>
        </p:nvSpPr>
        <p:spPr bwMode="auto">
          <a:xfrm>
            <a:off x="2413000" y="2225675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0" name="Line 11"/>
          <p:cNvSpPr>
            <a:spLocks noChangeShapeType="1"/>
          </p:cNvSpPr>
          <p:nvPr/>
        </p:nvSpPr>
        <p:spPr bwMode="auto">
          <a:xfrm>
            <a:off x="2413000" y="2959100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1" name="Line 12"/>
          <p:cNvSpPr>
            <a:spLocks noChangeShapeType="1"/>
          </p:cNvSpPr>
          <p:nvPr/>
        </p:nvSpPr>
        <p:spPr bwMode="auto">
          <a:xfrm>
            <a:off x="2413000" y="3722688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sp>
        <p:nvSpPr>
          <p:cNvPr id="47112" name="Line 13"/>
          <p:cNvSpPr>
            <a:spLocks noChangeShapeType="1"/>
          </p:cNvSpPr>
          <p:nvPr/>
        </p:nvSpPr>
        <p:spPr bwMode="auto">
          <a:xfrm>
            <a:off x="2413000" y="4445000"/>
            <a:ext cx="15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124" tIns="41061" rIns="82124" bIns="41061"/>
          <a:lstStyle/>
          <a:p>
            <a:endParaRPr lang="en-US"/>
          </a:p>
        </p:txBody>
      </p:sp>
      <p:cxnSp>
        <p:nvCxnSpPr>
          <p:cNvPr id="47113" name="AutoShape 14"/>
          <p:cNvCxnSpPr>
            <a:cxnSpLocks noChangeShapeType="1"/>
            <a:stCxn id="47107" idx="2"/>
          </p:cNvCxnSpPr>
          <p:nvPr/>
        </p:nvCxnSpPr>
        <p:spPr bwMode="auto">
          <a:xfrm rot="5400000" flipH="1" flipV="1">
            <a:off x="2500313" y="3165475"/>
            <a:ext cx="2271712" cy="2446338"/>
          </a:xfrm>
          <a:prstGeom prst="bentConnector4">
            <a:avLst>
              <a:gd name="adj1" fmla="val -10065"/>
              <a:gd name="adj2" fmla="val 92083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7114" name="Object 15"/>
          <p:cNvGraphicFramePr>
            <a:graphicFrameLocks noChangeAspect="1"/>
          </p:cNvGraphicFramePr>
          <p:nvPr/>
        </p:nvGraphicFramePr>
        <p:xfrm>
          <a:off x="4986338" y="1557338"/>
          <a:ext cx="3432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612900" imgH="355600" progId="Equation.DSMT4">
                  <p:embed/>
                </p:oleObj>
              </mc:Choice>
              <mc:Fallback>
                <p:oleObj name="Equation" r:id="rId3" imgW="1612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557338"/>
                        <a:ext cx="3432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5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276475"/>
            <a:ext cx="3600450" cy="26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6" name="Text Box 17"/>
          <p:cNvSpPr txBox="1">
            <a:spLocks noChangeArrowheads="1"/>
          </p:cNvSpPr>
          <p:nvPr/>
        </p:nvSpPr>
        <p:spPr bwMode="auto">
          <a:xfrm>
            <a:off x="4837113" y="5026025"/>
            <a:ext cx="41417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Atactic polystyrene                                 modified A.Lyulin et al. (2003) model                isotropic dilation/contraction</a:t>
            </a:r>
          </a:p>
        </p:txBody>
      </p:sp>
      <p:sp>
        <p:nvSpPr>
          <p:cNvPr id="47117" name="Text Box 18"/>
          <p:cNvSpPr txBox="1">
            <a:spLocks noChangeArrowheads="1"/>
          </p:cNvSpPr>
          <p:nvPr/>
        </p:nvSpPr>
        <p:spPr bwMode="auto">
          <a:xfrm>
            <a:off x="1763713" y="6092825"/>
            <a:ext cx="684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N.P. Kopsias and DNT, </a:t>
            </a:r>
            <a:r>
              <a:rPr lang="en-US" sz="2000" i="1">
                <a:solidFill>
                  <a:srgbClr val="009900"/>
                </a:solidFill>
              </a:rPr>
              <a:t>J. Chem. Phys</a:t>
            </a:r>
            <a:r>
              <a:rPr lang="en-US" sz="2000">
                <a:solidFill>
                  <a:srgbClr val="009900"/>
                </a:solidFill>
              </a:rPr>
              <a:t>. </a:t>
            </a:r>
            <a:r>
              <a:rPr lang="en-US" sz="2000" b="1">
                <a:solidFill>
                  <a:srgbClr val="009900"/>
                </a:solidFill>
              </a:rPr>
              <a:t>109</a:t>
            </a:r>
            <a:r>
              <a:rPr lang="en-US" sz="2000">
                <a:solidFill>
                  <a:srgbClr val="009900"/>
                </a:solidFill>
              </a:rPr>
              <a:t>, 8573 (1998).  D. Tsalikis, G.C. Boulougouris, DNT.</a:t>
            </a:r>
            <a:endParaRPr lang="el-GR" sz="200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58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3" descr="Fig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6842125" cy="42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26988"/>
            <a:ext cx="8458200" cy="803276"/>
          </a:xfrm>
        </p:spPr>
        <p:txBody>
          <a:bodyPr/>
          <a:lstStyle/>
          <a:p>
            <a:r>
              <a:rPr lang="en-US" sz="3200" smtClean="0">
                <a:solidFill>
                  <a:srgbClr val="FF0000"/>
                </a:solidFill>
              </a:rPr>
              <a:t>Volumetric Behavior:  QHA  vs. MD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5307013" y="3284538"/>
            <a:ext cx="1368425" cy="179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6588125" y="1020763"/>
            <a:ext cx="2555875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794" tIns="50397" rIns="100794" bIns="50397">
            <a:spAutoFit/>
          </a:bodyPr>
          <a:lstStyle>
            <a:lvl1pPr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76250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14375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52500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90625" indent="-238125" defTabSz="4953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6478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050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622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019425" indent="-238125" defTabSz="4953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>
                <a:solidFill>
                  <a:srgbClr val="008000"/>
                </a:solidFill>
                <a:cs typeface="Lucida Sans Unicode" panose="020B0602030504020204" pitchFamily="34" charset="0"/>
              </a:rPr>
              <a:t>Atactic polystyrene,               modified A.Lyulin* model</a:t>
            </a:r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6588125" y="2173288"/>
            <a:ext cx="255587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810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810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810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810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810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810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100">
                <a:solidFill>
                  <a:srgbClr val="0033CC"/>
                </a:solidFill>
              </a:rPr>
              <a:t>Pressure  1 b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100">
                <a:solidFill>
                  <a:srgbClr val="0033CC"/>
                </a:solidFill>
              </a:rPr>
              <a:t>MD cooling rate  0.5 K/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800">
              <a:solidFill>
                <a:srgbClr val="00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2100"/>
              <a:t>641 </a:t>
            </a:r>
            <a:r>
              <a:rPr lang="en-US" sz="2100"/>
              <a:t>united </a:t>
            </a:r>
            <a:r>
              <a:rPr lang="el-GR" sz="2100"/>
              <a:t>atoms</a:t>
            </a:r>
            <a:endParaRPr lang="en-US" sz="2100"/>
          </a:p>
          <a:p>
            <a:pPr>
              <a:spcBef>
                <a:spcPct val="0"/>
              </a:spcBef>
              <a:buFontTx/>
              <a:buNone/>
            </a:pPr>
            <a:endParaRPr lang="en-US" sz="800"/>
          </a:p>
          <a:p>
            <a:pPr>
              <a:spcBef>
                <a:spcPct val="0"/>
              </a:spcBef>
              <a:buFontTx/>
              <a:buNone/>
            </a:pPr>
            <a:r>
              <a:rPr lang="en-US" sz="2100"/>
              <a:t>Averages over  5 basi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100"/>
          </a:p>
        </p:txBody>
      </p:sp>
      <p:sp>
        <p:nvSpPr>
          <p:cNvPr id="48135" name="Text Box 6"/>
          <p:cNvSpPr txBox="1">
            <a:spLocks noChangeArrowheads="1"/>
          </p:cNvSpPr>
          <p:nvPr/>
        </p:nvSpPr>
        <p:spPr bwMode="auto">
          <a:xfrm>
            <a:off x="130175" y="5559425"/>
            <a:ext cx="9066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Exp: Zoller, P.; Walsh, D.J. 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Standard Pressure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-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Volume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-</a:t>
            </a:r>
            <a:r>
              <a:rPr lang="en-GB" sz="2000" i="1">
                <a:solidFill>
                  <a:srgbClr val="008000"/>
                </a:solidFill>
                <a:cs typeface="Arial" panose="020B0604020202020204" pitchFamily="34" charset="0"/>
              </a:rPr>
              <a:t>Temperature Data for Polymers.</a:t>
            </a:r>
            <a:r>
              <a:rPr lang="en-GB" sz="2000">
                <a:solidFill>
                  <a:srgbClr val="008000"/>
                </a:solidFill>
                <a:cs typeface="Arial" panose="020B0604020202020204" pitchFamily="34" charset="0"/>
              </a:rPr>
              <a:t> Technomic: Lancaster, 1995.</a:t>
            </a:r>
            <a:r>
              <a:rPr lang="en-US" sz="200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90488" y="6308725"/>
            <a:ext cx="8496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*Lyulin, A.V.; DeGroot, J.; Michels, M. </a:t>
            </a:r>
            <a:r>
              <a:rPr lang="en-US" sz="2000" i="1">
                <a:solidFill>
                  <a:srgbClr val="008000"/>
                </a:solidFill>
              </a:rPr>
              <a:t>Macromol. Symp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0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91</a:t>
            </a:r>
            <a:r>
              <a:rPr lang="en-US" sz="2000">
                <a:solidFill>
                  <a:srgbClr val="008000"/>
                </a:solidFill>
              </a:rPr>
              <a:t>, 167.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48137" name="Text Box 12"/>
          <p:cNvSpPr txBox="1">
            <a:spLocks noChangeArrowheads="1"/>
          </p:cNvSpPr>
          <p:nvPr/>
        </p:nvSpPr>
        <p:spPr bwMode="auto">
          <a:xfrm>
            <a:off x="107950" y="4868863"/>
            <a:ext cx="8670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Lempesis, N.; Vogiatzis, G.G.; Boulougouris, G.C.; van Breemen, L.C.A.;          Hütter, M.; DNT, </a:t>
            </a:r>
            <a:r>
              <a:rPr lang="en-US" sz="2000" i="1">
                <a:solidFill>
                  <a:srgbClr val="008000"/>
                </a:solidFill>
              </a:rPr>
              <a:t>Mol. Phys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1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11</a:t>
            </a:r>
            <a:r>
              <a:rPr lang="en-US" sz="2000">
                <a:solidFill>
                  <a:srgbClr val="008000"/>
                </a:solidFill>
              </a:rPr>
              <a:t>, 3430.</a:t>
            </a:r>
            <a:endParaRPr lang="el-GR" sz="200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31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5307013" y="3284538"/>
            <a:ext cx="1368425" cy="179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/>
          </a:p>
        </p:txBody>
      </p:sp>
      <p:pic>
        <p:nvPicPr>
          <p:cNvPr id="50179" name="Picture 4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5" r="-153" b="2190"/>
          <a:stretch>
            <a:fillRect/>
          </a:stretch>
        </p:blipFill>
        <p:spPr bwMode="auto">
          <a:xfrm>
            <a:off x="731838" y="606425"/>
            <a:ext cx="475932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29" name="Group 5"/>
          <p:cNvGraphicFramePr>
            <a:graphicFrameLocks noGrp="1"/>
          </p:cNvGraphicFramePr>
          <p:nvPr/>
        </p:nvGraphicFramePr>
        <p:xfrm>
          <a:off x="935038" y="3895725"/>
          <a:ext cx="7273925" cy="2270152"/>
        </p:xfrm>
        <a:graphic>
          <a:graphicData uri="http://schemas.openxmlformats.org/drawingml/2006/table">
            <a:tbl>
              <a:tblPr/>
              <a:tblGrid>
                <a:gridCol w="3817340"/>
                <a:gridCol w="1717613"/>
                <a:gridCol w="1738972"/>
              </a:tblGrid>
              <a:tr h="3983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lassy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tactic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polystyrene (PS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Computation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05" marR="90005" marT="46798" marB="467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Experiment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05" marR="90005" marT="46798" marB="467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Young’s modulus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GPa), 300 K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.55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3.2-3.7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/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MPa/K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-6.0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-4.48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oisson ratio </a:t>
                      </a:r>
                      <a:r>
                        <a:rPr kumimoji="0" lang="el-GR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35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0.3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  <a:r>
                        <a:rPr kumimoji="0" lang="el-GR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5" marR="90005" marT="46798" marB="467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00022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0.00015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6" name="Line 31"/>
          <p:cNvSpPr>
            <a:spLocks noChangeShapeType="1"/>
          </p:cNvSpPr>
          <p:nvPr/>
        </p:nvSpPr>
        <p:spPr bwMode="auto">
          <a:xfrm flipV="1">
            <a:off x="4943475" y="1598613"/>
            <a:ext cx="0" cy="2159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Text Box 32"/>
          <p:cNvSpPr txBox="1">
            <a:spLocks noChangeArrowheads="1"/>
          </p:cNvSpPr>
          <p:nvPr/>
        </p:nvSpPr>
        <p:spPr bwMode="auto">
          <a:xfrm>
            <a:off x="6102350" y="2947988"/>
            <a:ext cx="2808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200 computational “specimens”</a:t>
            </a:r>
            <a:r>
              <a:rPr lang="el-GR" sz="2000">
                <a:solidFill>
                  <a:srgbClr val="008000"/>
                </a:solidFill>
              </a:rPr>
              <a:t>, 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i="1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lang="en-US" sz="2000">
                <a:solidFill>
                  <a:srgbClr val="008000"/>
                </a:solidFill>
              </a:rPr>
              <a:t>=1 bar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50208" name="Text Box 33"/>
          <p:cNvSpPr txBox="1">
            <a:spLocks noChangeArrowheads="1"/>
          </p:cNvSpPr>
          <p:nvPr/>
        </p:nvSpPr>
        <p:spPr bwMode="auto">
          <a:xfrm>
            <a:off x="725488" y="6165850"/>
            <a:ext cx="8670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Lempesis, N; Vogiatzis, G.G.; Boulougouris, G.C.; van Breemen, L.C.A.;           Hütter, M.; DNT, </a:t>
            </a:r>
            <a:r>
              <a:rPr lang="en-US" sz="2000" i="1">
                <a:solidFill>
                  <a:srgbClr val="008000"/>
                </a:solidFill>
              </a:rPr>
              <a:t>Mol. Phys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2013</a:t>
            </a:r>
            <a:r>
              <a:rPr lang="en-US" sz="2000">
                <a:solidFill>
                  <a:srgbClr val="008000"/>
                </a:solidFill>
              </a:rPr>
              <a:t>, </a:t>
            </a:r>
            <a:r>
              <a:rPr lang="en-US" sz="2000" i="1">
                <a:solidFill>
                  <a:srgbClr val="008000"/>
                </a:solidFill>
              </a:rPr>
              <a:t>111</a:t>
            </a:r>
            <a:r>
              <a:rPr lang="en-US" sz="2000">
                <a:solidFill>
                  <a:srgbClr val="008000"/>
                </a:solidFill>
              </a:rPr>
              <a:t>, 3430.</a:t>
            </a:r>
            <a:endParaRPr lang="el-GR" sz="2000">
              <a:solidFill>
                <a:srgbClr val="008000"/>
              </a:solidFill>
            </a:endParaRPr>
          </a:p>
        </p:txBody>
      </p:sp>
      <p:sp>
        <p:nvSpPr>
          <p:cNvPr id="5020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" y="-55563"/>
            <a:ext cx="8620125" cy="661988"/>
          </a:xfrm>
        </p:spPr>
        <p:txBody>
          <a:bodyPr/>
          <a:lstStyle/>
          <a:p>
            <a:r>
              <a:rPr lang="en-US" sz="2400" smtClean="0">
                <a:solidFill>
                  <a:srgbClr val="FF0000"/>
                </a:solidFill>
              </a:rPr>
              <a:t>Elasticity of Polymer Glasses: Quasi-harmonic approximation </a:t>
            </a:r>
          </a:p>
        </p:txBody>
      </p:sp>
      <p:grpSp>
        <p:nvGrpSpPr>
          <p:cNvPr id="50210" name="Group 12"/>
          <p:cNvGrpSpPr>
            <a:grpSpLocks/>
          </p:cNvGrpSpPr>
          <p:nvPr/>
        </p:nvGrpSpPr>
        <p:grpSpPr bwMode="auto">
          <a:xfrm>
            <a:off x="6516688" y="625475"/>
            <a:ext cx="1585912" cy="960438"/>
            <a:chOff x="294" y="1570"/>
            <a:chExt cx="999" cy="605"/>
          </a:xfrm>
        </p:grpSpPr>
        <p:sp>
          <p:nvSpPr>
            <p:cNvPr id="50215" name="AutoShape 13"/>
            <p:cNvSpPr>
              <a:spLocks noChangeArrowheads="1"/>
            </p:cNvSpPr>
            <p:nvPr/>
          </p:nvSpPr>
          <p:spPr bwMode="auto">
            <a:xfrm rot="10800000">
              <a:off x="294" y="1762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6" name="AutoShape 14"/>
            <p:cNvSpPr>
              <a:spLocks noChangeArrowheads="1"/>
            </p:cNvSpPr>
            <p:nvPr/>
          </p:nvSpPr>
          <p:spPr bwMode="auto">
            <a:xfrm>
              <a:off x="431" y="1570"/>
              <a:ext cx="714" cy="6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7" name="AutoShape 15"/>
            <p:cNvSpPr>
              <a:spLocks noChangeArrowheads="1"/>
            </p:cNvSpPr>
            <p:nvPr/>
          </p:nvSpPr>
          <p:spPr bwMode="auto">
            <a:xfrm>
              <a:off x="1066" y="1762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</p:grpSp>
      <p:grpSp>
        <p:nvGrpSpPr>
          <p:cNvPr id="50211" name="Group 12"/>
          <p:cNvGrpSpPr>
            <a:grpSpLocks/>
          </p:cNvGrpSpPr>
          <p:nvPr/>
        </p:nvGrpSpPr>
        <p:grpSpPr bwMode="auto">
          <a:xfrm>
            <a:off x="6577013" y="1693863"/>
            <a:ext cx="1447800" cy="1133475"/>
            <a:chOff x="249" y="2432"/>
            <a:chExt cx="912" cy="628"/>
          </a:xfrm>
        </p:grpSpPr>
        <p:sp>
          <p:nvSpPr>
            <p:cNvPr id="50212" name="AutoShape 13"/>
            <p:cNvSpPr>
              <a:spLocks noChangeArrowheads="1"/>
            </p:cNvSpPr>
            <p:nvPr/>
          </p:nvSpPr>
          <p:spPr bwMode="auto">
            <a:xfrm>
              <a:off x="249" y="2644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3" name="AutoShape 14"/>
            <p:cNvSpPr>
              <a:spLocks noChangeArrowheads="1"/>
            </p:cNvSpPr>
            <p:nvPr/>
          </p:nvSpPr>
          <p:spPr bwMode="auto">
            <a:xfrm>
              <a:off x="385" y="2432"/>
              <a:ext cx="645" cy="628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  <p:sp>
          <p:nvSpPr>
            <p:cNvPr id="50214" name="AutoShape 15"/>
            <p:cNvSpPr>
              <a:spLocks noChangeArrowheads="1"/>
            </p:cNvSpPr>
            <p:nvPr/>
          </p:nvSpPr>
          <p:spPr bwMode="auto">
            <a:xfrm rot="10800000">
              <a:off x="934" y="2644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99FF"/>
            </a:solidFill>
            <a:ln w="952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86061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EXAMPLES  OF  PHENOMENA  INVOLVING    EVOLUTION  ON RUGGED  ENERGY  LANDSCAP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686800" cy="4924425"/>
          </a:xfrm>
        </p:spPr>
        <p:txBody>
          <a:bodyPr/>
          <a:lstStyle/>
          <a:p>
            <a:pPr eaLnBrk="1" hangingPunct="1"/>
            <a:r>
              <a:rPr lang="en-US" sz="2800" smtClean="0"/>
              <a:t>Diffusion of defects and impurities in metals and semiconductors</a:t>
            </a:r>
          </a:p>
          <a:p>
            <a:pPr eaLnBrk="1" hangingPunct="1"/>
            <a:r>
              <a:rPr lang="en-US" sz="2800" smtClean="0"/>
              <a:t>Permeation of gas molecules through amorphous polymers</a:t>
            </a:r>
          </a:p>
          <a:p>
            <a:pPr eaLnBrk="1" hangingPunct="1"/>
            <a:r>
              <a:rPr lang="en-US" sz="2800" smtClean="0"/>
              <a:t>Diffusion of bulky hydrocarbons in zeolites</a:t>
            </a:r>
          </a:p>
          <a:p>
            <a:pPr eaLnBrk="1" hangingPunct="1"/>
            <a:r>
              <a:rPr lang="en-US" sz="2800" smtClean="0"/>
              <a:t>Structural relaxation and plastic deformation of glassy materials</a:t>
            </a:r>
          </a:p>
          <a:p>
            <a:pPr eaLnBrk="1" hangingPunct="1"/>
            <a:r>
              <a:rPr lang="en-US" sz="2800" smtClean="0"/>
              <a:t>Protein folding</a:t>
            </a:r>
          </a:p>
          <a:p>
            <a:pPr eaLnBrk="1" hangingPunct="1"/>
            <a:r>
              <a:rPr lang="en-US" sz="2800" smtClean="0"/>
              <a:t>Phase transitions in molecular and atomic clusters</a:t>
            </a:r>
          </a:p>
          <a:p>
            <a:pPr eaLnBrk="1" hangingPunct="1"/>
            <a:r>
              <a:rPr lang="en-US" sz="2800" smtClean="0"/>
              <a:t>Kinetics of  networks of chemical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2438" y="128588"/>
            <a:ext cx="8458200" cy="623887"/>
          </a:xfrm>
        </p:spPr>
        <p:txBody>
          <a:bodyPr/>
          <a:lstStyle/>
          <a:p>
            <a:r>
              <a:rPr lang="en-US" sz="2800" b="0" smtClean="0">
                <a:solidFill>
                  <a:srgbClr val="FF0000"/>
                </a:solidFill>
              </a:rPr>
              <a:t>Relaxation in glasses: Energy landscape picture</a:t>
            </a:r>
          </a:p>
        </p:txBody>
      </p:sp>
      <p:sp>
        <p:nvSpPr>
          <p:cNvPr id="53" name="Oval 52">
            <a:extLst>
              <a:ext uri="{FF2B5EF4-FFF2-40B4-BE49-F238E27FC236}"/>
            </a:extLst>
          </p:cNvPr>
          <p:cNvSpPr/>
          <p:nvPr/>
        </p:nvSpPr>
        <p:spPr>
          <a:xfrm>
            <a:off x="2406650" y="1952625"/>
            <a:ext cx="449263" cy="447675"/>
          </a:xfrm>
          <a:prstGeom prst="ellipse">
            <a:avLst/>
          </a:prstGeom>
          <a:solidFill>
            <a:srgbClr val="2E7CA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A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267020" y="3054350"/>
            <a:ext cx="4857430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5" name="Oval 54">
            <a:extLst>
              <a:ext uri="{FF2B5EF4-FFF2-40B4-BE49-F238E27FC236}"/>
            </a:extLst>
          </p:cNvPr>
          <p:cNvSpPr/>
          <p:nvPr/>
        </p:nvSpPr>
        <p:spPr>
          <a:xfrm>
            <a:off x="2512584" y="5595722"/>
            <a:ext cx="316800" cy="316800"/>
          </a:xfrm>
          <a:prstGeom prst="ellipse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56" name="TextBox 55">
            <a:extLst>
              <a:ext uri="{FF2B5EF4-FFF2-40B4-BE49-F238E27FC236}"/>
            </a:extLst>
          </p:cNvPr>
          <p:cNvSpPr txBox="1"/>
          <p:nvPr/>
        </p:nvSpPr>
        <p:spPr>
          <a:xfrm>
            <a:off x="302177" y="2693279"/>
            <a:ext cx="1690576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network topology</a:t>
            </a:r>
          </a:p>
        </p:txBody>
      </p:sp>
      <p:sp>
        <p:nvSpPr>
          <p:cNvPr id="57" name="TextBox 56">
            <a:extLst>
              <a:ext uri="{FF2B5EF4-FFF2-40B4-BE49-F238E27FC236}"/>
            </a:extLst>
          </p:cNvPr>
          <p:cNvSpPr txBox="1"/>
          <p:nvPr/>
        </p:nvSpPr>
        <p:spPr>
          <a:xfrm>
            <a:off x="332409" y="3092402"/>
            <a:ext cx="1753107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energy landscape</a:t>
            </a:r>
          </a:p>
        </p:txBody>
      </p:sp>
      <p:sp>
        <p:nvSpPr>
          <p:cNvPr id="58" name="Oval 57">
            <a:extLst>
              <a:ext uri="{FF2B5EF4-FFF2-40B4-BE49-F238E27FC236}"/>
            </a:extLst>
          </p:cNvPr>
          <p:cNvSpPr/>
          <p:nvPr/>
        </p:nvSpPr>
        <p:spPr>
          <a:xfrm>
            <a:off x="3563938" y="1125538"/>
            <a:ext cx="447675" cy="44767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B</a:t>
            </a:r>
          </a:p>
        </p:txBody>
      </p:sp>
      <p:sp>
        <p:nvSpPr>
          <p:cNvPr id="59" name="Oval 58">
            <a:extLst>
              <a:ext uri="{FF2B5EF4-FFF2-40B4-BE49-F238E27FC236}"/>
            </a:extLst>
          </p:cNvPr>
          <p:cNvSpPr/>
          <p:nvPr/>
        </p:nvSpPr>
        <p:spPr>
          <a:xfrm>
            <a:off x="3700463" y="5240338"/>
            <a:ext cx="315912" cy="3175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rPr>
              <a:t>B</a:t>
            </a:r>
            <a:endParaRPr lang="en-US" sz="1600" kern="0" dirty="0">
              <a:solidFill>
                <a:srgbClr val="FFFFFF"/>
              </a:solidFill>
              <a:cs typeface="Arial" panose="020B0604020202020204" pitchFamily="34" charset="0"/>
              <a:sym typeface="Helvetica Light"/>
            </a:endParaRPr>
          </a:p>
        </p:txBody>
      </p:sp>
      <p:sp>
        <p:nvSpPr>
          <p:cNvPr id="60" name="Freeform: Shape 59">
            <a:extLst>
              <a:ext uri="{FF2B5EF4-FFF2-40B4-BE49-F238E27FC236}"/>
            </a:extLst>
          </p:cNvPr>
          <p:cNvSpPr/>
          <p:nvPr/>
        </p:nvSpPr>
        <p:spPr>
          <a:xfrm>
            <a:off x="2662238" y="4384675"/>
            <a:ext cx="1169987" cy="1425575"/>
          </a:xfrm>
          <a:custGeom>
            <a:avLst/>
            <a:gdLst>
              <a:gd name="connsiteX0" fmla="*/ 0 w 2105247"/>
              <a:gd name="connsiteY0" fmla="*/ 2721935 h 2721935"/>
              <a:gd name="connsiteX1" fmla="*/ 21265 w 2105247"/>
              <a:gd name="connsiteY1" fmla="*/ 2530549 h 2721935"/>
              <a:gd name="connsiteX2" fmla="*/ 63796 w 2105247"/>
              <a:gd name="connsiteY2" fmla="*/ 2488018 h 2721935"/>
              <a:gd name="connsiteX3" fmla="*/ 191386 w 2105247"/>
              <a:gd name="connsiteY3" fmla="*/ 2445488 h 2721935"/>
              <a:gd name="connsiteX4" fmla="*/ 276447 w 2105247"/>
              <a:gd name="connsiteY4" fmla="*/ 2317898 h 2721935"/>
              <a:gd name="connsiteX5" fmla="*/ 318977 w 2105247"/>
              <a:gd name="connsiteY5" fmla="*/ 2254102 h 2721935"/>
              <a:gd name="connsiteX6" fmla="*/ 340242 w 2105247"/>
              <a:gd name="connsiteY6" fmla="*/ 2169042 h 2721935"/>
              <a:gd name="connsiteX7" fmla="*/ 382772 w 2105247"/>
              <a:gd name="connsiteY7" fmla="*/ 1998921 h 2721935"/>
              <a:gd name="connsiteX8" fmla="*/ 467833 w 2105247"/>
              <a:gd name="connsiteY8" fmla="*/ 1892595 h 2721935"/>
              <a:gd name="connsiteX9" fmla="*/ 510363 w 2105247"/>
              <a:gd name="connsiteY9" fmla="*/ 1828800 h 2721935"/>
              <a:gd name="connsiteX10" fmla="*/ 531628 w 2105247"/>
              <a:gd name="connsiteY10" fmla="*/ 1765005 h 2721935"/>
              <a:gd name="connsiteX11" fmla="*/ 616689 w 2105247"/>
              <a:gd name="connsiteY11" fmla="*/ 1679944 h 2721935"/>
              <a:gd name="connsiteX12" fmla="*/ 637954 w 2105247"/>
              <a:gd name="connsiteY12" fmla="*/ 1531088 h 2721935"/>
              <a:gd name="connsiteX13" fmla="*/ 659219 w 2105247"/>
              <a:gd name="connsiteY13" fmla="*/ 1360967 h 2721935"/>
              <a:gd name="connsiteX14" fmla="*/ 680484 w 2105247"/>
              <a:gd name="connsiteY14" fmla="*/ 1275907 h 2721935"/>
              <a:gd name="connsiteX15" fmla="*/ 723014 w 2105247"/>
              <a:gd name="connsiteY15" fmla="*/ 1148316 h 2721935"/>
              <a:gd name="connsiteX16" fmla="*/ 765544 w 2105247"/>
              <a:gd name="connsiteY16" fmla="*/ 999460 h 2721935"/>
              <a:gd name="connsiteX17" fmla="*/ 808075 w 2105247"/>
              <a:gd name="connsiteY17" fmla="*/ 786809 h 2721935"/>
              <a:gd name="connsiteX18" fmla="*/ 914400 w 2105247"/>
              <a:gd name="connsiteY18" fmla="*/ 659218 h 2721935"/>
              <a:gd name="connsiteX19" fmla="*/ 956930 w 2105247"/>
              <a:gd name="connsiteY19" fmla="*/ 531628 h 2721935"/>
              <a:gd name="connsiteX20" fmla="*/ 978196 w 2105247"/>
              <a:gd name="connsiteY20" fmla="*/ 446567 h 2721935"/>
              <a:gd name="connsiteX21" fmla="*/ 1041991 w 2105247"/>
              <a:gd name="connsiteY21" fmla="*/ 361507 h 2721935"/>
              <a:gd name="connsiteX22" fmla="*/ 1063256 w 2105247"/>
              <a:gd name="connsiteY22" fmla="*/ 297711 h 2721935"/>
              <a:gd name="connsiteX23" fmla="*/ 1148316 w 2105247"/>
              <a:gd name="connsiteY23" fmla="*/ 170121 h 2721935"/>
              <a:gd name="connsiteX24" fmla="*/ 1212112 w 2105247"/>
              <a:gd name="connsiteY24" fmla="*/ 42530 h 2721935"/>
              <a:gd name="connsiteX25" fmla="*/ 1339702 w 2105247"/>
              <a:gd name="connsiteY25" fmla="*/ 0 h 2721935"/>
              <a:gd name="connsiteX26" fmla="*/ 1531089 w 2105247"/>
              <a:gd name="connsiteY26" fmla="*/ 21265 h 2721935"/>
              <a:gd name="connsiteX27" fmla="*/ 1552354 w 2105247"/>
              <a:gd name="connsiteY27" fmla="*/ 85060 h 2721935"/>
              <a:gd name="connsiteX28" fmla="*/ 1616149 w 2105247"/>
              <a:gd name="connsiteY28" fmla="*/ 212651 h 2721935"/>
              <a:gd name="connsiteX29" fmla="*/ 1637414 w 2105247"/>
              <a:gd name="connsiteY29" fmla="*/ 382772 h 2721935"/>
              <a:gd name="connsiteX30" fmla="*/ 1722475 w 2105247"/>
              <a:gd name="connsiteY30" fmla="*/ 574158 h 2721935"/>
              <a:gd name="connsiteX31" fmla="*/ 1786270 w 2105247"/>
              <a:gd name="connsiteY31" fmla="*/ 616688 h 2721935"/>
              <a:gd name="connsiteX32" fmla="*/ 1850065 w 2105247"/>
              <a:gd name="connsiteY32" fmla="*/ 680484 h 2721935"/>
              <a:gd name="connsiteX33" fmla="*/ 1871330 w 2105247"/>
              <a:gd name="connsiteY33" fmla="*/ 744279 h 2721935"/>
              <a:gd name="connsiteX34" fmla="*/ 1913861 w 2105247"/>
              <a:gd name="connsiteY34" fmla="*/ 808074 h 2721935"/>
              <a:gd name="connsiteX35" fmla="*/ 1956391 w 2105247"/>
              <a:gd name="connsiteY35" fmla="*/ 999460 h 2721935"/>
              <a:gd name="connsiteX36" fmla="*/ 1977656 w 2105247"/>
              <a:gd name="connsiteY36" fmla="*/ 1063256 h 2721935"/>
              <a:gd name="connsiteX37" fmla="*/ 1998921 w 2105247"/>
              <a:gd name="connsiteY37" fmla="*/ 1148316 h 2721935"/>
              <a:gd name="connsiteX38" fmla="*/ 2041451 w 2105247"/>
              <a:gd name="connsiteY38" fmla="*/ 1318437 h 2721935"/>
              <a:gd name="connsiteX39" fmla="*/ 2105247 w 2105247"/>
              <a:gd name="connsiteY39" fmla="*/ 1977656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786270 w 2316374"/>
              <a:gd name="connsiteY31" fmla="*/ 616688 h 2721935"/>
              <a:gd name="connsiteX32" fmla="*/ 1850065 w 2316374"/>
              <a:gd name="connsiteY32" fmla="*/ 680484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850065 w 2316374"/>
              <a:gd name="connsiteY32" fmla="*/ 680484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637414 w 2316374"/>
              <a:gd name="connsiteY29" fmla="*/ 382772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871330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06913 w 2316374"/>
              <a:gd name="connsiteY31" fmla="*/ 529379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01491 w 2316374"/>
              <a:gd name="connsiteY33" fmla="*/ 744279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722475 w 2316374"/>
              <a:gd name="connsiteY30" fmla="*/ 574158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40547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10386 w 2316374"/>
              <a:gd name="connsiteY32" fmla="*/ 593175 h 2721935"/>
              <a:gd name="connsiteX33" fmla="*/ 1991973 w 2316374"/>
              <a:gd name="connsiteY33" fmla="*/ 686073 h 2721935"/>
              <a:gd name="connsiteX34" fmla="*/ 1913861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10386 w 2316374"/>
              <a:gd name="connsiteY32" fmla="*/ 593175 h 2721935"/>
              <a:gd name="connsiteX33" fmla="*/ 1991973 w 2316374"/>
              <a:gd name="connsiteY33" fmla="*/ 686073 h 2721935"/>
              <a:gd name="connsiteX34" fmla="*/ 1853540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789743 w 2316374"/>
              <a:gd name="connsiteY32" fmla="*/ 593175 h 2721935"/>
              <a:gd name="connsiteX33" fmla="*/ 1991973 w 2316374"/>
              <a:gd name="connsiteY33" fmla="*/ 686073 h 2721935"/>
              <a:gd name="connsiteX34" fmla="*/ 1853540 w 2316374"/>
              <a:gd name="connsiteY34" fmla="*/ 808074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789743 w 2316374"/>
              <a:gd name="connsiteY32" fmla="*/ 593175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940547 w 2316374"/>
              <a:gd name="connsiteY32" fmla="*/ 622277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850065 w 2316374"/>
              <a:gd name="connsiteY32" fmla="*/ 593175 h 2721935"/>
              <a:gd name="connsiteX33" fmla="*/ 1991973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967235 w 2316374"/>
              <a:gd name="connsiteY31" fmla="*/ 500276 h 2721935"/>
              <a:gd name="connsiteX32" fmla="*/ 1850065 w 2316374"/>
              <a:gd name="connsiteY32" fmla="*/ 593175 h 2721935"/>
              <a:gd name="connsiteX33" fmla="*/ 1961812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61812 w 2316374"/>
              <a:gd name="connsiteY33" fmla="*/ 686073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637954 w 2316374"/>
              <a:gd name="connsiteY12" fmla="*/ 1531088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616689 w 2316374"/>
              <a:gd name="connsiteY11" fmla="*/ 1679944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74184 w 2316374"/>
              <a:gd name="connsiteY34" fmla="*/ 866280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931651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  <a:gd name="connsiteX0" fmla="*/ 0 w 2316374"/>
              <a:gd name="connsiteY0" fmla="*/ 2721935 h 2721935"/>
              <a:gd name="connsiteX1" fmla="*/ 21265 w 2316374"/>
              <a:gd name="connsiteY1" fmla="*/ 2530549 h 2721935"/>
              <a:gd name="connsiteX2" fmla="*/ 63796 w 2316374"/>
              <a:gd name="connsiteY2" fmla="*/ 2488018 h 2721935"/>
              <a:gd name="connsiteX3" fmla="*/ 191386 w 2316374"/>
              <a:gd name="connsiteY3" fmla="*/ 2445488 h 2721935"/>
              <a:gd name="connsiteX4" fmla="*/ 276447 w 2316374"/>
              <a:gd name="connsiteY4" fmla="*/ 2317898 h 2721935"/>
              <a:gd name="connsiteX5" fmla="*/ 318977 w 2316374"/>
              <a:gd name="connsiteY5" fmla="*/ 2254102 h 2721935"/>
              <a:gd name="connsiteX6" fmla="*/ 340242 w 2316374"/>
              <a:gd name="connsiteY6" fmla="*/ 2169042 h 2721935"/>
              <a:gd name="connsiteX7" fmla="*/ 382772 w 2316374"/>
              <a:gd name="connsiteY7" fmla="*/ 1998921 h 2721935"/>
              <a:gd name="connsiteX8" fmla="*/ 467833 w 2316374"/>
              <a:gd name="connsiteY8" fmla="*/ 1892595 h 2721935"/>
              <a:gd name="connsiteX9" fmla="*/ 510363 w 2316374"/>
              <a:gd name="connsiteY9" fmla="*/ 1828800 h 2721935"/>
              <a:gd name="connsiteX10" fmla="*/ 531628 w 2316374"/>
              <a:gd name="connsiteY10" fmla="*/ 1765005 h 2721935"/>
              <a:gd name="connsiteX11" fmla="*/ 586528 w 2316374"/>
              <a:gd name="connsiteY11" fmla="*/ 1650840 h 2721935"/>
              <a:gd name="connsiteX12" fmla="*/ 577632 w 2316374"/>
              <a:gd name="connsiteY12" fmla="*/ 1531089 h 2721935"/>
              <a:gd name="connsiteX13" fmla="*/ 659219 w 2316374"/>
              <a:gd name="connsiteY13" fmla="*/ 1360967 h 2721935"/>
              <a:gd name="connsiteX14" fmla="*/ 680484 w 2316374"/>
              <a:gd name="connsiteY14" fmla="*/ 1275907 h 2721935"/>
              <a:gd name="connsiteX15" fmla="*/ 723014 w 2316374"/>
              <a:gd name="connsiteY15" fmla="*/ 1148316 h 2721935"/>
              <a:gd name="connsiteX16" fmla="*/ 765544 w 2316374"/>
              <a:gd name="connsiteY16" fmla="*/ 999460 h 2721935"/>
              <a:gd name="connsiteX17" fmla="*/ 808075 w 2316374"/>
              <a:gd name="connsiteY17" fmla="*/ 786809 h 2721935"/>
              <a:gd name="connsiteX18" fmla="*/ 914400 w 2316374"/>
              <a:gd name="connsiteY18" fmla="*/ 659218 h 2721935"/>
              <a:gd name="connsiteX19" fmla="*/ 956930 w 2316374"/>
              <a:gd name="connsiteY19" fmla="*/ 531628 h 2721935"/>
              <a:gd name="connsiteX20" fmla="*/ 978196 w 2316374"/>
              <a:gd name="connsiteY20" fmla="*/ 446567 h 2721935"/>
              <a:gd name="connsiteX21" fmla="*/ 1041991 w 2316374"/>
              <a:gd name="connsiteY21" fmla="*/ 361507 h 2721935"/>
              <a:gd name="connsiteX22" fmla="*/ 1063256 w 2316374"/>
              <a:gd name="connsiteY22" fmla="*/ 297711 h 2721935"/>
              <a:gd name="connsiteX23" fmla="*/ 1148316 w 2316374"/>
              <a:gd name="connsiteY23" fmla="*/ 170121 h 2721935"/>
              <a:gd name="connsiteX24" fmla="*/ 1212112 w 2316374"/>
              <a:gd name="connsiteY24" fmla="*/ 42530 h 2721935"/>
              <a:gd name="connsiteX25" fmla="*/ 1339702 w 2316374"/>
              <a:gd name="connsiteY25" fmla="*/ 0 h 2721935"/>
              <a:gd name="connsiteX26" fmla="*/ 1531089 w 2316374"/>
              <a:gd name="connsiteY26" fmla="*/ 21265 h 2721935"/>
              <a:gd name="connsiteX27" fmla="*/ 1552354 w 2316374"/>
              <a:gd name="connsiteY27" fmla="*/ 85060 h 2721935"/>
              <a:gd name="connsiteX28" fmla="*/ 1616149 w 2316374"/>
              <a:gd name="connsiteY28" fmla="*/ 212651 h 2721935"/>
              <a:gd name="connsiteX29" fmla="*/ 1727897 w 2316374"/>
              <a:gd name="connsiteY29" fmla="*/ 353669 h 2721935"/>
              <a:gd name="connsiteX30" fmla="*/ 1843118 w 2316374"/>
              <a:gd name="connsiteY30" fmla="*/ 457747 h 2721935"/>
              <a:gd name="connsiteX31" fmla="*/ 1816430 w 2316374"/>
              <a:gd name="connsiteY31" fmla="*/ 500276 h 2721935"/>
              <a:gd name="connsiteX32" fmla="*/ 1850065 w 2316374"/>
              <a:gd name="connsiteY32" fmla="*/ 593175 h 2721935"/>
              <a:gd name="connsiteX33" fmla="*/ 1871330 w 2316374"/>
              <a:gd name="connsiteY33" fmla="*/ 715176 h 2721935"/>
              <a:gd name="connsiteX34" fmla="*/ 1913862 w 2316374"/>
              <a:gd name="connsiteY34" fmla="*/ 837177 h 2721935"/>
              <a:gd name="connsiteX35" fmla="*/ 1956391 w 2316374"/>
              <a:gd name="connsiteY35" fmla="*/ 999460 h 2721935"/>
              <a:gd name="connsiteX36" fmla="*/ 1977656 w 2316374"/>
              <a:gd name="connsiteY36" fmla="*/ 1063256 h 2721935"/>
              <a:gd name="connsiteX37" fmla="*/ 1998921 w 2316374"/>
              <a:gd name="connsiteY37" fmla="*/ 1148316 h 2721935"/>
              <a:gd name="connsiteX38" fmla="*/ 2041451 w 2316374"/>
              <a:gd name="connsiteY38" fmla="*/ 1318437 h 2721935"/>
              <a:gd name="connsiteX39" fmla="*/ 2316374 w 2316374"/>
              <a:gd name="connsiteY39" fmla="*/ 1686627 h 2721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316374" h="2721935">
                <a:moveTo>
                  <a:pt x="0" y="2721935"/>
                </a:moveTo>
                <a:cubicBezTo>
                  <a:pt x="7088" y="2658140"/>
                  <a:pt x="4376" y="2592475"/>
                  <a:pt x="21265" y="2530549"/>
                </a:cubicBezTo>
                <a:cubicBezTo>
                  <a:pt x="26540" y="2511206"/>
                  <a:pt x="45863" y="2496984"/>
                  <a:pt x="63796" y="2488018"/>
                </a:cubicBezTo>
                <a:cubicBezTo>
                  <a:pt x="103894" y="2467969"/>
                  <a:pt x="191386" y="2445488"/>
                  <a:pt x="191386" y="2445488"/>
                </a:cubicBezTo>
                <a:lnTo>
                  <a:pt x="276447" y="2317898"/>
                </a:lnTo>
                <a:lnTo>
                  <a:pt x="318977" y="2254102"/>
                </a:lnTo>
                <a:cubicBezTo>
                  <a:pt x="326065" y="2225749"/>
                  <a:pt x="333902" y="2197572"/>
                  <a:pt x="340242" y="2169042"/>
                </a:cubicBezTo>
                <a:cubicBezTo>
                  <a:pt x="349948" y="2125364"/>
                  <a:pt x="359972" y="2044521"/>
                  <a:pt x="382772" y="1998921"/>
                </a:cubicBezTo>
                <a:cubicBezTo>
                  <a:pt x="426409" y="1911646"/>
                  <a:pt x="415086" y="1958529"/>
                  <a:pt x="467833" y="1892595"/>
                </a:cubicBezTo>
                <a:cubicBezTo>
                  <a:pt x="483799" y="1872638"/>
                  <a:pt x="498933" y="1851659"/>
                  <a:pt x="510363" y="1828800"/>
                </a:cubicBezTo>
                <a:cubicBezTo>
                  <a:pt x="520387" y="1808751"/>
                  <a:pt x="518934" y="1794665"/>
                  <a:pt x="531628" y="1765005"/>
                </a:cubicBezTo>
                <a:cubicBezTo>
                  <a:pt x="544322" y="1735345"/>
                  <a:pt x="578861" y="1689826"/>
                  <a:pt x="586528" y="1650840"/>
                </a:cubicBezTo>
                <a:cubicBezTo>
                  <a:pt x="594195" y="1611854"/>
                  <a:pt x="565517" y="1579401"/>
                  <a:pt x="577632" y="1531089"/>
                </a:cubicBezTo>
                <a:cubicBezTo>
                  <a:pt x="589747" y="1482777"/>
                  <a:pt x="642077" y="1403497"/>
                  <a:pt x="659219" y="1360967"/>
                </a:cubicBezTo>
                <a:cubicBezTo>
                  <a:pt x="676361" y="1318437"/>
                  <a:pt x="672086" y="1303900"/>
                  <a:pt x="680484" y="1275907"/>
                </a:cubicBezTo>
                <a:cubicBezTo>
                  <a:pt x="693366" y="1232967"/>
                  <a:pt x="708837" y="1190846"/>
                  <a:pt x="723014" y="1148316"/>
                </a:cubicBezTo>
                <a:cubicBezTo>
                  <a:pt x="741234" y="1093655"/>
                  <a:pt x="754863" y="1058206"/>
                  <a:pt x="765544" y="999460"/>
                </a:cubicBezTo>
                <a:cubicBezTo>
                  <a:pt x="768022" y="985833"/>
                  <a:pt x="780778" y="827754"/>
                  <a:pt x="808075" y="786809"/>
                </a:cubicBezTo>
                <a:cubicBezTo>
                  <a:pt x="874848" y="686651"/>
                  <a:pt x="868016" y="763582"/>
                  <a:pt x="914400" y="659218"/>
                </a:cubicBezTo>
                <a:cubicBezTo>
                  <a:pt x="932607" y="618251"/>
                  <a:pt x="946057" y="575120"/>
                  <a:pt x="956930" y="531628"/>
                </a:cubicBezTo>
                <a:cubicBezTo>
                  <a:pt x="964019" y="503274"/>
                  <a:pt x="965126" y="472708"/>
                  <a:pt x="978196" y="446567"/>
                </a:cubicBezTo>
                <a:cubicBezTo>
                  <a:pt x="994046" y="414867"/>
                  <a:pt x="1020726" y="389860"/>
                  <a:pt x="1041991" y="361507"/>
                </a:cubicBezTo>
                <a:cubicBezTo>
                  <a:pt x="1049079" y="340242"/>
                  <a:pt x="1052370" y="317306"/>
                  <a:pt x="1063256" y="297711"/>
                </a:cubicBezTo>
                <a:cubicBezTo>
                  <a:pt x="1088079" y="253029"/>
                  <a:pt x="1132152" y="218613"/>
                  <a:pt x="1148316" y="170121"/>
                </a:cubicBezTo>
                <a:cubicBezTo>
                  <a:pt x="1159903" y="135362"/>
                  <a:pt x="1177399" y="64226"/>
                  <a:pt x="1212112" y="42530"/>
                </a:cubicBezTo>
                <a:cubicBezTo>
                  <a:pt x="1250128" y="18770"/>
                  <a:pt x="1339702" y="0"/>
                  <a:pt x="1339702" y="0"/>
                </a:cubicBezTo>
                <a:cubicBezTo>
                  <a:pt x="1403498" y="7088"/>
                  <a:pt x="1471492" y="-2574"/>
                  <a:pt x="1531089" y="21265"/>
                </a:cubicBezTo>
                <a:cubicBezTo>
                  <a:pt x="1551901" y="29590"/>
                  <a:pt x="1542330" y="65011"/>
                  <a:pt x="1552354" y="85060"/>
                </a:cubicBezTo>
                <a:cubicBezTo>
                  <a:pt x="1634799" y="249952"/>
                  <a:pt x="1562699" y="52301"/>
                  <a:pt x="1616149" y="212651"/>
                </a:cubicBezTo>
                <a:cubicBezTo>
                  <a:pt x="1623237" y="269358"/>
                  <a:pt x="1690069" y="312820"/>
                  <a:pt x="1727897" y="353669"/>
                </a:cubicBezTo>
                <a:cubicBezTo>
                  <a:pt x="1765725" y="394518"/>
                  <a:pt x="1828363" y="433313"/>
                  <a:pt x="1843118" y="457747"/>
                </a:cubicBezTo>
                <a:cubicBezTo>
                  <a:pt x="1857873" y="482181"/>
                  <a:pt x="1815272" y="477705"/>
                  <a:pt x="1816430" y="500276"/>
                </a:cubicBezTo>
                <a:cubicBezTo>
                  <a:pt x="1817588" y="522847"/>
                  <a:pt x="1828800" y="571910"/>
                  <a:pt x="1850065" y="593175"/>
                </a:cubicBezTo>
                <a:cubicBezTo>
                  <a:pt x="1857153" y="614440"/>
                  <a:pt x="1860697" y="674509"/>
                  <a:pt x="1871330" y="715176"/>
                </a:cubicBezTo>
                <a:cubicBezTo>
                  <a:pt x="1881963" y="755843"/>
                  <a:pt x="1899685" y="789796"/>
                  <a:pt x="1913862" y="837177"/>
                </a:cubicBezTo>
                <a:cubicBezTo>
                  <a:pt x="1928039" y="884558"/>
                  <a:pt x="1945759" y="961780"/>
                  <a:pt x="1956391" y="999460"/>
                </a:cubicBezTo>
                <a:cubicBezTo>
                  <a:pt x="1967023" y="1037140"/>
                  <a:pt x="1971498" y="1041703"/>
                  <a:pt x="1977656" y="1063256"/>
                </a:cubicBezTo>
                <a:cubicBezTo>
                  <a:pt x="1985685" y="1091357"/>
                  <a:pt x="1992581" y="1119786"/>
                  <a:pt x="1998921" y="1148316"/>
                </a:cubicBezTo>
                <a:cubicBezTo>
                  <a:pt x="2033136" y="1302284"/>
                  <a:pt x="2003451" y="1204438"/>
                  <a:pt x="2041451" y="1318437"/>
                </a:cubicBezTo>
                <a:cubicBezTo>
                  <a:pt x="2062716" y="1538177"/>
                  <a:pt x="2295109" y="1466887"/>
                  <a:pt x="2316374" y="1686627"/>
                </a:cubicBezTo>
              </a:path>
            </a:pathLst>
          </a:custGeom>
          <a:ln w="38100">
            <a:solidFill>
              <a:schemeClr val="tx2"/>
            </a:solidFill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spcFirstLastPara="1" lIns="45720" tIns="22860" rIns="45720" bIns="22860" spcCol="38100"/>
          <a:lstStyle/>
          <a:p>
            <a:pPr eaLnBrk="1" fontAlgn="auto" latinLnBrk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000000"/>
              </a:solidFill>
              <a:sym typeface="Helvetica Light"/>
            </a:endParaRPr>
          </a:p>
        </p:txBody>
      </p: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2713038" y="1312863"/>
            <a:ext cx="831850" cy="889000"/>
            <a:chOff x="5742190" y="3038557"/>
            <a:chExt cx="1664834" cy="1775760"/>
          </a:xfrm>
        </p:grpSpPr>
        <p:grpSp>
          <p:nvGrpSpPr>
            <p:cNvPr id="51243" name="Group 61"/>
            <p:cNvGrpSpPr>
              <a:grpSpLocks/>
            </p:cNvGrpSpPr>
            <p:nvPr/>
          </p:nvGrpSpPr>
          <p:grpSpPr bwMode="auto">
            <a:xfrm>
              <a:off x="5742190" y="3038557"/>
              <a:ext cx="1589172" cy="1202326"/>
              <a:chOff x="5911679" y="3228369"/>
              <a:chExt cx="1589172" cy="1202326"/>
            </a:xfrm>
          </p:grpSpPr>
          <p:graphicFrame>
            <p:nvGraphicFramePr>
              <p:cNvPr id="51247" name="Object 12"/>
              <p:cNvGraphicFramePr>
                <a:graphicFrameLocks noChangeAspect="1"/>
              </p:cNvGraphicFramePr>
              <p:nvPr/>
            </p:nvGraphicFramePr>
            <p:xfrm>
              <a:off x="5911679" y="3228369"/>
              <a:ext cx="86042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2" name="Equation" r:id="rId5" imgW="342751" imgH="241195" progId="Equation.DSMT4">
                      <p:embed/>
                    </p:oleObj>
                  </mc:Choice>
                  <mc:Fallback>
                    <p:oleObj name="Equation" r:id="rId5" imgW="342751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1679" y="3228369"/>
                            <a:ext cx="860425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" name="Straight Arrow Connector 66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V="1">
                <a:off x="6182656" y="3537394"/>
                <a:ext cx="1318195" cy="893301"/>
              </a:xfrm>
              <a:prstGeom prst="straightConnector1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miter lim="400000"/>
                <a:tailEnd type="stealth" w="lg" len="lg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grpSp>
          <p:nvGrpSpPr>
            <p:cNvPr id="51244" name="Group 62"/>
            <p:cNvGrpSpPr>
              <a:grpSpLocks/>
            </p:cNvGrpSpPr>
            <p:nvPr/>
          </p:nvGrpSpPr>
          <p:grpSpPr bwMode="auto">
            <a:xfrm>
              <a:off x="6013167" y="3630012"/>
              <a:ext cx="1393857" cy="1184305"/>
              <a:chOff x="1698902" y="2987657"/>
              <a:chExt cx="1393857" cy="1184305"/>
            </a:xfrm>
          </p:grpSpPr>
          <p:graphicFrame>
            <p:nvGraphicFramePr>
              <p:cNvPr id="51245" name="Object 12"/>
              <p:cNvGraphicFramePr>
                <a:graphicFrameLocks noChangeAspect="1"/>
              </p:cNvGraphicFramePr>
              <p:nvPr/>
            </p:nvGraphicFramePr>
            <p:xfrm>
              <a:off x="2095281" y="3568712"/>
              <a:ext cx="86042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3" name="Equation" r:id="rId7" imgW="342751" imgH="241195" progId="Equation.DSMT4">
                      <p:embed/>
                    </p:oleObj>
                  </mc:Choice>
                  <mc:Fallback>
                    <p:oleObj name="Equation" r:id="rId7" imgW="342751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5281" y="3568712"/>
                            <a:ext cx="860425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5" name="Straight Arrow Connector 64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H="1">
                <a:off x="1698902" y="2987657"/>
                <a:ext cx="1393857" cy="948686"/>
              </a:xfrm>
              <a:prstGeom prst="straightConnector1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miter lim="400000"/>
                <a:tailEnd type="stealth" w="lg" len="lg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1006475" y="1154113"/>
            <a:ext cx="1382713" cy="4195762"/>
            <a:chOff x="5617466" y="2850365"/>
            <a:chExt cx="2764603" cy="8391309"/>
          </a:xfrm>
        </p:grpSpPr>
        <p:sp>
          <p:nvSpPr>
            <p:cNvPr id="69" name="Oval 6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893610" y="10606690"/>
              <a:ext cx="631636" cy="634984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C</a:t>
              </a:r>
              <a:endParaRPr lang="en-US" sz="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endParaRPr>
            </a:p>
          </p:txBody>
        </p:sp>
        <p:sp>
          <p:nvSpPr>
            <p:cNvPr id="70" name="Oval 69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617466" y="2850365"/>
              <a:ext cx="895084" cy="89532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C</a:t>
              </a:r>
            </a:p>
          </p:txBody>
        </p:sp>
        <p:cxnSp>
          <p:nvCxnSpPr>
            <p:cNvPr id="71" name="Straight Arrow Connector 70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6654547" y="3470797"/>
              <a:ext cx="1727522" cy="1096602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2" name="Straight Arrow Connector 71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>
              <a:off x="6513866" y="3828337"/>
              <a:ext cx="1726573" cy="1102278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51241" name="Object 12"/>
            <p:cNvGraphicFramePr>
              <a:graphicFrameLocks noChangeAspect="1"/>
            </p:cNvGraphicFramePr>
            <p:nvPr/>
          </p:nvGraphicFramePr>
          <p:xfrm>
            <a:off x="7145338" y="3132138"/>
            <a:ext cx="89217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4" name="Equation" r:id="rId9" imgW="355446" imgH="241195" progId="Equation.DSMT4">
                    <p:embed/>
                  </p:oleObj>
                </mc:Choice>
                <mc:Fallback>
                  <p:oleObj name="Equation" r:id="rId9" imgW="35544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338" y="3132138"/>
                          <a:ext cx="89217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2" name="Object 12"/>
            <p:cNvGraphicFramePr>
              <a:graphicFrameLocks noChangeAspect="1"/>
            </p:cNvGraphicFramePr>
            <p:nvPr/>
          </p:nvGraphicFramePr>
          <p:xfrm>
            <a:off x="6254361" y="4113433"/>
            <a:ext cx="89217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5" name="Equation" r:id="rId11" imgW="355446" imgH="241195" progId="Equation.DSMT4">
                    <p:embed/>
                  </p:oleObj>
                </mc:Choice>
                <mc:Fallback>
                  <p:oleObj name="Equation" r:id="rId11" imgW="35544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361" y="4113433"/>
                          <a:ext cx="89217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>
            <a:grpSpLocks/>
          </p:cNvGrpSpPr>
          <p:nvPr/>
        </p:nvGrpSpPr>
        <p:grpSpPr bwMode="auto">
          <a:xfrm>
            <a:off x="3781425" y="1571625"/>
            <a:ext cx="817563" cy="4076700"/>
            <a:chOff x="10992910" y="3696638"/>
            <a:chExt cx="1634973" cy="8154408"/>
          </a:xfrm>
        </p:grpSpPr>
        <p:sp>
          <p:nvSpPr>
            <p:cNvPr id="76" name="Oval 75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11992942" y="11215967"/>
              <a:ext cx="634941" cy="6350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D</a:t>
              </a:r>
              <a:endParaRPr lang="en-US" sz="1600" kern="0" dirty="0">
                <a:solidFill>
                  <a:srgbClr val="FFFFFF"/>
                </a:solidFill>
                <a:cs typeface="Arial" panose="020B0604020202020204" pitchFamily="34" charset="0"/>
                <a:sym typeface="Helvetica Light"/>
              </a:endParaRPr>
            </a:p>
          </p:txBody>
        </p:sp>
        <p:sp>
          <p:nvSpPr>
            <p:cNvPr id="77" name="Oval 76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11726267" y="4931867"/>
              <a:ext cx="895266" cy="89228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spcFirstLastPara="1" lIns="35719" tIns="35719" rIns="35719" bIns="35719" spcCol="38100" anchor="ctr">
              <a:spAutoFit/>
            </a:bodyPr>
            <a:lstStyle/>
            <a:p>
              <a:pPr algn="ctr" defTabSz="410766" eaLnBrk="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FFFFFF"/>
                  </a:solidFill>
                  <a:cs typeface="Arial" panose="020B0604020202020204" pitchFamily="34" charset="0"/>
                  <a:sym typeface="Helvetica Light"/>
                </a:rPr>
                <a:t>D</a:t>
              </a:r>
            </a:p>
          </p:txBody>
        </p:sp>
        <p:cxnSp>
          <p:nvCxnSpPr>
            <p:cNvPr id="78" name="Straight Arrow Connector 77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>
              <a:off x="10992910" y="3849624"/>
              <a:ext cx="708552" cy="1074524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9" name="Straight Arrow Connector 78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11276218" y="3696638"/>
              <a:ext cx="689940" cy="1088389"/>
            </a:xfrm>
            <a:prstGeom prst="straightConnector1">
              <a:avLst/>
            </a:prstGeom>
            <a:noFill/>
            <a:ln w="41275" cap="flat">
              <a:solidFill>
                <a:srgbClr val="000000"/>
              </a:solidFill>
              <a:prstDash val="solid"/>
              <a:miter lim="400000"/>
              <a:tailEnd type="stealth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51214" name="Group 25"/>
          <p:cNvGrpSpPr>
            <a:grpSpLocks/>
          </p:cNvGrpSpPr>
          <p:nvPr/>
        </p:nvGrpSpPr>
        <p:grpSpPr bwMode="auto">
          <a:xfrm>
            <a:off x="498475" y="3662363"/>
            <a:ext cx="5065713" cy="2508250"/>
            <a:chOff x="1138912" y="541400"/>
            <a:chExt cx="5039677" cy="2508254"/>
          </a:xfrm>
        </p:grpSpPr>
        <p:grpSp>
          <p:nvGrpSpPr>
            <p:cNvPr id="51223" name="Group 11"/>
            <p:cNvGrpSpPr>
              <a:grpSpLocks/>
            </p:cNvGrpSpPr>
            <p:nvPr/>
          </p:nvGrpSpPr>
          <p:grpSpPr bwMode="auto">
            <a:xfrm>
              <a:off x="1276350" y="1017588"/>
              <a:ext cx="3095625" cy="1905000"/>
              <a:chOff x="612" y="628"/>
              <a:chExt cx="1950" cy="1200"/>
            </a:xfrm>
          </p:grpSpPr>
          <p:sp>
            <p:nvSpPr>
              <p:cNvPr id="51229" name="Freeform 13"/>
              <p:cNvSpPr>
                <a:spLocks/>
              </p:cNvSpPr>
              <p:nvPr/>
            </p:nvSpPr>
            <p:spPr bwMode="auto">
              <a:xfrm>
                <a:off x="612" y="822"/>
                <a:ext cx="1950" cy="937"/>
              </a:xfrm>
              <a:custGeom>
                <a:avLst/>
                <a:gdLst>
                  <a:gd name="T0" fmla="*/ 0 w 1950"/>
                  <a:gd name="T1" fmla="*/ 159 h 937"/>
                  <a:gd name="T2" fmla="*/ 91 w 1950"/>
                  <a:gd name="T3" fmla="*/ 340 h 937"/>
                  <a:gd name="T4" fmla="*/ 272 w 1950"/>
                  <a:gd name="T5" fmla="*/ 522 h 937"/>
                  <a:gd name="T6" fmla="*/ 454 w 1950"/>
                  <a:gd name="T7" fmla="*/ 567 h 937"/>
                  <a:gd name="T8" fmla="*/ 726 w 1950"/>
                  <a:gd name="T9" fmla="*/ 431 h 937"/>
                  <a:gd name="T10" fmla="*/ 817 w 1950"/>
                  <a:gd name="T11" fmla="*/ 204 h 937"/>
                  <a:gd name="T12" fmla="*/ 953 w 1950"/>
                  <a:gd name="T13" fmla="*/ 204 h 937"/>
                  <a:gd name="T14" fmla="*/ 1043 w 1950"/>
                  <a:gd name="T15" fmla="*/ 431 h 937"/>
                  <a:gd name="T16" fmla="*/ 1089 w 1950"/>
                  <a:gd name="T17" fmla="*/ 612 h 937"/>
                  <a:gd name="T18" fmla="*/ 1179 w 1950"/>
                  <a:gd name="T19" fmla="*/ 839 h 937"/>
                  <a:gd name="T20" fmla="*/ 1315 w 1950"/>
                  <a:gd name="T21" fmla="*/ 884 h 937"/>
                  <a:gd name="T22" fmla="*/ 1497 w 1950"/>
                  <a:gd name="T23" fmla="*/ 522 h 937"/>
                  <a:gd name="T24" fmla="*/ 1633 w 1950"/>
                  <a:gd name="T25" fmla="*/ 159 h 937"/>
                  <a:gd name="T26" fmla="*/ 1724 w 1950"/>
                  <a:gd name="T27" fmla="*/ 23 h 937"/>
                  <a:gd name="T28" fmla="*/ 1814 w 1950"/>
                  <a:gd name="T29" fmla="*/ 295 h 937"/>
                  <a:gd name="T30" fmla="*/ 1860 w 1950"/>
                  <a:gd name="T31" fmla="*/ 567 h 937"/>
                  <a:gd name="T32" fmla="*/ 1950 w 1950"/>
                  <a:gd name="T33" fmla="*/ 658 h 9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950" h="937">
                    <a:moveTo>
                      <a:pt x="0" y="159"/>
                    </a:moveTo>
                    <a:cubicBezTo>
                      <a:pt x="23" y="219"/>
                      <a:pt x="46" y="280"/>
                      <a:pt x="91" y="340"/>
                    </a:cubicBezTo>
                    <a:cubicBezTo>
                      <a:pt x="136" y="400"/>
                      <a:pt x="212" y="484"/>
                      <a:pt x="272" y="522"/>
                    </a:cubicBezTo>
                    <a:cubicBezTo>
                      <a:pt x="332" y="560"/>
                      <a:pt x="378" y="582"/>
                      <a:pt x="454" y="567"/>
                    </a:cubicBezTo>
                    <a:cubicBezTo>
                      <a:pt x="530" y="552"/>
                      <a:pt x="666" y="491"/>
                      <a:pt x="726" y="431"/>
                    </a:cubicBezTo>
                    <a:cubicBezTo>
                      <a:pt x="786" y="371"/>
                      <a:pt x="779" y="242"/>
                      <a:pt x="817" y="204"/>
                    </a:cubicBezTo>
                    <a:cubicBezTo>
                      <a:pt x="855" y="166"/>
                      <a:pt x="915" y="166"/>
                      <a:pt x="953" y="204"/>
                    </a:cubicBezTo>
                    <a:cubicBezTo>
                      <a:pt x="991" y="242"/>
                      <a:pt x="1020" y="363"/>
                      <a:pt x="1043" y="431"/>
                    </a:cubicBezTo>
                    <a:cubicBezTo>
                      <a:pt x="1066" y="499"/>
                      <a:pt x="1066" y="544"/>
                      <a:pt x="1089" y="612"/>
                    </a:cubicBezTo>
                    <a:cubicBezTo>
                      <a:pt x="1112" y="680"/>
                      <a:pt x="1141" y="794"/>
                      <a:pt x="1179" y="839"/>
                    </a:cubicBezTo>
                    <a:cubicBezTo>
                      <a:pt x="1217" y="884"/>
                      <a:pt x="1262" y="937"/>
                      <a:pt x="1315" y="884"/>
                    </a:cubicBezTo>
                    <a:cubicBezTo>
                      <a:pt x="1368" y="831"/>
                      <a:pt x="1444" y="643"/>
                      <a:pt x="1497" y="522"/>
                    </a:cubicBezTo>
                    <a:cubicBezTo>
                      <a:pt x="1550" y="401"/>
                      <a:pt x="1595" y="242"/>
                      <a:pt x="1633" y="159"/>
                    </a:cubicBezTo>
                    <a:cubicBezTo>
                      <a:pt x="1671" y="76"/>
                      <a:pt x="1694" y="0"/>
                      <a:pt x="1724" y="23"/>
                    </a:cubicBezTo>
                    <a:cubicBezTo>
                      <a:pt x="1754" y="46"/>
                      <a:pt x="1791" y="204"/>
                      <a:pt x="1814" y="295"/>
                    </a:cubicBezTo>
                    <a:cubicBezTo>
                      <a:pt x="1837" y="386"/>
                      <a:pt x="1837" y="506"/>
                      <a:pt x="1860" y="567"/>
                    </a:cubicBezTo>
                    <a:cubicBezTo>
                      <a:pt x="1883" y="628"/>
                      <a:pt x="1916" y="643"/>
                      <a:pt x="1950" y="65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230" name="Group 23"/>
              <p:cNvGrpSpPr>
                <a:grpSpLocks/>
              </p:cNvGrpSpPr>
              <p:nvPr/>
            </p:nvGrpSpPr>
            <p:grpSpPr bwMode="auto">
              <a:xfrm>
                <a:off x="1502" y="628"/>
                <a:ext cx="820" cy="1200"/>
                <a:chOff x="1502" y="628"/>
                <a:chExt cx="820" cy="1200"/>
              </a:xfrm>
            </p:grpSpPr>
            <p:sp>
              <p:nvSpPr>
                <p:cNvPr id="91" name="Line 24">
                  <a:extLst>
                    <a:ext uri="{FF2B5EF4-FFF2-40B4-BE49-F238E27FC236}"/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2" y="628"/>
                  <a:ext cx="0" cy="1200"/>
                </a:xfrm>
                <a:prstGeom prst="line">
                  <a:avLst/>
                </a:prstGeom>
                <a:ln w="15875" cap="flat" cmpd="sng" algn="ctr">
                  <a:solidFill>
                    <a:schemeClr val="accent6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>
                    <a:solidFill>
                      <a:srgbClr val="003A80"/>
                    </a:solidFill>
                    <a:latin typeface="Calibri" panose="020F0502020204030204" pitchFamily="34" charset="0"/>
                    <a:ea typeface="ヒラギノ角ゴ Pro W3" pitchFamily="124" charset="-128"/>
                    <a:sym typeface="Helvetica Light"/>
                  </a:endParaRPr>
                </a:p>
              </p:txBody>
            </p:sp>
            <p:sp>
              <p:nvSpPr>
                <p:cNvPr id="92" name="Line 25">
                  <a:extLst>
                    <a:ext uri="{FF2B5EF4-FFF2-40B4-BE49-F238E27FC236}"/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22" y="628"/>
                  <a:ext cx="0" cy="1200"/>
                </a:xfrm>
                <a:prstGeom prst="line">
                  <a:avLst/>
                </a:prstGeom>
                <a:ln w="15875" cap="flat" cmpd="sng" algn="ctr">
                  <a:solidFill>
                    <a:schemeClr val="accent6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srgbClr val="003A80"/>
                    </a:solidFill>
                    <a:latin typeface="Calibri" panose="020F0502020204030204" pitchFamily="34" charset="0"/>
                    <a:ea typeface="ヒラギノ角ゴ Pro W3" pitchFamily="124" charset="-128"/>
                    <a:sym typeface="Helvetica Light"/>
                  </a:endParaRPr>
                </a:p>
              </p:txBody>
            </p:sp>
          </p:grpSp>
        </p:grpSp>
        <p:grpSp>
          <p:nvGrpSpPr>
            <p:cNvPr id="51224" name="Group 8"/>
            <p:cNvGrpSpPr>
              <a:grpSpLocks/>
            </p:cNvGrpSpPr>
            <p:nvPr/>
          </p:nvGrpSpPr>
          <p:grpSpPr bwMode="auto">
            <a:xfrm>
              <a:off x="1138912" y="541400"/>
              <a:ext cx="5039677" cy="2508254"/>
              <a:chOff x="739520" y="555468"/>
              <a:chExt cx="5039677" cy="2508254"/>
            </a:xfrm>
          </p:grpSpPr>
          <p:cxnSp>
            <p:nvCxnSpPr>
              <p:cNvPr id="85" name="Straight Arrow Connector 84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20" y="672943"/>
                <a:ext cx="0" cy="2263779"/>
              </a:xfrm>
              <a:prstGeom prst="straightConnector1">
                <a:avLst/>
              </a:prstGeom>
              <a:ln w="12700">
                <a:tailEnd type="stealth" w="lg" len="lg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>
                <a:extLst>
                  <a:ext uri="{FF2B5EF4-FFF2-40B4-BE49-F238E27FC236}"/>
                </a:extLst>
              </p:cNvPr>
              <p:cNvCxnSpPr>
                <a:cxnSpLocks/>
              </p:cNvCxnSpPr>
              <p:nvPr/>
            </p:nvCxnSpPr>
            <p:spPr>
              <a:xfrm>
                <a:off x="745837" y="2936722"/>
                <a:ext cx="4780665" cy="0"/>
              </a:xfrm>
              <a:prstGeom prst="straightConnector1">
                <a:avLst/>
              </a:prstGeom>
              <a:ln w="12700">
                <a:tailEnd type="stealth" w="lg" len="lg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51227" name="Object 7"/>
              <p:cNvGraphicFramePr>
                <a:graphicFrameLocks noChangeAspect="1"/>
              </p:cNvGraphicFramePr>
              <p:nvPr/>
            </p:nvGraphicFramePr>
            <p:xfrm>
              <a:off x="798469" y="555468"/>
              <a:ext cx="626212" cy="371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6" name="Equation" r:id="rId13" imgW="342751" imgH="203112" progId="Equation.DSMT4">
                      <p:embed/>
                    </p:oleObj>
                  </mc:Choice>
                  <mc:Fallback>
                    <p:oleObj name="Equation" r:id="rId13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469" y="555468"/>
                            <a:ext cx="626212" cy="371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8" name="Object 46"/>
              <p:cNvGraphicFramePr>
                <a:graphicFrameLocks noChangeAspect="1"/>
              </p:cNvGraphicFramePr>
              <p:nvPr/>
            </p:nvGraphicFramePr>
            <p:xfrm>
              <a:off x="5545856" y="2808167"/>
              <a:ext cx="233341" cy="255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7"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5856" y="2808167"/>
                            <a:ext cx="233341" cy="255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5667375" y="912813"/>
            <a:ext cx="326707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" indent="-1365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Determine</a:t>
            </a:r>
            <a:r>
              <a:rPr lang="en-US" altLang="en-US" sz="2000">
                <a:solidFill>
                  <a:srgbClr val="003A80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US" altLang="en-US" sz="2000">
                <a:solidFill>
                  <a:srgbClr val="3F007F"/>
                </a:solidFill>
                <a:ea typeface="ヒラギノ角ゴ Pro W3"/>
                <a:cs typeface="ヒラギノ角ゴ Pro W3"/>
                <a:sym typeface="Helvetica Light"/>
              </a:rPr>
              <a:t>saddle points </a:t>
            </a:r>
            <a:br>
              <a:rPr lang="en-US" altLang="en-US" sz="2000">
                <a:solidFill>
                  <a:srgbClr val="3F007F"/>
                </a:solidFill>
                <a:ea typeface="ヒラギノ角ゴ Pro W3"/>
                <a:cs typeface="ヒラギノ角ゴ Pro W3"/>
                <a:sym typeface="Helvetica Light"/>
              </a:rPr>
            </a:b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out of initial basin </a:t>
            </a:r>
            <a:r>
              <a:rPr lang="en-US" altLang="en-US" sz="2000">
                <a:solidFill>
                  <a:srgbClr val="2E7CAC"/>
                </a:solidFill>
                <a:ea typeface="ヒラギノ角ゴ Pro W3"/>
                <a:cs typeface="ヒラギノ角ゴ Pro W3"/>
                <a:sym typeface="Helvetica Light"/>
              </a:rPr>
              <a:t>A</a:t>
            </a:r>
            <a:r>
              <a:rPr lang="en-US" altLang="en-US" sz="2000">
                <a:solidFill>
                  <a:srgbClr val="003A80"/>
                </a:solidFill>
                <a:ea typeface="ヒラギノ角ゴ Pro W3"/>
                <a:cs typeface="ヒラギノ角ゴ Pro W3"/>
                <a:sym typeface="Helvetica Light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 Discover </a:t>
            </a:r>
            <a:r>
              <a:rPr lang="en-US" altLang="en-US" sz="2000">
                <a:solidFill>
                  <a:srgbClr val="C82506"/>
                </a:solidFill>
                <a:ea typeface="ヒラギノ角ゴ Pro W3"/>
                <a:cs typeface="ヒラギノ角ゴ Pro W3"/>
                <a:sym typeface="Helvetica Light"/>
              </a:rPr>
              <a:t>new minima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Through each saddle point, determine </a:t>
            </a:r>
            <a:r>
              <a:rPr lang="en-US" altLang="en-US" sz="2000">
                <a:solidFill>
                  <a:srgbClr val="53585F"/>
                </a:solidFill>
                <a:ea typeface="ヒラギノ角ゴ Pro W3"/>
                <a:cs typeface="ヒラギノ角ゴ Pro W3"/>
                <a:sym typeface="Helvetica Light"/>
              </a:rPr>
              <a:t>reaction path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Tx/>
              <a:buAutoNum type="arabicPeriod"/>
            </a:pPr>
            <a:r>
              <a:rPr lang="en-GB" altLang="en-US" sz="2000">
                <a:solidFill>
                  <a:srgbClr val="000000"/>
                </a:solidFill>
                <a:ea typeface="ヒラギノ角ゴ Pro W3"/>
                <a:cs typeface="ヒラギノ角ゴ Pro W3"/>
                <a:sym typeface="Helvetica Light"/>
              </a:rPr>
              <a:t>Calculate transition rates</a:t>
            </a: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  <a:ea typeface="ヒラギノ角ゴ Pro W3"/>
              <a:cs typeface="ヒラギノ角ゴ Pro W3"/>
              <a:sym typeface="Helvetica Light"/>
            </a:endParaRPr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/>
        </p:nvGraphicFramePr>
        <p:xfrm>
          <a:off x="5872163" y="4005263"/>
          <a:ext cx="21764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7" imgW="1586811" imgH="482391" progId="Equation.DSMT4">
                  <p:embed/>
                </p:oleObj>
              </mc:Choice>
              <mc:Fallback>
                <p:oleObj name="Equation" r:id="rId17" imgW="158681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005263"/>
                        <a:ext cx="217646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/>
        </p:nvGraphicFramePr>
        <p:xfrm>
          <a:off x="5872163" y="4641850"/>
          <a:ext cx="21796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19" imgW="1574800" imgH="482600" progId="Equation.DSMT4">
                  <p:embed/>
                </p:oleObj>
              </mc:Choice>
              <mc:Fallback>
                <p:oleObj name="Equation" r:id="rId19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641850"/>
                        <a:ext cx="21796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>
            <a:extLst>
              <a:ext uri="{FF2B5EF4-FFF2-40B4-BE49-F238E27FC236}"/>
            </a:extLst>
          </p:cNvPr>
          <p:cNvSpPr/>
          <p:nvPr/>
        </p:nvSpPr>
        <p:spPr>
          <a:xfrm>
            <a:off x="3206524" y="4170301"/>
            <a:ext cx="316800" cy="316800"/>
          </a:xfrm>
          <a:prstGeom prst="ellipse">
            <a:avLst/>
          </a:prstGeom>
          <a:solidFill>
            <a:srgbClr val="7030A0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101" name="Oval 100">
            <a:extLst>
              <a:ext uri="{FF2B5EF4-FFF2-40B4-BE49-F238E27FC236}"/>
            </a:extLst>
          </p:cNvPr>
          <p:cNvSpPr/>
          <p:nvPr/>
        </p:nvSpPr>
        <p:spPr>
          <a:xfrm>
            <a:off x="2497836" y="5606510"/>
            <a:ext cx="316800" cy="317832"/>
          </a:xfrm>
          <a:prstGeom prst="ellipse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FFFF"/>
                </a:solidFill>
                <a:sym typeface="Helvetica Light"/>
              </a:rPr>
              <a:t>A</a:t>
            </a:r>
            <a:endParaRPr lang="en-US" sz="1600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12" name="Freeform: Shape 111">
            <a:extLst>
              <a:ext uri="{FF2B5EF4-FFF2-40B4-BE49-F238E27FC236}"/>
            </a:extLst>
          </p:cNvPr>
          <p:cNvSpPr/>
          <p:nvPr/>
        </p:nvSpPr>
        <p:spPr>
          <a:xfrm>
            <a:off x="3663950" y="4953000"/>
            <a:ext cx="963613" cy="623888"/>
          </a:xfrm>
          <a:custGeom>
            <a:avLst/>
            <a:gdLst>
              <a:gd name="connsiteX0" fmla="*/ 0 w 1359673"/>
              <a:gd name="connsiteY0" fmla="*/ 667909 h 855791"/>
              <a:gd name="connsiteX1" fmla="*/ 373711 w 1359673"/>
              <a:gd name="connsiteY1" fmla="*/ 779227 h 855791"/>
              <a:gd name="connsiteX2" fmla="*/ 691764 w 1359673"/>
              <a:gd name="connsiteY2" fmla="*/ 310100 h 855791"/>
              <a:gd name="connsiteX3" fmla="*/ 914400 w 1359673"/>
              <a:gd name="connsiteY3" fmla="*/ 477078 h 855791"/>
              <a:gd name="connsiteX4" fmla="*/ 993913 w 1359673"/>
              <a:gd name="connsiteY4" fmla="*/ 811033 h 855791"/>
              <a:gd name="connsiteX5" fmla="*/ 1232452 w 1359673"/>
              <a:gd name="connsiteY5" fmla="*/ 763325 h 855791"/>
              <a:gd name="connsiteX6" fmla="*/ 1359673 w 1359673"/>
              <a:gd name="connsiteY6" fmla="*/ 0 h 85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59673" h="855791">
                <a:moveTo>
                  <a:pt x="0" y="667909"/>
                </a:moveTo>
                <a:cubicBezTo>
                  <a:pt x="129208" y="753385"/>
                  <a:pt x="258417" y="838862"/>
                  <a:pt x="373711" y="779227"/>
                </a:cubicBezTo>
                <a:cubicBezTo>
                  <a:pt x="489005" y="719592"/>
                  <a:pt x="601649" y="360458"/>
                  <a:pt x="691764" y="310100"/>
                </a:cubicBezTo>
                <a:cubicBezTo>
                  <a:pt x="781879" y="259742"/>
                  <a:pt x="864042" y="393589"/>
                  <a:pt x="914400" y="477078"/>
                </a:cubicBezTo>
                <a:cubicBezTo>
                  <a:pt x="964758" y="560567"/>
                  <a:pt x="940904" y="763325"/>
                  <a:pt x="993913" y="811033"/>
                </a:cubicBezTo>
                <a:cubicBezTo>
                  <a:pt x="1046922" y="858741"/>
                  <a:pt x="1171492" y="898497"/>
                  <a:pt x="1232452" y="763325"/>
                </a:cubicBezTo>
                <a:cubicBezTo>
                  <a:pt x="1293412" y="628153"/>
                  <a:pt x="1326542" y="314076"/>
                  <a:pt x="1359673" y="0"/>
                </a:cubicBezTo>
              </a:path>
            </a:pathLst>
          </a:cu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spcFirstLastPara="1" lIns="45720" tIns="22860" rIns="45720" bIns="22860" spcCol="38100"/>
          <a:lstStyle/>
          <a:p>
            <a:pPr eaLnBrk="1" fontAlgn="auto" latinLnBrk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Line 24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4149725" y="4138613"/>
            <a:ext cx="0" cy="1905000"/>
          </a:xfrm>
          <a:prstGeom prst="line">
            <a:avLst/>
          </a:prstGeom>
          <a:ln w="1587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dirty="0">
              <a:solidFill>
                <a:srgbClr val="003A80"/>
              </a:solidFill>
              <a:latin typeface="Calibri" panose="020F0502020204030204" pitchFamily="34" charset="0"/>
              <a:ea typeface="ヒラギノ角ゴ Pro W3" pitchFamily="124" charset="-128"/>
              <a:sym typeface="Helvetica Light"/>
            </a:endParaRPr>
          </a:p>
        </p:txBody>
      </p:sp>
      <p:sp>
        <p:nvSpPr>
          <p:cNvPr id="51222" name="TextBox 2"/>
          <p:cNvSpPr txBox="1">
            <a:spLocks noChangeArrowheads="1"/>
          </p:cNvSpPr>
          <p:nvPr/>
        </p:nvSpPr>
        <p:spPr bwMode="auto">
          <a:xfrm>
            <a:off x="3173413" y="3627438"/>
            <a:ext cx="303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</p:spTree>
    <p:extLst>
      <p:ext uri="{BB962C8B-B14F-4D97-AF65-F5344CB8AC3E}">
        <p14:creationId xmlns:p14="http://schemas.microsoft.com/office/powerpoint/2010/main" val="30267398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2963E-6 L 0.0783 -0.2079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5" y="-104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222E-6 -7.40741E-7 L 0.05391 0.1557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77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939213" cy="576262"/>
          </a:xfrm>
        </p:spPr>
        <p:txBody>
          <a:bodyPr/>
          <a:lstStyle/>
          <a:p>
            <a:pPr defTabSz="814388" eaLnBrk="1" hangingPunct="1"/>
            <a:r>
              <a:rPr lang="en-US" sz="2800" smtClean="0">
                <a:solidFill>
                  <a:srgbClr val="FF0000"/>
                </a:solidFill>
              </a:rPr>
              <a:t>ELEMENTARY  TRANSITIONS  BETWEEN  BASINS</a:t>
            </a:r>
            <a:endParaRPr lang="en-GB" sz="2800" smtClean="0">
              <a:solidFill>
                <a:srgbClr val="FF0000"/>
              </a:solidFill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423863" y="3886200"/>
            <a:ext cx="8359775" cy="2619375"/>
            <a:chOff x="472" y="2502"/>
            <a:chExt cx="5220" cy="1650"/>
          </a:xfrm>
        </p:grpSpPr>
        <p:sp>
          <p:nvSpPr>
            <p:cNvPr id="53264" name="Rectangle 4"/>
            <p:cNvSpPr>
              <a:spLocks noChangeArrowheads="1"/>
            </p:cNvSpPr>
            <p:nvPr/>
          </p:nvSpPr>
          <p:spPr bwMode="auto">
            <a:xfrm>
              <a:off x="585" y="2952"/>
              <a:ext cx="5107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/>
            <a:lstStyle>
              <a:lvl1pPr marL="236538" indent="-236538" defTabSz="8143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14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14388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14388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14388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143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0099FF"/>
                </a:buClr>
              </a:pPr>
              <a:r>
                <a:rPr lang="en-US" sz="2000"/>
                <a:t>First step on either side in the direction of the eigenvector correspon- ding to the negative eigenvalue of the Hessian:</a:t>
              </a:r>
            </a:p>
            <a:p>
              <a:pPr>
                <a:spcBef>
                  <a:spcPct val="50000"/>
                </a:spcBef>
                <a:buClr>
                  <a:srgbClr val="0099FF"/>
                </a:buClr>
              </a:pPr>
              <a:r>
                <a:rPr lang="en-US" sz="2000"/>
                <a:t>Subsequent steps in steepest descent direction:</a:t>
              </a:r>
              <a:endParaRPr lang="el-GR" sz="2000"/>
            </a:p>
          </p:txBody>
        </p:sp>
        <p:sp>
          <p:nvSpPr>
            <p:cNvPr id="53265" name="Text Box 5"/>
            <p:cNvSpPr txBox="1">
              <a:spLocks noChangeArrowheads="1"/>
            </p:cNvSpPr>
            <p:nvPr/>
          </p:nvSpPr>
          <p:spPr bwMode="auto">
            <a:xfrm>
              <a:off x="472" y="2502"/>
              <a:ext cx="513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124" tIns="41061" rIns="82124" bIns="4106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GB" sz="2200"/>
                <a:t>Through each saddle point, determine</a:t>
              </a:r>
              <a:r>
                <a:rPr lang="en-GB" sz="2200">
                  <a:solidFill>
                    <a:schemeClr val="accent2"/>
                  </a:solidFill>
                </a:rPr>
                <a:t> </a:t>
              </a:r>
              <a:r>
                <a:rPr lang="en-GB" sz="2200">
                  <a:solidFill>
                    <a:srgbClr val="3333CC"/>
                  </a:solidFill>
                </a:rPr>
                <a:t>reaction path</a:t>
              </a:r>
              <a:r>
                <a:rPr lang="en-GB" sz="2200">
                  <a:solidFill>
                    <a:schemeClr val="accent2"/>
                  </a:solidFill>
                </a:rPr>
                <a:t>           </a:t>
              </a:r>
              <a:r>
                <a:rPr lang="en-GB" sz="2000">
                  <a:solidFill>
                    <a:srgbClr val="008000"/>
                  </a:solidFill>
                </a:rPr>
                <a:t>“Intrinsic Reaction Coordinate”,</a:t>
              </a:r>
              <a:r>
                <a:rPr lang="en-GB" sz="2200">
                  <a:solidFill>
                    <a:srgbClr val="008000"/>
                  </a:solidFill>
                </a:rPr>
                <a:t> </a:t>
              </a:r>
              <a:r>
                <a:rPr lang="en-GB" sz="1600">
                  <a:solidFill>
                    <a:srgbClr val="008000"/>
                  </a:solidFill>
                </a:rPr>
                <a:t>K. Fukui  </a:t>
              </a:r>
              <a:r>
                <a:rPr lang="en-GB" sz="1600" i="1">
                  <a:solidFill>
                    <a:srgbClr val="008000"/>
                  </a:solidFill>
                </a:rPr>
                <a:t>Acc.Chem.Res.</a:t>
              </a:r>
              <a:r>
                <a:rPr lang="en-GB" sz="1600">
                  <a:solidFill>
                    <a:srgbClr val="008000"/>
                  </a:solidFill>
                </a:rPr>
                <a:t> </a:t>
              </a:r>
              <a:r>
                <a:rPr lang="en-GB" sz="1600" b="1">
                  <a:solidFill>
                    <a:srgbClr val="008000"/>
                  </a:solidFill>
                </a:rPr>
                <a:t>14</a:t>
              </a:r>
              <a:r>
                <a:rPr lang="en-GB" sz="1600">
                  <a:solidFill>
                    <a:srgbClr val="008000"/>
                  </a:solidFill>
                </a:rPr>
                <a:t>, 363 (1981).</a:t>
              </a:r>
            </a:p>
          </p:txBody>
        </p:sp>
      </p:grpSp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6321425" y="4945063"/>
          <a:ext cx="15636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4945063"/>
                        <a:ext cx="15636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6332538" y="5402263"/>
          <a:ext cx="1768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402263"/>
                        <a:ext cx="17684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8"/>
          <p:cNvGraphicFramePr>
            <a:graphicFrameLocks noChangeAspect="1"/>
          </p:cNvGraphicFramePr>
          <p:nvPr/>
        </p:nvGraphicFramePr>
        <p:xfrm>
          <a:off x="2125663" y="782638"/>
          <a:ext cx="46529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Photo Editor Photo" r:id="rId7" imgW="6152381" imgH="2952381" progId="MSPhotoEd.3">
                  <p:embed/>
                </p:oleObj>
              </mc:Choice>
              <mc:Fallback>
                <p:oleObj name="Photo Editor Photo" r:id="rId7" imgW="6152381" imgH="29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782638"/>
                        <a:ext cx="465296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447675" y="3019425"/>
            <a:ext cx="8675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200"/>
              <a:t>Determine </a:t>
            </a:r>
            <a:r>
              <a:rPr lang="en-US" sz="2200">
                <a:solidFill>
                  <a:srgbClr val="FF0000"/>
                </a:solidFill>
              </a:rPr>
              <a:t>saddle points</a:t>
            </a:r>
            <a:r>
              <a:rPr lang="en-US" sz="2200"/>
              <a:t> (</a:t>
            </a:r>
            <a:r>
              <a:rPr lang="en-US" sz="2200">
                <a:solidFill>
                  <a:srgbClr val="FF0000"/>
                </a:solidFill>
              </a:rPr>
              <a:t>1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2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3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, </a:t>
            </a:r>
            <a:r>
              <a:rPr lang="en-US" sz="2200">
                <a:solidFill>
                  <a:srgbClr val="FF0000"/>
                </a:solidFill>
              </a:rPr>
              <a:t>…</a:t>
            </a:r>
            <a:r>
              <a:rPr lang="en-US" sz="2200"/>
              <a:t>) out of current basin </a:t>
            </a:r>
            <a:r>
              <a:rPr lang="en-US" sz="2200">
                <a:solidFill>
                  <a:srgbClr val="CC0099"/>
                </a:solidFill>
              </a:rPr>
              <a:t>A</a:t>
            </a:r>
            <a:r>
              <a:rPr lang="en-US" sz="2200">
                <a:solidFill>
                  <a:schemeClr val="tx2"/>
                </a:solidFill>
              </a:rPr>
              <a:t>.</a:t>
            </a:r>
            <a:r>
              <a:rPr lang="en-US" sz="2400"/>
              <a:t>    </a:t>
            </a:r>
            <a:r>
              <a:rPr lang="en-US" sz="2000">
                <a:solidFill>
                  <a:srgbClr val="008000"/>
                </a:solidFill>
              </a:rPr>
              <a:t>“Dimer method”, </a:t>
            </a:r>
            <a:r>
              <a:rPr lang="en-US" sz="1600">
                <a:solidFill>
                  <a:srgbClr val="008000"/>
                </a:solidFill>
              </a:rPr>
              <a:t>G. Henkelmann and H. J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ónsson, </a:t>
            </a:r>
            <a:r>
              <a:rPr lang="en-US" sz="1600" i="1">
                <a:solidFill>
                  <a:srgbClr val="008000"/>
                </a:solidFill>
                <a:cs typeface="Times New Roman" panose="02020603050405020304" pitchFamily="18" charset="0"/>
              </a:rPr>
              <a:t>J. Chem. Phys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. </a:t>
            </a:r>
            <a:r>
              <a:rPr lang="en-US" sz="1600" b="1">
                <a:solidFill>
                  <a:srgbClr val="008000"/>
                </a:solidFill>
                <a:cs typeface="Times New Roman" panose="02020603050405020304" pitchFamily="18" charset="0"/>
              </a:rPr>
              <a:t>111</a:t>
            </a:r>
            <a:r>
              <a:rPr lang="en-US" sz="1600">
                <a:solidFill>
                  <a:srgbClr val="008000"/>
                </a:solidFill>
                <a:cs typeface="Times New Roman" panose="02020603050405020304" pitchFamily="18" charset="0"/>
              </a:rPr>
              <a:t>, 7010 (1999). </a:t>
            </a:r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504825" y="5762625"/>
            <a:ext cx="8675688" cy="1114425"/>
            <a:chOff x="318" y="3630"/>
            <a:chExt cx="5465" cy="702"/>
          </a:xfrm>
        </p:grpSpPr>
        <p:sp>
          <p:nvSpPr>
            <p:cNvPr id="53261" name="Text Box 11"/>
            <p:cNvSpPr txBox="1">
              <a:spLocks noChangeArrowheads="1"/>
            </p:cNvSpPr>
            <p:nvPr/>
          </p:nvSpPr>
          <p:spPr bwMode="auto">
            <a:xfrm>
              <a:off x="318" y="3630"/>
              <a:ext cx="5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200"/>
                <a:t>Estimate transition rate constants via Transition State Theory</a:t>
              </a:r>
              <a:r>
                <a:rPr lang="en-US" sz="2400"/>
                <a:t> </a:t>
              </a:r>
              <a:endParaRPr lang="en-US" sz="1600">
                <a:solidFill>
                  <a:srgbClr val="008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262" name="Object 12"/>
            <p:cNvGraphicFramePr>
              <a:graphicFrameLocks noChangeAspect="1"/>
            </p:cNvGraphicFramePr>
            <p:nvPr/>
          </p:nvGraphicFramePr>
          <p:xfrm>
            <a:off x="3061" y="3837"/>
            <a:ext cx="1905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Equation" r:id="rId9" imgW="1854200" imgH="482600" progId="Equation.DSMT4">
                    <p:embed/>
                  </p:oleObj>
                </mc:Choice>
                <mc:Fallback>
                  <p:oleObj name="Equation" r:id="rId9" imgW="18542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37"/>
                          <a:ext cx="1905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Text Box 13"/>
            <p:cNvSpPr txBox="1">
              <a:spLocks noChangeArrowheads="1"/>
            </p:cNvSpPr>
            <p:nvPr/>
          </p:nvSpPr>
          <p:spPr bwMode="auto">
            <a:xfrm>
              <a:off x="567" y="3947"/>
              <a:ext cx="24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Quasi-harmonic approximation </a:t>
              </a:r>
              <a:endParaRPr lang="el-GR" sz="2000"/>
            </a:p>
          </p:txBody>
        </p:sp>
      </p:grpSp>
      <p:sp>
        <p:nvSpPr>
          <p:cNvPr id="53257" name="Text Box 14"/>
          <p:cNvSpPr txBox="1">
            <a:spLocks noChangeArrowheads="1"/>
          </p:cNvSpPr>
          <p:nvPr/>
        </p:nvSpPr>
        <p:spPr bwMode="auto">
          <a:xfrm>
            <a:off x="4716463" y="836613"/>
            <a:ext cx="43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2600">
              <a:solidFill>
                <a:srgbClr val="FF3300"/>
              </a:solidFill>
            </a:endParaRPr>
          </a:p>
        </p:txBody>
      </p:sp>
      <p:sp>
        <p:nvSpPr>
          <p:cNvPr id="53258" name="Text Box 15"/>
          <p:cNvSpPr txBox="1">
            <a:spLocks noChangeArrowheads="1"/>
          </p:cNvSpPr>
          <p:nvPr/>
        </p:nvSpPr>
        <p:spPr bwMode="auto">
          <a:xfrm>
            <a:off x="684213" y="1628775"/>
            <a:ext cx="13668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2600">
              <a:solidFill>
                <a:srgbClr val="FF3300"/>
              </a:solidFill>
            </a:endParaRPr>
          </a:p>
        </p:txBody>
      </p:sp>
      <p:sp>
        <p:nvSpPr>
          <p:cNvPr id="53259" name="TextBox 17"/>
          <p:cNvSpPr txBox="1">
            <a:spLocks noChangeArrowheads="1"/>
          </p:cNvSpPr>
          <p:nvPr/>
        </p:nvSpPr>
        <p:spPr bwMode="auto">
          <a:xfrm>
            <a:off x="4776788" y="854075"/>
            <a:ext cx="371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983413" y="6021388"/>
            <a:ext cx="301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</a:p>
        </p:txBody>
      </p:sp>
    </p:spTree>
    <p:extLst>
      <p:ext uri="{BB962C8B-B14F-4D97-AF65-F5344CB8AC3E}">
        <p14:creationId xmlns:p14="http://schemas.microsoft.com/office/powerpoint/2010/main" val="34172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la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97277" y="0"/>
            <a:ext cx="933855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8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3500" y="50800"/>
          <a:ext cx="9029700" cy="675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346450"/>
            <a:ext cx="148590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0" name="Line 4"/>
          <p:cNvSpPr>
            <a:spLocks noChangeShapeType="1"/>
          </p:cNvSpPr>
          <p:nvPr/>
        </p:nvSpPr>
        <p:spPr bwMode="auto">
          <a:xfrm flipH="1" flipV="1">
            <a:off x="1628775" y="3213100"/>
            <a:ext cx="893763" cy="107156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4427538" y="4789488"/>
            <a:ext cx="3562350" cy="53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979613" y="25400"/>
            <a:ext cx="5735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200"/>
              <a:t>Energy profile along an elementary transition</a:t>
            </a:r>
            <a:endParaRPr lang="en-US" sz="220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1200">
                <a:solidFill>
                  <a:schemeClr val="tx2"/>
                </a:solidFill>
              </a:rPr>
              <a:t>a-PS, </a:t>
            </a:r>
            <a:r>
              <a:rPr lang="en-US" sz="1200" i="1">
                <a:solidFill>
                  <a:schemeClr val="tx2"/>
                </a:solidFill>
              </a:rPr>
              <a:t>T</a:t>
            </a:r>
            <a:r>
              <a:rPr lang="en-US" sz="1200">
                <a:solidFill>
                  <a:schemeClr val="tx2"/>
                </a:solidFill>
              </a:rPr>
              <a:t>=250 K ,</a:t>
            </a:r>
            <a:r>
              <a:rPr lang="en-US" sz="1200" i="1">
                <a:solidFill>
                  <a:schemeClr val="tx2"/>
                </a:solidFill>
              </a:rPr>
              <a:t>P</a:t>
            </a:r>
            <a:r>
              <a:rPr lang="en-US" sz="1200">
                <a:solidFill>
                  <a:schemeClr val="tx2"/>
                </a:solidFill>
              </a:rPr>
              <a:t> = 1 bar, </a:t>
            </a:r>
            <a:r>
              <a:rPr lang="el-GR" sz="1200">
                <a:solidFill>
                  <a:schemeClr val="tx2"/>
                </a:solidFill>
                <a:cs typeface="Times New Roman" panose="02020603050405020304" pitchFamily="18" charset="0"/>
              </a:rPr>
              <a:t>β</a:t>
            </a:r>
            <a:r>
              <a:rPr lang="en-US" sz="1200">
                <a:solidFill>
                  <a:schemeClr val="tx2"/>
                </a:solidFill>
                <a:cs typeface="Times New Roman" panose="02020603050405020304" pitchFamily="18" charset="0"/>
              </a:rPr>
              <a:t>=1/(</a:t>
            </a:r>
            <a:r>
              <a:rPr lang="en-US" sz="1200" i="1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sz="1200" baseline="-25000">
                <a:solidFill>
                  <a:schemeClr val="tx2"/>
                </a:solidFill>
                <a:cs typeface="Times New Roman" panose="02020603050405020304" pitchFamily="18" charset="0"/>
              </a:rPr>
              <a:t>B</a:t>
            </a:r>
            <a:r>
              <a:rPr lang="en-US" sz="1200" i="1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en-US" sz="1200">
                <a:solidFill>
                  <a:schemeClr val="tx2"/>
                </a:solidFill>
                <a:cs typeface="Times New Roman" panose="02020603050405020304" pitchFamily="18" charset="0"/>
              </a:rPr>
              <a:t>)</a:t>
            </a:r>
            <a:endParaRPr lang="el-GR" sz="12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367463" y="6211888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Å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 rot="10800000">
            <a:off x="274638" y="2649538"/>
            <a:ext cx="614362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sz="2800" i="1">
                <a:sym typeface="Symbol" panose="05050102010706020507" pitchFamily="18" charset="2"/>
              </a:rPr>
              <a:t></a:t>
            </a:r>
            <a:r>
              <a:rPr lang="en-US" sz="2800" i="1">
                <a:latin typeface="Monotype Corsiva" panose="03010101010201010101" pitchFamily="66" charset="0"/>
                <a:sym typeface="Symbol" panose="05050102010706020507" pitchFamily="18" charset="2"/>
              </a:rPr>
              <a:t>V</a:t>
            </a:r>
            <a:endParaRPr lang="el-GR" sz="2800" i="1">
              <a:latin typeface="Monotype Corsiva" panose="03010101010201010101" pitchFamily="66" charset="0"/>
              <a:sym typeface="Symbol" panose="05050102010706020507" pitchFamily="18" charset="2"/>
            </a:endParaRPr>
          </a:p>
        </p:txBody>
      </p:sp>
      <p:sp>
        <p:nvSpPr>
          <p:cNvPr id="55305" name="Freeform 9"/>
          <p:cNvSpPr>
            <a:spLocks/>
          </p:cNvSpPr>
          <p:nvPr/>
        </p:nvSpPr>
        <p:spPr bwMode="auto">
          <a:xfrm>
            <a:off x="4094163" y="741363"/>
            <a:ext cx="200025" cy="14287"/>
          </a:xfrm>
          <a:custGeom>
            <a:avLst/>
            <a:gdLst>
              <a:gd name="T0" fmla="*/ 0 w 126"/>
              <a:gd name="T1" fmla="*/ 0 h 9"/>
              <a:gd name="T2" fmla="*/ 148690013 w 126"/>
              <a:gd name="T3" fmla="*/ 0 h 9"/>
              <a:gd name="T4" fmla="*/ 317539688 w 126"/>
              <a:gd name="T5" fmla="*/ 22679819 h 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" h="9">
                <a:moveTo>
                  <a:pt x="0" y="0"/>
                </a:moveTo>
                <a:lnTo>
                  <a:pt x="59" y="0"/>
                </a:lnTo>
                <a:lnTo>
                  <a:pt x="126" y="9"/>
                </a:lnTo>
              </a:path>
            </a:pathLst>
          </a:custGeom>
          <a:noFill/>
          <a:ln w="25400" cap="flat" cmpd="sng">
            <a:solidFill>
              <a:srgbClr val="FF6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13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5632450" y="1331913"/>
            <a:ext cx="2971800" cy="3581400"/>
            <a:chOff x="1920" y="960"/>
            <a:chExt cx="1872" cy="2256"/>
          </a:xfrm>
        </p:grpSpPr>
        <p:sp>
          <p:nvSpPr>
            <p:cNvPr id="56367" name="Line 3"/>
            <p:cNvSpPr>
              <a:spLocks noChangeShapeType="1"/>
            </p:cNvSpPr>
            <p:nvPr/>
          </p:nvSpPr>
          <p:spPr bwMode="auto">
            <a:xfrm flipV="1">
              <a:off x="1920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68" name="Line 4"/>
            <p:cNvSpPr>
              <a:spLocks noChangeShapeType="1"/>
            </p:cNvSpPr>
            <p:nvPr/>
          </p:nvSpPr>
          <p:spPr bwMode="auto">
            <a:xfrm>
              <a:off x="2112" y="230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69" name="Line 5"/>
            <p:cNvSpPr>
              <a:spLocks noChangeShapeType="1"/>
            </p:cNvSpPr>
            <p:nvPr/>
          </p:nvSpPr>
          <p:spPr bwMode="auto">
            <a:xfrm flipH="1" flipV="1">
              <a:off x="1920" y="211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0" name="Line 6"/>
            <p:cNvSpPr>
              <a:spLocks noChangeShapeType="1"/>
            </p:cNvSpPr>
            <p:nvPr/>
          </p:nvSpPr>
          <p:spPr bwMode="auto">
            <a:xfrm flipV="1">
              <a:off x="2112" y="206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1" name="Line 7"/>
            <p:cNvSpPr>
              <a:spLocks noChangeShapeType="1"/>
            </p:cNvSpPr>
            <p:nvPr/>
          </p:nvSpPr>
          <p:spPr bwMode="auto">
            <a:xfrm flipH="1" flipV="1">
              <a:off x="2208" y="1776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2" name="Line 8"/>
            <p:cNvSpPr>
              <a:spLocks noChangeShapeType="1"/>
            </p:cNvSpPr>
            <p:nvPr/>
          </p:nvSpPr>
          <p:spPr bwMode="auto">
            <a:xfrm flipV="1">
              <a:off x="2208" y="16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3" name="Line 9"/>
            <p:cNvSpPr>
              <a:spLocks noChangeShapeType="1"/>
            </p:cNvSpPr>
            <p:nvPr/>
          </p:nvSpPr>
          <p:spPr bwMode="auto">
            <a:xfrm>
              <a:off x="2304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4" name="Line 10"/>
            <p:cNvSpPr>
              <a:spLocks noChangeShapeType="1"/>
            </p:cNvSpPr>
            <p:nvPr/>
          </p:nvSpPr>
          <p:spPr bwMode="auto">
            <a:xfrm flipV="1">
              <a:off x="2352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5" name="Line 11"/>
            <p:cNvSpPr>
              <a:spLocks noChangeShapeType="1"/>
            </p:cNvSpPr>
            <p:nvPr/>
          </p:nvSpPr>
          <p:spPr bwMode="auto">
            <a:xfrm>
              <a:off x="2592" y="2400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6" name="Line 12"/>
            <p:cNvSpPr>
              <a:spLocks noChangeShapeType="1"/>
            </p:cNvSpPr>
            <p:nvPr/>
          </p:nvSpPr>
          <p:spPr bwMode="auto">
            <a:xfrm flipV="1">
              <a:off x="2592" y="2160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7" name="Line 13"/>
            <p:cNvSpPr>
              <a:spLocks noChangeShapeType="1"/>
            </p:cNvSpPr>
            <p:nvPr/>
          </p:nvSpPr>
          <p:spPr bwMode="auto">
            <a:xfrm flipV="1">
              <a:off x="2640" y="182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8" name="Line 14"/>
            <p:cNvSpPr>
              <a:spLocks noChangeShapeType="1"/>
            </p:cNvSpPr>
            <p:nvPr/>
          </p:nvSpPr>
          <p:spPr bwMode="auto">
            <a:xfrm>
              <a:off x="2640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79" name="Line 15"/>
            <p:cNvSpPr>
              <a:spLocks noChangeShapeType="1"/>
            </p:cNvSpPr>
            <p:nvPr/>
          </p:nvSpPr>
          <p:spPr bwMode="auto">
            <a:xfrm flipH="1" flipV="1">
              <a:off x="2496" y="134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0" name="Line 16"/>
            <p:cNvSpPr>
              <a:spLocks noChangeShapeType="1"/>
            </p:cNvSpPr>
            <p:nvPr/>
          </p:nvSpPr>
          <p:spPr bwMode="auto">
            <a:xfrm flipV="1">
              <a:off x="2592" y="163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1" name="Line 17"/>
            <p:cNvSpPr>
              <a:spLocks noChangeShapeType="1"/>
            </p:cNvSpPr>
            <p:nvPr/>
          </p:nvSpPr>
          <p:spPr bwMode="auto">
            <a:xfrm flipH="1">
              <a:off x="2208" y="259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2" name="Line 18"/>
            <p:cNvSpPr>
              <a:spLocks noChangeShapeType="1"/>
            </p:cNvSpPr>
            <p:nvPr/>
          </p:nvSpPr>
          <p:spPr bwMode="auto">
            <a:xfrm>
              <a:off x="2208" y="288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3" name="Line 19"/>
            <p:cNvSpPr>
              <a:spLocks noChangeShapeType="1"/>
            </p:cNvSpPr>
            <p:nvPr/>
          </p:nvSpPr>
          <p:spPr bwMode="auto">
            <a:xfrm flipV="1">
              <a:off x="2544" y="278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4" name="Line 20"/>
            <p:cNvSpPr>
              <a:spLocks noChangeShapeType="1"/>
            </p:cNvSpPr>
            <p:nvPr/>
          </p:nvSpPr>
          <p:spPr bwMode="auto">
            <a:xfrm>
              <a:off x="2352" y="259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5" name="Line 21"/>
            <p:cNvSpPr>
              <a:spLocks noChangeShapeType="1"/>
            </p:cNvSpPr>
            <p:nvPr/>
          </p:nvSpPr>
          <p:spPr bwMode="auto">
            <a:xfrm flipV="1">
              <a:off x="2784" y="254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6" name="Line 22"/>
            <p:cNvSpPr>
              <a:spLocks noChangeShapeType="1"/>
            </p:cNvSpPr>
            <p:nvPr/>
          </p:nvSpPr>
          <p:spPr bwMode="auto">
            <a:xfrm flipV="1">
              <a:off x="2880" y="230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7" name="Line 23"/>
            <p:cNvSpPr>
              <a:spLocks noChangeShapeType="1"/>
            </p:cNvSpPr>
            <p:nvPr/>
          </p:nvSpPr>
          <p:spPr bwMode="auto">
            <a:xfrm>
              <a:off x="2880" y="2544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8" name="Line 24"/>
            <p:cNvSpPr>
              <a:spLocks noChangeShapeType="1"/>
            </p:cNvSpPr>
            <p:nvPr/>
          </p:nvSpPr>
          <p:spPr bwMode="auto">
            <a:xfrm flipH="1" flipV="1">
              <a:off x="3120" y="206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89" name="Line 25"/>
            <p:cNvSpPr>
              <a:spLocks noChangeShapeType="1"/>
            </p:cNvSpPr>
            <p:nvPr/>
          </p:nvSpPr>
          <p:spPr bwMode="auto">
            <a:xfrm flipV="1">
              <a:off x="3120" y="201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0" name="Line 26"/>
            <p:cNvSpPr>
              <a:spLocks noChangeShapeType="1"/>
            </p:cNvSpPr>
            <p:nvPr/>
          </p:nvSpPr>
          <p:spPr bwMode="auto">
            <a:xfrm>
              <a:off x="3216" y="230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1" name="Line 27"/>
            <p:cNvSpPr>
              <a:spLocks noChangeShapeType="1"/>
            </p:cNvSpPr>
            <p:nvPr/>
          </p:nvSpPr>
          <p:spPr bwMode="auto">
            <a:xfrm flipV="1">
              <a:off x="3168" y="240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2" name="Line 28"/>
            <p:cNvSpPr>
              <a:spLocks noChangeShapeType="1"/>
            </p:cNvSpPr>
            <p:nvPr/>
          </p:nvSpPr>
          <p:spPr bwMode="auto">
            <a:xfrm>
              <a:off x="2784" y="278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3" name="Line 29"/>
            <p:cNvSpPr>
              <a:spLocks noChangeShapeType="1"/>
            </p:cNvSpPr>
            <p:nvPr/>
          </p:nvSpPr>
          <p:spPr bwMode="auto">
            <a:xfrm flipV="1">
              <a:off x="2928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4" name="Line 30"/>
            <p:cNvSpPr>
              <a:spLocks noChangeShapeType="1"/>
            </p:cNvSpPr>
            <p:nvPr/>
          </p:nvSpPr>
          <p:spPr bwMode="auto">
            <a:xfrm flipV="1">
              <a:off x="2496" y="1152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5" name="Line 31"/>
            <p:cNvSpPr>
              <a:spLocks noChangeShapeType="1"/>
            </p:cNvSpPr>
            <p:nvPr/>
          </p:nvSpPr>
          <p:spPr bwMode="auto">
            <a:xfrm>
              <a:off x="2832" y="115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6" name="Line 32"/>
            <p:cNvSpPr>
              <a:spLocks noChangeShapeType="1"/>
            </p:cNvSpPr>
            <p:nvPr/>
          </p:nvSpPr>
          <p:spPr bwMode="auto">
            <a:xfrm flipV="1">
              <a:off x="2928" y="1248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7" name="Line 33"/>
            <p:cNvSpPr>
              <a:spLocks noChangeShapeType="1"/>
            </p:cNvSpPr>
            <p:nvPr/>
          </p:nvSpPr>
          <p:spPr bwMode="auto">
            <a:xfrm>
              <a:off x="3216" y="124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8" name="Line 34"/>
            <p:cNvSpPr>
              <a:spLocks noChangeShapeType="1"/>
            </p:cNvSpPr>
            <p:nvPr/>
          </p:nvSpPr>
          <p:spPr bwMode="auto">
            <a:xfrm flipH="1">
              <a:off x="3168" y="1584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9" name="Line 35"/>
            <p:cNvSpPr>
              <a:spLocks noChangeShapeType="1"/>
            </p:cNvSpPr>
            <p:nvPr/>
          </p:nvSpPr>
          <p:spPr bwMode="auto">
            <a:xfrm>
              <a:off x="3168" y="18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0" name="Line 36"/>
            <p:cNvSpPr>
              <a:spLocks noChangeShapeType="1"/>
            </p:cNvSpPr>
            <p:nvPr/>
          </p:nvSpPr>
          <p:spPr bwMode="auto">
            <a:xfrm flipV="1">
              <a:off x="3408" y="182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1" name="Line 37"/>
            <p:cNvSpPr>
              <a:spLocks noChangeShapeType="1"/>
            </p:cNvSpPr>
            <p:nvPr/>
          </p:nvSpPr>
          <p:spPr bwMode="auto">
            <a:xfrm flipH="1" flipV="1">
              <a:off x="2928" y="1728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2" name="Line 38"/>
            <p:cNvSpPr>
              <a:spLocks noChangeShapeType="1"/>
            </p:cNvSpPr>
            <p:nvPr/>
          </p:nvSpPr>
          <p:spPr bwMode="auto">
            <a:xfrm flipH="1" flipV="1">
              <a:off x="2832" y="1152"/>
              <a:ext cx="9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3" name="Line 39"/>
            <p:cNvSpPr>
              <a:spLocks noChangeShapeType="1"/>
            </p:cNvSpPr>
            <p:nvPr/>
          </p:nvSpPr>
          <p:spPr bwMode="auto">
            <a:xfrm flipH="1" flipV="1">
              <a:off x="2496" y="134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4" name="Line 40"/>
            <p:cNvSpPr>
              <a:spLocks noChangeShapeType="1"/>
            </p:cNvSpPr>
            <p:nvPr/>
          </p:nvSpPr>
          <p:spPr bwMode="auto">
            <a:xfrm>
              <a:off x="3168" y="273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5" name="Line 41"/>
            <p:cNvSpPr>
              <a:spLocks noChangeShapeType="1"/>
            </p:cNvSpPr>
            <p:nvPr/>
          </p:nvSpPr>
          <p:spPr bwMode="auto">
            <a:xfrm>
              <a:off x="3408" y="240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6" name="Line 42"/>
            <p:cNvSpPr>
              <a:spLocks noChangeShapeType="1"/>
            </p:cNvSpPr>
            <p:nvPr/>
          </p:nvSpPr>
          <p:spPr bwMode="auto">
            <a:xfrm flipV="1">
              <a:off x="3408" y="2112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7" name="Line 43"/>
            <p:cNvSpPr>
              <a:spLocks noChangeShapeType="1"/>
            </p:cNvSpPr>
            <p:nvPr/>
          </p:nvSpPr>
          <p:spPr bwMode="auto">
            <a:xfrm flipH="1">
              <a:off x="1920" y="1776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8" name="Line 44"/>
            <p:cNvSpPr>
              <a:spLocks noChangeShapeType="1"/>
            </p:cNvSpPr>
            <p:nvPr/>
          </p:nvSpPr>
          <p:spPr bwMode="auto">
            <a:xfrm flipH="1" flipV="1">
              <a:off x="1968" y="1536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09" name="Line 45"/>
            <p:cNvSpPr>
              <a:spLocks noChangeShapeType="1"/>
            </p:cNvSpPr>
            <p:nvPr/>
          </p:nvSpPr>
          <p:spPr bwMode="auto">
            <a:xfrm flipV="1">
              <a:off x="3216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0" name="Line 46"/>
            <p:cNvSpPr>
              <a:spLocks noChangeShapeType="1"/>
            </p:cNvSpPr>
            <p:nvPr/>
          </p:nvSpPr>
          <p:spPr bwMode="auto">
            <a:xfrm flipH="1" flipV="1">
              <a:off x="2640" y="96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1" name="Line 47"/>
            <p:cNvSpPr>
              <a:spLocks noChangeShapeType="1"/>
            </p:cNvSpPr>
            <p:nvPr/>
          </p:nvSpPr>
          <p:spPr bwMode="auto">
            <a:xfrm flipH="1" flipV="1">
              <a:off x="2208" y="129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2" name="Line 48"/>
            <p:cNvSpPr>
              <a:spLocks noChangeShapeType="1"/>
            </p:cNvSpPr>
            <p:nvPr/>
          </p:nvSpPr>
          <p:spPr bwMode="auto">
            <a:xfrm flipH="1">
              <a:off x="2064" y="28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3" name="Line 49"/>
            <p:cNvSpPr>
              <a:spLocks noChangeShapeType="1"/>
            </p:cNvSpPr>
            <p:nvPr/>
          </p:nvSpPr>
          <p:spPr bwMode="auto">
            <a:xfrm flipH="1">
              <a:off x="2448" y="297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4" name="Line 50"/>
            <p:cNvSpPr>
              <a:spLocks noChangeShapeType="1"/>
            </p:cNvSpPr>
            <p:nvPr/>
          </p:nvSpPr>
          <p:spPr bwMode="auto">
            <a:xfrm>
              <a:off x="2304" y="206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5" name="Line 51"/>
            <p:cNvSpPr>
              <a:spLocks noChangeShapeType="1"/>
            </p:cNvSpPr>
            <p:nvPr/>
          </p:nvSpPr>
          <p:spPr bwMode="auto">
            <a:xfrm flipV="1">
              <a:off x="2304" y="1680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6" name="Line 52"/>
            <p:cNvSpPr>
              <a:spLocks noChangeShapeType="1"/>
            </p:cNvSpPr>
            <p:nvPr/>
          </p:nvSpPr>
          <p:spPr bwMode="auto">
            <a:xfrm flipH="1" flipV="1">
              <a:off x="2832" y="2160"/>
              <a:ext cx="4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7" name="Line 53"/>
            <p:cNvSpPr>
              <a:spLocks noChangeShapeType="1"/>
            </p:cNvSpPr>
            <p:nvPr/>
          </p:nvSpPr>
          <p:spPr bwMode="auto">
            <a:xfrm>
              <a:off x="2928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8" name="Line 54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19" name="Line 55"/>
            <p:cNvSpPr>
              <a:spLocks noChangeShapeType="1"/>
            </p:cNvSpPr>
            <p:nvPr/>
          </p:nvSpPr>
          <p:spPr bwMode="auto">
            <a:xfrm flipV="1">
              <a:off x="3216" y="20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0" name="Line 56"/>
            <p:cNvSpPr>
              <a:spLocks noChangeShapeType="1"/>
            </p:cNvSpPr>
            <p:nvPr/>
          </p:nvSpPr>
          <p:spPr bwMode="auto">
            <a:xfrm flipH="1" flipV="1">
              <a:off x="2496" y="2976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1" name="Line 57"/>
            <p:cNvSpPr>
              <a:spLocks noChangeShapeType="1"/>
            </p:cNvSpPr>
            <p:nvPr/>
          </p:nvSpPr>
          <p:spPr bwMode="auto">
            <a:xfrm flipV="1">
              <a:off x="2928" y="2928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2" name="Line 58"/>
            <p:cNvSpPr>
              <a:spLocks noChangeShapeType="1"/>
            </p:cNvSpPr>
            <p:nvPr/>
          </p:nvSpPr>
          <p:spPr bwMode="auto">
            <a:xfrm flipH="1" flipV="1">
              <a:off x="2640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3" name="Line 59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4" name="Line 60"/>
            <p:cNvSpPr>
              <a:spLocks noChangeShapeType="1"/>
            </p:cNvSpPr>
            <p:nvPr/>
          </p:nvSpPr>
          <p:spPr bwMode="auto">
            <a:xfrm flipH="1" flipV="1">
              <a:off x="2592" y="168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5" name="Line 61"/>
            <p:cNvSpPr>
              <a:spLocks noChangeShapeType="1"/>
            </p:cNvSpPr>
            <p:nvPr/>
          </p:nvSpPr>
          <p:spPr bwMode="auto">
            <a:xfrm flipV="1">
              <a:off x="2784" y="163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6" name="Line 62"/>
            <p:cNvSpPr>
              <a:spLocks noChangeShapeType="1"/>
            </p:cNvSpPr>
            <p:nvPr/>
          </p:nvSpPr>
          <p:spPr bwMode="auto">
            <a:xfrm flipV="1">
              <a:off x="283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27" name="Line 63"/>
            <p:cNvSpPr>
              <a:spLocks noChangeShapeType="1"/>
            </p:cNvSpPr>
            <p:nvPr/>
          </p:nvSpPr>
          <p:spPr bwMode="auto">
            <a:xfrm flipH="1" flipV="1">
              <a:off x="3408" y="1584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23" name="Oval 64"/>
          <p:cNvSpPr>
            <a:spLocks noChangeArrowheads="1"/>
          </p:cNvSpPr>
          <p:nvPr/>
        </p:nvSpPr>
        <p:spPr bwMode="auto">
          <a:xfrm>
            <a:off x="7004050" y="3136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793" name="Group 65"/>
          <p:cNvGrpSpPr>
            <a:grpSpLocks/>
          </p:cNvGrpSpPr>
          <p:nvPr/>
        </p:nvGrpSpPr>
        <p:grpSpPr bwMode="auto">
          <a:xfrm>
            <a:off x="6623050" y="2984500"/>
            <a:ext cx="990600" cy="914400"/>
            <a:chOff x="2256" y="2016"/>
            <a:chExt cx="624" cy="576"/>
          </a:xfrm>
        </p:grpSpPr>
        <p:sp>
          <p:nvSpPr>
            <p:cNvPr id="56363" name="Oval 66"/>
            <p:cNvSpPr>
              <a:spLocks noChangeArrowheads="1"/>
            </p:cNvSpPr>
            <p:nvPr/>
          </p:nvSpPr>
          <p:spPr bwMode="auto">
            <a:xfrm>
              <a:off x="2304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4" name="Oval 67"/>
            <p:cNvSpPr>
              <a:spLocks noChangeArrowheads="1"/>
            </p:cNvSpPr>
            <p:nvPr/>
          </p:nvSpPr>
          <p:spPr bwMode="auto">
            <a:xfrm>
              <a:off x="2784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5" name="Oval 68"/>
            <p:cNvSpPr>
              <a:spLocks noChangeArrowheads="1"/>
            </p:cNvSpPr>
            <p:nvPr/>
          </p:nvSpPr>
          <p:spPr bwMode="auto">
            <a:xfrm>
              <a:off x="2544" y="249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6" name="Oval 69"/>
            <p:cNvSpPr>
              <a:spLocks noChangeArrowheads="1"/>
            </p:cNvSpPr>
            <p:nvPr/>
          </p:nvSpPr>
          <p:spPr bwMode="auto">
            <a:xfrm>
              <a:off x="2256" y="235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798" name="Oval 70"/>
          <p:cNvSpPr>
            <a:spLocks noChangeArrowheads="1"/>
          </p:cNvSpPr>
          <p:nvPr/>
        </p:nvSpPr>
        <p:spPr bwMode="auto">
          <a:xfrm>
            <a:off x="7461250" y="298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799" name="Group 71"/>
          <p:cNvGrpSpPr>
            <a:grpSpLocks/>
          </p:cNvGrpSpPr>
          <p:nvPr/>
        </p:nvGrpSpPr>
        <p:grpSpPr bwMode="auto">
          <a:xfrm>
            <a:off x="7156450" y="2908300"/>
            <a:ext cx="914400" cy="609600"/>
            <a:chOff x="2592" y="1968"/>
            <a:chExt cx="576" cy="384"/>
          </a:xfrm>
        </p:grpSpPr>
        <p:sp>
          <p:nvSpPr>
            <p:cNvPr id="56360" name="Oval 72"/>
            <p:cNvSpPr>
              <a:spLocks noChangeArrowheads="1"/>
            </p:cNvSpPr>
            <p:nvPr/>
          </p:nvSpPr>
          <p:spPr bwMode="auto">
            <a:xfrm>
              <a:off x="2880" y="225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1" name="Oval 73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62" name="Oval 74"/>
            <p:cNvSpPr>
              <a:spLocks noChangeArrowheads="1"/>
            </p:cNvSpPr>
            <p:nvPr/>
          </p:nvSpPr>
          <p:spPr bwMode="auto">
            <a:xfrm>
              <a:off x="2592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803" name="Oval 75"/>
          <p:cNvSpPr>
            <a:spLocks noChangeArrowheads="1"/>
          </p:cNvSpPr>
          <p:nvPr/>
        </p:nvSpPr>
        <p:spPr bwMode="auto">
          <a:xfrm>
            <a:off x="7083425" y="3746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804" name="Group 76"/>
          <p:cNvGrpSpPr>
            <a:grpSpLocks/>
          </p:cNvGrpSpPr>
          <p:nvPr/>
        </p:nvGrpSpPr>
        <p:grpSpPr bwMode="auto">
          <a:xfrm>
            <a:off x="6927850" y="4051300"/>
            <a:ext cx="762000" cy="228600"/>
            <a:chOff x="2448" y="2688"/>
            <a:chExt cx="480" cy="144"/>
          </a:xfrm>
        </p:grpSpPr>
        <p:sp>
          <p:nvSpPr>
            <p:cNvPr id="56358" name="Oval 77"/>
            <p:cNvSpPr>
              <a:spLocks noChangeArrowheads="1"/>
            </p:cNvSpPr>
            <p:nvPr/>
          </p:nvSpPr>
          <p:spPr bwMode="auto">
            <a:xfrm>
              <a:off x="2448" y="273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9" name="Oval 78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73807" name="Oval 79"/>
          <p:cNvSpPr>
            <a:spLocks noChangeArrowheads="1"/>
          </p:cNvSpPr>
          <p:nvPr/>
        </p:nvSpPr>
        <p:spPr bwMode="auto">
          <a:xfrm>
            <a:off x="6699250" y="298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grpSp>
        <p:nvGrpSpPr>
          <p:cNvPr id="73808" name="Group 80"/>
          <p:cNvGrpSpPr>
            <a:grpSpLocks/>
          </p:cNvGrpSpPr>
          <p:nvPr/>
        </p:nvGrpSpPr>
        <p:grpSpPr bwMode="auto">
          <a:xfrm>
            <a:off x="6165850" y="2603500"/>
            <a:ext cx="914400" cy="533400"/>
            <a:chOff x="1968" y="1776"/>
            <a:chExt cx="576" cy="336"/>
          </a:xfrm>
        </p:grpSpPr>
        <p:sp>
          <p:nvSpPr>
            <p:cNvPr id="56356" name="Oval 81"/>
            <p:cNvSpPr>
              <a:spLocks noChangeArrowheads="1"/>
            </p:cNvSpPr>
            <p:nvPr/>
          </p:nvSpPr>
          <p:spPr bwMode="auto">
            <a:xfrm>
              <a:off x="1968" y="201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7" name="Oval 82"/>
            <p:cNvSpPr>
              <a:spLocks noChangeArrowheads="1"/>
            </p:cNvSpPr>
            <p:nvPr/>
          </p:nvSpPr>
          <p:spPr bwMode="auto">
            <a:xfrm>
              <a:off x="2448" y="177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  <p:sp>
        <p:nvSpPr>
          <p:cNvPr id="56331" name="Oval 83"/>
          <p:cNvSpPr>
            <a:spLocks noChangeArrowheads="1"/>
          </p:cNvSpPr>
          <p:nvPr/>
        </p:nvSpPr>
        <p:spPr bwMode="auto">
          <a:xfrm>
            <a:off x="5724525" y="10953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2" name="Oval 84"/>
          <p:cNvSpPr>
            <a:spLocks noChangeArrowheads="1"/>
          </p:cNvSpPr>
          <p:nvPr/>
        </p:nvSpPr>
        <p:spPr bwMode="auto">
          <a:xfrm>
            <a:off x="7308850" y="1095375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3" name="Text Box 85"/>
          <p:cNvSpPr txBox="1">
            <a:spLocks noChangeArrowheads="1"/>
          </p:cNvSpPr>
          <p:nvPr/>
        </p:nvSpPr>
        <p:spPr bwMode="auto">
          <a:xfrm>
            <a:off x="5867400" y="976313"/>
            <a:ext cx="1871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CC"/>
                </a:solidFill>
              </a:rPr>
              <a:t>Explored</a:t>
            </a:r>
            <a:endParaRPr lang="el-GR" sz="2000">
              <a:solidFill>
                <a:srgbClr val="0099CC"/>
              </a:solidFill>
            </a:endParaRPr>
          </a:p>
        </p:txBody>
      </p:sp>
      <p:sp>
        <p:nvSpPr>
          <p:cNvPr id="56334" name="Text Box 86"/>
          <p:cNvSpPr txBox="1">
            <a:spLocks noChangeArrowheads="1"/>
          </p:cNvSpPr>
          <p:nvPr/>
        </p:nvSpPr>
        <p:spPr bwMode="auto">
          <a:xfrm>
            <a:off x="7439025" y="963613"/>
            <a:ext cx="132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FF6600"/>
                </a:solidFill>
              </a:rPr>
              <a:t>Boundary</a:t>
            </a:r>
            <a:endParaRPr lang="el-GR" sz="2000">
              <a:solidFill>
                <a:srgbClr val="FF6600"/>
              </a:solidFill>
            </a:endParaRPr>
          </a:p>
        </p:txBody>
      </p:sp>
      <p:sp>
        <p:nvSpPr>
          <p:cNvPr id="56335" name="Oval 87"/>
          <p:cNvSpPr>
            <a:spLocks noChangeArrowheads="1"/>
          </p:cNvSpPr>
          <p:nvPr/>
        </p:nvSpPr>
        <p:spPr bwMode="auto">
          <a:xfrm>
            <a:off x="217488" y="9683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56336" name="Text Box 88"/>
          <p:cNvSpPr txBox="1">
            <a:spLocks noChangeArrowheads="1"/>
          </p:cNvSpPr>
          <p:nvPr/>
        </p:nvSpPr>
        <p:spPr bwMode="auto">
          <a:xfrm>
            <a:off x="420688" y="5875338"/>
            <a:ext cx="52308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“Dynamical Integration of a Markovian Web” (DIMW): G. Boulougouris and DNT,                   </a:t>
            </a:r>
            <a:r>
              <a:rPr lang="en-US" sz="2000" i="1">
                <a:solidFill>
                  <a:srgbClr val="009900"/>
                </a:solidFill>
              </a:rPr>
              <a:t>J. Chem. Phys.</a:t>
            </a:r>
            <a:r>
              <a:rPr lang="en-US" sz="2000">
                <a:solidFill>
                  <a:srgbClr val="009900"/>
                </a:solidFill>
              </a:rPr>
              <a:t> </a:t>
            </a:r>
            <a:r>
              <a:rPr lang="en-US" sz="2000" b="1">
                <a:solidFill>
                  <a:srgbClr val="009900"/>
                </a:solidFill>
              </a:rPr>
              <a:t>127</a:t>
            </a:r>
            <a:r>
              <a:rPr lang="en-US" sz="2000">
                <a:solidFill>
                  <a:srgbClr val="009900"/>
                </a:solidFill>
              </a:rPr>
              <a:t>, 084903 (2007)</a:t>
            </a:r>
            <a:endParaRPr lang="el-GR" sz="2000">
              <a:solidFill>
                <a:srgbClr val="009900"/>
              </a:solidFill>
            </a:endParaRPr>
          </a:p>
        </p:txBody>
      </p:sp>
      <p:sp>
        <p:nvSpPr>
          <p:cNvPr id="56337" name="Text Box 89"/>
          <p:cNvSpPr txBox="1">
            <a:spLocks noChangeArrowheads="1"/>
          </p:cNvSpPr>
          <p:nvPr/>
        </p:nvSpPr>
        <p:spPr bwMode="auto">
          <a:xfrm>
            <a:off x="195263" y="44450"/>
            <a:ext cx="8943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8000"/>
              </a:buClr>
              <a:buFont typeface="Times New Roman" panose="02020603050405020304" pitchFamily="18" charset="0"/>
              <a:buNone/>
            </a:pPr>
            <a:r>
              <a:rPr lang="en-GB" sz="2100">
                <a:solidFill>
                  <a:srgbClr val="FF3300"/>
                </a:solidFill>
                <a:cs typeface="Arial" panose="020B0604020202020204" pitchFamily="34" charset="0"/>
              </a:rPr>
              <a:t>TRACKING  THE  EVOLUTION OF THE PROBABILITY DISTRIBUTION  </a:t>
            </a:r>
          </a:p>
          <a:p>
            <a:pPr eaLnBrk="1" hangingPunct="1">
              <a:spcBef>
                <a:spcPct val="0"/>
              </a:spcBef>
              <a:buClr>
                <a:srgbClr val="008000"/>
              </a:buClr>
              <a:buFont typeface="Times New Roman" panose="02020603050405020304" pitchFamily="18" charset="0"/>
              <a:buNone/>
            </a:pPr>
            <a:r>
              <a:rPr lang="en-GB" sz="2100">
                <a:solidFill>
                  <a:srgbClr val="FF3300"/>
                </a:solidFill>
                <a:cs typeface="Arial" panose="020B0604020202020204" pitchFamily="34" charset="0"/>
              </a:rPr>
              <a:t>AMONG STATES  BASED ON A FIRST PASSAGE SAMPLING SCHEME</a:t>
            </a:r>
          </a:p>
        </p:txBody>
      </p:sp>
      <p:sp>
        <p:nvSpPr>
          <p:cNvPr id="56338" name="Text Box 90"/>
          <p:cNvSpPr txBox="1">
            <a:spLocks noChangeArrowheads="1"/>
          </p:cNvSpPr>
          <p:nvPr/>
        </p:nvSpPr>
        <p:spPr bwMode="auto">
          <a:xfrm>
            <a:off x="387350" y="811213"/>
            <a:ext cx="49672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Distinguish between “explored” states (paths leading out of them determined), and “boundary” states (connected to explored states but not yet explored themselves). </a:t>
            </a:r>
            <a:endParaRPr lang="el-GR" sz="2000"/>
          </a:p>
        </p:txBody>
      </p:sp>
      <p:grpSp>
        <p:nvGrpSpPr>
          <p:cNvPr id="73819" name="Group 91"/>
          <p:cNvGrpSpPr>
            <a:grpSpLocks/>
          </p:cNvGrpSpPr>
          <p:nvPr/>
        </p:nvGrpSpPr>
        <p:grpSpPr bwMode="auto">
          <a:xfrm>
            <a:off x="215900" y="3789363"/>
            <a:ext cx="5146675" cy="1311275"/>
            <a:chOff x="136" y="2387"/>
            <a:chExt cx="3242" cy="826"/>
          </a:xfrm>
        </p:grpSpPr>
        <p:sp>
          <p:nvSpPr>
            <p:cNvPr id="56354" name="Oval 92"/>
            <p:cNvSpPr>
              <a:spLocks noChangeArrowheads="1"/>
            </p:cNvSpPr>
            <p:nvPr/>
          </p:nvSpPr>
          <p:spPr bwMode="auto">
            <a:xfrm>
              <a:off x="136" y="24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sp>
          <p:nvSpPr>
            <p:cNvPr id="56355" name="Text Box 93"/>
            <p:cNvSpPr txBox="1">
              <a:spLocks noChangeArrowheads="1"/>
            </p:cNvSpPr>
            <p:nvPr/>
          </p:nvSpPr>
          <p:spPr bwMode="auto">
            <a:xfrm>
              <a:off x="249" y="2387"/>
              <a:ext cx="312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Set of explored states augmented by appending a boundary state at an appropriately chosen time based on first passage time analysis.</a:t>
              </a:r>
              <a:endParaRPr lang="el-GR" sz="2000"/>
            </a:p>
          </p:txBody>
        </p:sp>
      </p:grpSp>
      <p:grpSp>
        <p:nvGrpSpPr>
          <p:cNvPr id="73822" name="Group 94"/>
          <p:cNvGrpSpPr>
            <a:grpSpLocks/>
          </p:cNvGrpSpPr>
          <p:nvPr/>
        </p:nvGrpSpPr>
        <p:grpSpPr bwMode="auto">
          <a:xfrm>
            <a:off x="95250" y="2435225"/>
            <a:ext cx="5340350" cy="3429000"/>
            <a:chOff x="60" y="1534"/>
            <a:chExt cx="3364" cy="2160"/>
          </a:xfrm>
        </p:grpSpPr>
        <p:sp>
          <p:nvSpPr>
            <p:cNvPr id="56347" name="Oval 95"/>
            <p:cNvSpPr>
              <a:spLocks noChangeArrowheads="1"/>
            </p:cNvSpPr>
            <p:nvPr/>
          </p:nvSpPr>
          <p:spPr bwMode="auto">
            <a:xfrm>
              <a:off x="136" y="335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56348" name="Group 96"/>
            <p:cNvGrpSpPr>
              <a:grpSpLocks/>
            </p:cNvGrpSpPr>
            <p:nvPr/>
          </p:nvGrpSpPr>
          <p:grpSpPr bwMode="auto">
            <a:xfrm>
              <a:off x="60" y="1534"/>
              <a:ext cx="3364" cy="2160"/>
              <a:chOff x="60" y="1534"/>
              <a:chExt cx="3364" cy="2160"/>
            </a:xfrm>
          </p:grpSpPr>
          <p:sp>
            <p:nvSpPr>
              <p:cNvPr id="56349" name="Text Box 97"/>
              <p:cNvSpPr txBox="1">
                <a:spLocks noChangeArrowheads="1"/>
              </p:cNvSpPr>
              <p:nvPr/>
            </p:nvSpPr>
            <p:spPr bwMode="auto">
              <a:xfrm>
                <a:off x="249" y="3249"/>
                <a:ext cx="317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000"/>
                  <a:t>Set of boundary states updated by including neighbours of newly added state.</a:t>
                </a:r>
                <a:endParaRPr lang="el-GR" sz="2000"/>
              </a:p>
            </p:txBody>
          </p:sp>
          <p:grpSp>
            <p:nvGrpSpPr>
              <p:cNvPr id="56350" name="Group 98"/>
              <p:cNvGrpSpPr>
                <a:grpSpLocks/>
              </p:cNvGrpSpPr>
              <p:nvPr/>
            </p:nvGrpSpPr>
            <p:grpSpPr bwMode="auto">
              <a:xfrm>
                <a:off x="60" y="1534"/>
                <a:ext cx="158" cy="2160"/>
                <a:chOff x="60" y="1534"/>
                <a:chExt cx="158" cy="2160"/>
              </a:xfrm>
            </p:grpSpPr>
            <p:sp>
              <p:nvSpPr>
                <p:cNvPr id="56351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60" y="3684"/>
                  <a:ext cx="136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52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60" y="1540"/>
                  <a:ext cx="0" cy="2154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53" name="Line 101"/>
                <p:cNvSpPr>
                  <a:spLocks noChangeShapeType="1"/>
                </p:cNvSpPr>
                <p:nvPr/>
              </p:nvSpPr>
              <p:spPr bwMode="auto">
                <a:xfrm>
                  <a:off x="60" y="1534"/>
                  <a:ext cx="158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830" name="Text Box 102"/>
          <p:cNvSpPr txBox="1">
            <a:spLocks noChangeArrowheads="1"/>
          </p:cNvSpPr>
          <p:nvPr/>
        </p:nvSpPr>
        <p:spPr bwMode="auto">
          <a:xfrm>
            <a:off x="5508625" y="4868863"/>
            <a:ext cx="36004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3333FF"/>
                </a:solidFill>
              </a:rPr>
              <a:t>Analytical solution of master equation, with atomistically calculated rate constants, in a network of states that is progressively augmented    “on the fly”</a:t>
            </a:r>
            <a:endParaRPr lang="el-GR" sz="2000">
              <a:solidFill>
                <a:srgbClr val="3333FF"/>
              </a:solidFill>
            </a:endParaRPr>
          </a:p>
        </p:txBody>
      </p:sp>
      <p:grpSp>
        <p:nvGrpSpPr>
          <p:cNvPr id="73831" name="Group 103"/>
          <p:cNvGrpSpPr>
            <a:grpSpLocks/>
          </p:cNvGrpSpPr>
          <p:nvPr/>
        </p:nvGrpSpPr>
        <p:grpSpPr bwMode="auto">
          <a:xfrm>
            <a:off x="217488" y="2420938"/>
            <a:ext cx="5145087" cy="1514475"/>
            <a:chOff x="137" y="1525"/>
            <a:chExt cx="3241" cy="954"/>
          </a:xfrm>
        </p:grpSpPr>
        <p:sp>
          <p:nvSpPr>
            <p:cNvPr id="56343" name="Oval 104"/>
            <p:cNvSpPr>
              <a:spLocks noChangeArrowheads="1"/>
            </p:cNvSpPr>
            <p:nvPr/>
          </p:nvSpPr>
          <p:spPr bwMode="auto">
            <a:xfrm>
              <a:off x="137" y="161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56344" name="Group 105"/>
            <p:cNvGrpSpPr>
              <a:grpSpLocks/>
            </p:cNvGrpSpPr>
            <p:nvPr/>
          </p:nvGrpSpPr>
          <p:grpSpPr bwMode="auto">
            <a:xfrm>
              <a:off x="249" y="1525"/>
              <a:ext cx="3129" cy="954"/>
              <a:chOff x="249" y="1525"/>
              <a:chExt cx="3129" cy="954"/>
            </a:xfrm>
          </p:grpSpPr>
          <p:sp>
            <p:nvSpPr>
              <p:cNvPr id="56345" name="Text Box 106"/>
              <p:cNvSpPr txBox="1">
                <a:spLocks noChangeArrowheads="1"/>
              </p:cNvSpPr>
              <p:nvPr/>
            </p:nvSpPr>
            <p:spPr bwMode="auto">
              <a:xfrm>
                <a:off x="249" y="1525"/>
                <a:ext cx="3129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000"/>
                  <a:t>Time-dependent probability of occupancy of each explored state determined by analytical solution of master equation:</a:t>
                </a:r>
                <a:endParaRPr lang="el-GR" sz="2000"/>
              </a:p>
            </p:txBody>
          </p:sp>
          <p:graphicFrame>
            <p:nvGraphicFramePr>
              <p:cNvPr id="56346" name="Object 107"/>
              <p:cNvGraphicFramePr>
                <a:graphicFrameLocks noChangeAspect="1"/>
              </p:cNvGraphicFramePr>
              <p:nvPr/>
            </p:nvGraphicFramePr>
            <p:xfrm>
              <a:off x="447" y="2119"/>
              <a:ext cx="206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39" name="Equation" r:id="rId3" imgW="3276600" imgH="571500" progId="Equation.DSMT4">
                      <p:embed/>
                    </p:oleObj>
                  </mc:Choice>
                  <mc:Fallback>
                    <p:oleObj name="Equation" r:id="rId3" imgW="3276600" imgH="571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" y="2119"/>
                            <a:ext cx="206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5322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8" grpId="0" animBg="1"/>
      <p:bldP spid="73803" grpId="0" animBg="1"/>
      <p:bldP spid="73807" grpId="0" animBg="1"/>
      <p:bldP spid="738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2C8BA7-E480-4179-904D-77EA339270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0" dirty="0">
                <a:solidFill>
                  <a:srgbClr val="FF0000"/>
                </a:solidFill>
              </a:rPr>
              <a:t>Creating a network of states</a:t>
            </a:r>
            <a:endParaRPr lang="x-none" sz="3200" b="0" dirty="0">
              <a:solidFill>
                <a:srgbClr val="FF0000"/>
              </a:solidFill>
            </a:endParaRPr>
          </a:p>
        </p:txBody>
      </p:sp>
      <p:pic>
        <p:nvPicPr>
          <p:cNvPr id="3" name="augmentation_timelapse">
            <a:hlinkClick r:id="" action="ppaction://media"/>
            <a:extLst>
              <a:ext uri="{FF2B5EF4-FFF2-40B4-BE49-F238E27FC236}">
                <a16:creationId xmlns:a16="http://schemas.microsoft.com/office/drawing/2014/main" xmlns="" id="{2A37F005-F8DF-4F25-95CF-3A76386BF0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81428" y="879939"/>
            <a:ext cx="5400000" cy="5400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EA70175-C5CC-41C2-9500-BB163BB4B67F}"/>
              </a:ext>
            </a:extLst>
          </p:cNvPr>
          <p:cNvSpPr txBox="1"/>
          <p:nvPr/>
        </p:nvSpPr>
        <p:spPr>
          <a:xfrm>
            <a:off x="1374526" y="6254841"/>
            <a:ext cx="6131175" cy="44146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66" eaLnBrk="1" fontAlgn="auto" latinLnBrk="1">
              <a:spcBef>
                <a:spcPts val="0"/>
              </a:spcBef>
              <a:spcAft>
                <a:spcPts val="0"/>
              </a:spcAft>
            </a:pPr>
            <a:r>
              <a:rPr lang="en-US" sz="1200" b="1" kern="0" dirty="0">
                <a:solidFill>
                  <a:srgbClr val="008000"/>
                </a:solidFill>
                <a:sym typeface="Helvetica Light"/>
              </a:rPr>
              <a:t>Graph representation:</a:t>
            </a:r>
            <a:r>
              <a:rPr lang="en-US" sz="1200" kern="0" dirty="0">
                <a:solidFill>
                  <a:srgbClr val="008000"/>
                </a:solidFill>
                <a:sym typeface="Helvetica Light"/>
              </a:rPr>
              <a:t> </a:t>
            </a:r>
            <a:r>
              <a:rPr lang="en-US" sz="1200" kern="0" dirty="0" err="1">
                <a:solidFill>
                  <a:srgbClr val="008000"/>
                </a:solidFill>
                <a:sym typeface="Helvetica Light"/>
              </a:rPr>
              <a:t>Vogiatzis</a:t>
            </a:r>
            <a:r>
              <a:rPr lang="en-US" sz="1200" kern="0" dirty="0">
                <a:solidFill>
                  <a:srgbClr val="008000"/>
                </a:solidFill>
                <a:sym typeface="Helvetica Light"/>
              </a:rPr>
              <a:t>, G.G.; van </a:t>
            </a:r>
            <a:r>
              <a:rPr lang="en-US" sz="1200" kern="0" dirty="0" err="1">
                <a:solidFill>
                  <a:srgbClr val="008000"/>
                </a:solidFill>
                <a:sym typeface="Helvetica Light"/>
              </a:rPr>
              <a:t>Breemen</a:t>
            </a:r>
            <a:r>
              <a:rPr lang="en-US" sz="1200" kern="0" dirty="0">
                <a:solidFill>
                  <a:srgbClr val="008000"/>
                </a:solidFill>
                <a:sym typeface="Helvetica Light"/>
              </a:rPr>
              <a:t> L.C.A.; </a:t>
            </a:r>
            <a:r>
              <a:rPr lang="en-US" sz="1200" kern="0" dirty="0" err="1">
                <a:solidFill>
                  <a:srgbClr val="008000"/>
                </a:solidFill>
                <a:sym typeface="Helvetica Light"/>
              </a:rPr>
              <a:t>Hütter</a:t>
            </a:r>
            <a:r>
              <a:rPr lang="en-US" sz="1200" kern="0" dirty="0">
                <a:solidFill>
                  <a:srgbClr val="008000"/>
                </a:solidFill>
                <a:sym typeface="Helvetica Light"/>
              </a:rPr>
              <a:t>, M.</a:t>
            </a:r>
            <a:br>
              <a:rPr lang="en-US" sz="1200" kern="0" dirty="0">
                <a:solidFill>
                  <a:srgbClr val="008000"/>
                </a:solidFill>
                <a:sym typeface="Helvetica Light"/>
              </a:rPr>
            </a:br>
            <a:r>
              <a:rPr lang="en-US" sz="1200" i="1" kern="0" dirty="0" err="1">
                <a:solidFill>
                  <a:srgbClr val="008000"/>
                </a:solidFill>
                <a:sym typeface="Helvetica Light"/>
              </a:rPr>
              <a:t>Macromol</a:t>
            </a:r>
            <a:r>
              <a:rPr lang="en-US" sz="1200" i="1" kern="0" dirty="0">
                <a:solidFill>
                  <a:srgbClr val="008000"/>
                </a:solidFill>
                <a:sym typeface="Helvetica Light"/>
              </a:rPr>
              <a:t>. </a:t>
            </a:r>
            <a:r>
              <a:rPr lang="en-US" sz="1200" i="1" kern="0" dirty="0" err="1">
                <a:solidFill>
                  <a:srgbClr val="008000"/>
                </a:solidFill>
                <a:sym typeface="Helvetica Light"/>
              </a:rPr>
              <a:t>Theor</a:t>
            </a:r>
            <a:r>
              <a:rPr lang="en-US" sz="1200" i="1" kern="0" dirty="0">
                <a:solidFill>
                  <a:srgbClr val="008000"/>
                </a:solidFill>
                <a:sym typeface="Helvetica Light"/>
              </a:rPr>
              <a:t>. Simul. </a:t>
            </a:r>
            <a:r>
              <a:rPr lang="en-US" sz="1200" b="1" kern="0" dirty="0">
                <a:solidFill>
                  <a:srgbClr val="008000"/>
                </a:solidFill>
                <a:sym typeface="Helvetica Light"/>
              </a:rPr>
              <a:t>2019</a:t>
            </a:r>
            <a:r>
              <a:rPr lang="en-US" sz="1200" kern="0" dirty="0">
                <a:solidFill>
                  <a:srgbClr val="008000"/>
                </a:solidFill>
                <a:sym typeface="Helvetica Light"/>
              </a:rPr>
              <a:t>, 190036</a:t>
            </a:r>
            <a:r>
              <a:rPr lang="en-US" sz="1200" i="1" kern="0" dirty="0">
                <a:solidFill>
                  <a:srgbClr val="0D377F"/>
                </a:solidFill>
                <a:sym typeface="Helvetica Light"/>
              </a:rPr>
              <a:t>.</a:t>
            </a:r>
            <a:endParaRPr lang="en-US" sz="1200" b="1" kern="0" dirty="0">
              <a:solidFill>
                <a:srgbClr val="0D377F"/>
              </a:solidFill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0358814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7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633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OUTLINE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36563" y="836613"/>
            <a:ext cx="8207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Infrequent events, calculation of transition rate constants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412750" y="1790700"/>
            <a:ext cx="8207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Kinetic Monte Carlo simulation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452438" y="4341813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The energy landscape picture for glasses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468313" y="3357563"/>
            <a:ext cx="820737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Low-temperature diffusion of Xe in Silicalite-1:  Comparative application of various methods</a:t>
            </a: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468313" y="4941888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A method for tracking structural relaxation in glasses: Application to atactic polystyrene</a:t>
            </a:r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433388" y="2386013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Master Equation: its analytical solution and calculation of time correlation functions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468313" y="5975350"/>
            <a:ext cx="82073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The lumping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  <p:bldP spid="146436" grpId="0"/>
      <p:bldP spid="146437" grpId="0"/>
      <p:bldP spid="146438" grpId="0"/>
      <p:bldP spid="146439" grpId="0"/>
      <p:bldP spid="146440" grpId="0"/>
      <p:bldP spid="1464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TRANSITION  RATE  CONSTANT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3087688" cy="282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2356" name="Group 20"/>
          <p:cNvGrpSpPr>
            <a:grpSpLocks/>
          </p:cNvGrpSpPr>
          <p:nvPr/>
        </p:nvGrpSpPr>
        <p:grpSpPr bwMode="auto">
          <a:xfrm>
            <a:off x="3851275" y="1412875"/>
            <a:ext cx="4968875" cy="2760663"/>
            <a:chOff x="2426" y="890"/>
            <a:chExt cx="3130" cy="1739"/>
          </a:xfrm>
        </p:grpSpPr>
        <p:sp>
          <p:nvSpPr>
            <p:cNvPr id="9229" name="Text Box 5"/>
            <p:cNvSpPr txBox="1">
              <a:spLocks noChangeArrowheads="1"/>
            </p:cNvSpPr>
            <p:nvPr/>
          </p:nvSpPr>
          <p:spPr bwMode="auto">
            <a:xfrm>
              <a:off x="2426" y="890"/>
              <a:ext cx="3130" cy="1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00FF"/>
                  </a:solidFill>
                </a:rPr>
                <a:t>Time scale separation:</a:t>
              </a:r>
              <a:r>
                <a:rPr lang="en-US" sz="2800"/>
                <a:t> </a:t>
              </a:r>
              <a:r>
                <a:rPr lang="en-US" sz="2400"/>
                <a:t>Mean waiting time for transition out of a state is long in comparison with the time required for system to establish a restricted equilibrium among configurations in the state.</a:t>
              </a:r>
              <a:endParaRPr lang="en-US" sz="2800"/>
            </a:p>
          </p:txBody>
        </p:sp>
        <p:sp>
          <p:nvSpPr>
            <p:cNvPr id="9230" name="Text Box 15"/>
            <p:cNvSpPr txBox="1">
              <a:spLocks noChangeArrowheads="1"/>
            </p:cNvSpPr>
            <p:nvPr/>
          </p:nvSpPr>
          <p:spPr bwMode="auto">
            <a:xfrm>
              <a:off x="3107" y="2341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cor</a:t>
              </a: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&lt;&lt;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rxn</a:t>
              </a:r>
            </a:p>
          </p:txBody>
        </p:sp>
      </p:grp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395288" y="4437063"/>
            <a:ext cx="80645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By the time it exits a state, the system has lost all memory of how it</a:t>
            </a:r>
            <a:r>
              <a:rPr lang="en-US" sz="2800"/>
              <a:t> </a:t>
            </a:r>
            <a:r>
              <a:rPr lang="en-US" sz="2400"/>
              <a:t>entered there (Markovian character of a sequence of infrequent events).</a:t>
            </a:r>
            <a:endParaRPr lang="en-US" sz="2800"/>
          </a:p>
        </p:txBody>
      </p:sp>
      <p:grpSp>
        <p:nvGrpSpPr>
          <p:cNvPr id="142354" name="Group 18"/>
          <p:cNvGrpSpPr>
            <a:grpSpLocks/>
          </p:cNvGrpSpPr>
          <p:nvPr/>
        </p:nvGrpSpPr>
        <p:grpSpPr bwMode="auto">
          <a:xfrm>
            <a:off x="542925" y="1833563"/>
            <a:ext cx="2733675" cy="2316162"/>
            <a:chOff x="342" y="1155"/>
            <a:chExt cx="1722" cy="1459"/>
          </a:xfrm>
        </p:grpSpPr>
        <p:grpSp>
          <p:nvGrpSpPr>
            <p:cNvPr id="9224" name="Group 14"/>
            <p:cNvGrpSpPr>
              <a:grpSpLocks/>
            </p:cNvGrpSpPr>
            <p:nvPr/>
          </p:nvGrpSpPr>
          <p:grpSpPr bwMode="auto">
            <a:xfrm>
              <a:off x="342" y="1155"/>
              <a:ext cx="1502" cy="1391"/>
              <a:chOff x="342" y="1155"/>
              <a:chExt cx="1502" cy="1391"/>
            </a:xfrm>
          </p:grpSpPr>
          <p:sp>
            <p:nvSpPr>
              <p:cNvPr id="9226" name="Freeform 10"/>
              <p:cNvSpPr>
                <a:spLocks/>
              </p:cNvSpPr>
              <p:nvPr/>
            </p:nvSpPr>
            <p:spPr bwMode="auto">
              <a:xfrm>
                <a:off x="634" y="1155"/>
                <a:ext cx="621" cy="521"/>
              </a:xfrm>
              <a:custGeom>
                <a:avLst/>
                <a:gdLst>
                  <a:gd name="T0" fmla="*/ 250 w 621"/>
                  <a:gd name="T1" fmla="*/ 234 h 521"/>
                  <a:gd name="T2" fmla="*/ 296 w 621"/>
                  <a:gd name="T3" fmla="*/ 143 h 521"/>
                  <a:gd name="T4" fmla="*/ 386 w 621"/>
                  <a:gd name="T5" fmla="*/ 189 h 521"/>
                  <a:gd name="T6" fmla="*/ 522 w 621"/>
                  <a:gd name="T7" fmla="*/ 189 h 521"/>
                  <a:gd name="T8" fmla="*/ 432 w 621"/>
                  <a:gd name="T9" fmla="*/ 279 h 521"/>
                  <a:gd name="T10" fmla="*/ 432 w 621"/>
                  <a:gd name="T11" fmla="*/ 370 h 521"/>
                  <a:gd name="T12" fmla="*/ 386 w 621"/>
                  <a:gd name="T13" fmla="*/ 415 h 521"/>
                  <a:gd name="T14" fmla="*/ 250 w 621"/>
                  <a:gd name="T15" fmla="*/ 415 h 521"/>
                  <a:gd name="T16" fmla="*/ 159 w 621"/>
                  <a:gd name="T17" fmla="*/ 461 h 521"/>
                  <a:gd name="T18" fmla="*/ 114 w 621"/>
                  <a:gd name="T19" fmla="*/ 415 h 521"/>
                  <a:gd name="T20" fmla="*/ 23 w 621"/>
                  <a:gd name="T21" fmla="*/ 370 h 521"/>
                  <a:gd name="T22" fmla="*/ 69 w 621"/>
                  <a:gd name="T23" fmla="*/ 325 h 521"/>
                  <a:gd name="T24" fmla="*/ 114 w 621"/>
                  <a:gd name="T25" fmla="*/ 234 h 521"/>
                  <a:gd name="T26" fmla="*/ 205 w 621"/>
                  <a:gd name="T27" fmla="*/ 143 h 521"/>
                  <a:gd name="T28" fmla="*/ 205 w 621"/>
                  <a:gd name="T29" fmla="*/ 7 h 521"/>
                  <a:gd name="T30" fmla="*/ 296 w 621"/>
                  <a:gd name="T31" fmla="*/ 98 h 521"/>
                  <a:gd name="T32" fmla="*/ 432 w 621"/>
                  <a:gd name="T33" fmla="*/ 52 h 521"/>
                  <a:gd name="T34" fmla="*/ 522 w 621"/>
                  <a:gd name="T35" fmla="*/ 143 h 521"/>
                  <a:gd name="T36" fmla="*/ 613 w 621"/>
                  <a:gd name="T37" fmla="*/ 98 h 521"/>
                  <a:gd name="T38" fmla="*/ 568 w 621"/>
                  <a:gd name="T39" fmla="*/ 7 h 521"/>
                  <a:gd name="T40" fmla="*/ 568 w 621"/>
                  <a:gd name="T41" fmla="*/ 98 h 521"/>
                  <a:gd name="T42" fmla="*/ 568 w 621"/>
                  <a:gd name="T43" fmla="*/ 189 h 521"/>
                  <a:gd name="T44" fmla="*/ 613 w 621"/>
                  <a:gd name="T45" fmla="*/ 279 h 521"/>
                  <a:gd name="T46" fmla="*/ 568 w 621"/>
                  <a:gd name="T47" fmla="*/ 325 h 521"/>
                  <a:gd name="T48" fmla="*/ 522 w 621"/>
                  <a:gd name="T49" fmla="*/ 370 h 521"/>
                  <a:gd name="T50" fmla="*/ 386 w 621"/>
                  <a:gd name="T51" fmla="*/ 461 h 521"/>
                  <a:gd name="T52" fmla="*/ 250 w 621"/>
                  <a:gd name="T53" fmla="*/ 506 h 521"/>
                  <a:gd name="T54" fmla="*/ 159 w 621"/>
                  <a:gd name="T55" fmla="*/ 506 h 521"/>
                  <a:gd name="T56" fmla="*/ 114 w 621"/>
                  <a:gd name="T57" fmla="*/ 415 h 521"/>
                  <a:gd name="T58" fmla="*/ 23 w 621"/>
                  <a:gd name="T59" fmla="*/ 370 h 521"/>
                  <a:gd name="T60" fmla="*/ 23 w 621"/>
                  <a:gd name="T61" fmla="*/ 279 h 521"/>
                  <a:gd name="T62" fmla="*/ 159 w 621"/>
                  <a:gd name="T63" fmla="*/ 234 h 521"/>
                  <a:gd name="T64" fmla="*/ 205 w 621"/>
                  <a:gd name="T65" fmla="*/ 325 h 521"/>
                  <a:gd name="T66" fmla="*/ 250 w 621"/>
                  <a:gd name="T67" fmla="*/ 415 h 521"/>
                  <a:gd name="T68" fmla="*/ 386 w 621"/>
                  <a:gd name="T69" fmla="*/ 415 h 521"/>
                  <a:gd name="T70" fmla="*/ 477 w 621"/>
                  <a:gd name="T71" fmla="*/ 370 h 521"/>
                  <a:gd name="T72" fmla="*/ 386 w 621"/>
                  <a:gd name="T73" fmla="*/ 279 h 521"/>
                  <a:gd name="T74" fmla="*/ 250 w 621"/>
                  <a:gd name="T75" fmla="*/ 234 h 521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621" h="521">
                    <a:moveTo>
                      <a:pt x="250" y="234"/>
                    </a:moveTo>
                    <a:cubicBezTo>
                      <a:pt x="235" y="211"/>
                      <a:pt x="273" y="150"/>
                      <a:pt x="296" y="143"/>
                    </a:cubicBezTo>
                    <a:cubicBezTo>
                      <a:pt x="319" y="136"/>
                      <a:pt x="348" y="181"/>
                      <a:pt x="386" y="189"/>
                    </a:cubicBezTo>
                    <a:cubicBezTo>
                      <a:pt x="424" y="197"/>
                      <a:pt x="514" y="174"/>
                      <a:pt x="522" y="189"/>
                    </a:cubicBezTo>
                    <a:cubicBezTo>
                      <a:pt x="530" y="204"/>
                      <a:pt x="447" y="249"/>
                      <a:pt x="432" y="279"/>
                    </a:cubicBezTo>
                    <a:cubicBezTo>
                      <a:pt x="417" y="309"/>
                      <a:pt x="440" y="347"/>
                      <a:pt x="432" y="370"/>
                    </a:cubicBezTo>
                    <a:cubicBezTo>
                      <a:pt x="424" y="393"/>
                      <a:pt x="416" y="408"/>
                      <a:pt x="386" y="415"/>
                    </a:cubicBezTo>
                    <a:cubicBezTo>
                      <a:pt x="356" y="422"/>
                      <a:pt x="288" y="407"/>
                      <a:pt x="250" y="415"/>
                    </a:cubicBezTo>
                    <a:cubicBezTo>
                      <a:pt x="212" y="423"/>
                      <a:pt x="182" y="461"/>
                      <a:pt x="159" y="461"/>
                    </a:cubicBezTo>
                    <a:cubicBezTo>
                      <a:pt x="136" y="461"/>
                      <a:pt x="137" y="430"/>
                      <a:pt x="114" y="415"/>
                    </a:cubicBezTo>
                    <a:cubicBezTo>
                      <a:pt x="91" y="400"/>
                      <a:pt x="30" y="385"/>
                      <a:pt x="23" y="370"/>
                    </a:cubicBezTo>
                    <a:cubicBezTo>
                      <a:pt x="16" y="355"/>
                      <a:pt x="54" y="348"/>
                      <a:pt x="69" y="325"/>
                    </a:cubicBezTo>
                    <a:cubicBezTo>
                      <a:pt x="84" y="302"/>
                      <a:pt x="91" y="264"/>
                      <a:pt x="114" y="234"/>
                    </a:cubicBezTo>
                    <a:cubicBezTo>
                      <a:pt x="137" y="204"/>
                      <a:pt x="190" y="181"/>
                      <a:pt x="205" y="143"/>
                    </a:cubicBezTo>
                    <a:cubicBezTo>
                      <a:pt x="220" y="105"/>
                      <a:pt x="190" y="14"/>
                      <a:pt x="205" y="7"/>
                    </a:cubicBezTo>
                    <a:cubicBezTo>
                      <a:pt x="220" y="0"/>
                      <a:pt x="258" y="91"/>
                      <a:pt x="296" y="98"/>
                    </a:cubicBezTo>
                    <a:cubicBezTo>
                      <a:pt x="334" y="105"/>
                      <a:pt x="394" y="45"/>
                      <a:pt x="432" y="52"/>
                    </a:cubicBezTo>
                    <a:cubicBezTo>
                      <a:pt x="470" y="59"/>
                      <a:pt x="492" y="135"/>
                      <a:pt x="522" y="143"/>
                    </a:cubicBezTo>
                    <a:cubicBezTo>
                      <a:pt x="552" y="151"/>
                      <a:pt x="605" y="121"/>
                      <a:pt x="613" y="98"/>
                    </a:cubicBezTo>
                    <a:cubicBezTo>
                      <a:pt x="621" y="75"/>
                      <a:pt x="575" y="7"/>
                      <a:pt x="568" y="7"/>
                    </a:cubicBezTo>
                    <a:cubicBezTo>
                      <a:pt x="561" y="7"/>
                      <a:pt x="568" y="68"/>
                      <a:pt x="568" y="98"/>
                    </a:cubicBezTo>
                    <a:cubicBezTo>
                      <a:pt x="568" y="128"/>
                      <a:pt x="561" y="159"/>
                      <a:pt x="568" y="189"/>
                    </a:cubicBezTo>
                    <a:cubicBezTo>
                      <a:pt x="575" y="219"/>
                      <a:pt x="613" y="256"/>
                      <a:pt x="613" y="279"/>
                    </a:cubicBezTo>
                    <a:cubicBezTo>
                      <a:pt x="613" y="302"/>
                      <a:pt x="583" y="310"/>
                      <a:pt x="568" y="325"/>
                    </a:cubicBezTo>
                    <a:cubicBezTo>
                      <a:pt x="553" y="340"/>
                      <a:pt x="552" y="347"/>
                      <a:pt x="522" y="370"/>
                    </a:cubicBezTo>
                    <a:cubicBezTo>
                      <a:pt x="492" y="393"/>
                      <a:pt x="431" y="438"/>
                      <a:pt x="386" y="461"/>
                    </a:cubicBezTo>
                    <a:cubicBezTo>
                      <a:pt x="341" y="484"/>
                      <a:pt x="288" y="499"/>
                      <a:pt x="250" y="506"/>
                    </a:cubicBezTo>
                    <a:cubicBezTo>
                      <a:pt x="212" y="513"/>
                      <a:pt x="182" y="521"/>
                      <a:pt x="159" y="506"/>
                    </a:cubicBezTo>
                    <a:cubicBezTo>
                      <a:pt x="136" y="491"/>
                      <a:pt x="137" y="438"/>
                      <a:pt x="114" y="415"/>
                    </a:cubicBezTo>
                    <a:cubicBezTo>
                      <a:pt x="91" y="392"/>
                      <a:pt x="38" y="393"/>
                      <a:pt x="23" y="370"/>
                    </a:cubicBezTo>
                    <a:cubicBezTo>
                      <a:pt x="8" y="347"/>
                      <a:pt x="0" y="302"/>
                      <a:pt x="23" y="279"/>
                    </a:cubicBezTo>
                    <a:cubicBezTo>
                      <a:pt x="46" y="256"/>
                      <a:pt x="129" y="226"/>
                      <a:pt x="159" y="234"/>
                    </a:cubicBezTo>
                    <a:cubicBezTo>
                      <a:pt x="189" y="242"/>
                      <a:pt x="190" y="295"/>
                      <a:pt x="205" y="325"/>
                    </a:cubicBezTo>
                    <a:cubicBezTo>
                      <a:pt x="220" y="355"/>
                      <a:pt x="220" y="400"/>
                      <a:pt x="250" y="415"/>
                    </a:cubicBezTo>
                    <a:cubicBezTo>
                      <a:pt x="280" y="430"/>
                      <a:pt x="348" y="422"/>
                      <a:pt x="386" y="415"/>
                    </a:cubicBezTo>
                    <a:cubicBezTo>
                      <a:pt x="424" y="408"/>
                      <a:pt x="477" y="393"/>
                      <a:pt x="477" y="370"/>
                    </a:cubicBezTo>
                    <a:cubicBezTo>
                      <a:pt x="477" y="347"/>
                      <a:pt x="424" y="302"/>
                      <a:pt x="386" y="279"/>
                    </a:cubicBezTo>
                    <a:cubicBezTo>
                      <a:pt x="348" y="256"/>
                      <a:pt x="265" y="257"/>
                      <a:pt x="250" y="234"/>
                    </a:cubicBez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7" name="Freeform 11"/>
              <p:cNvSpPr>
                <a:spLocks/>
              </p:cNvSpPr>
              <p:nvPr/>
            </p:nvSpPr>
            <p:spPr bwMode="auto">
              <a:xfrm>
                <a:off x="342" y="1480"/>
                <a:ext cx="1404" cy="952"/>
              </a:xfrm>
              <a:custGeom>
                <a:avLst/>
                <a:gdLst>
                  <a:gd name="T0" fmla="*/ 315 w 1404"/>
                  <a:gd name="T1" fmla="*/ 0 h 952"/>
                  <a:gd name="T2" fmla="*/ 178 w 1404"/>
                  <a:gd name="T3" fmla="*/ 135 h 952"/>
                  <a:gd name="T4" fmla="*/ 19 w 1404"/>
                  <a:gd name="T5" fmla="*/ 293 h 952"/>
                  <a:gd name="T6" fmla="*/ 65 w 1404"/>
                  <a:gd name="T7" fmla="*/ 542 h 952"/>
                  <a:gd name="T8" fmla="*/ 313 w 1404"/>
                  <a:gd name="T9" fmla="*/ 688 h 952"/>
                  <a:gd name="T10" fmla="*/ 584 w 1404"/>
                  <a:gd name="T11" fmla="*/ 711 h 952"/>
                  <a:gd name="T12" fmla="*/ 814 w 1404"/>
                  <a:gd name="T13" fmla="*/ 725 h 952"/>
                  <a:gd name="T14" fmla="*/ 1087 w 1404"/>
                  <a:gd name="T15" fmla="*/ 816 h 952"/>
                  <a:gd name="T16" fmla="*/ 1223 w 1404"/>
                  <a:gd name="T17" fmla="*/ 816 h 952"/>
                  <a:gd name="T18" fmla="*/ 1177 w 1404"/>
                  <a:gd name="T19" fmla="*/ 771 h 952"/>
                  <a:gd name="T20" fmla="*/ 1132 w 1404"/>
                  <a:gd name="T21" fmla="*/ 725 h 952"/>
                  <a:gd name="T22" fmla="*/ 1041 w 1404"/>
                  <a:gd name="T23" fmla="*/ 771 h 952"/>
                  <a:gd name="T24" fmla="*/ 1087 w 1404"/>
                  <a:gd name="T25" fmla="*/ 861 h 952"/>
                  <a:gd name="T26" fmla="*/ 1041 w 1404"/>
                  <a:gd name="T27" fmla="*/ 907 h 952"/>
                  <a:gd name="T28" fmla="*/ 996 w 1404"/>
                  <a:gd name="T29" fmla="*/ 861 h 952"/>
                  <a:gd name="T30" fmla="*/ 996 w 1404"/>
                  <a:gd name="T31" fmla="*/ 725 h 952"/>
                  <a:gd name="T32" fmla="*/ 950 w 1404"/>
                  <a:gd name="T33" fmla="*/ 680 h 952"/>
                  <a:gd name="T34" fmla="*/ 950 w 1404"/>
                  <a:gd name="T35" fmla="*/ 816 h 952"/>
                  <a:gd name="T36" fmla="*/ 1087 w 1404"/>
                  <a:gd name="T37" fmla="*/ 816 h 952"/>
                  <a:gd name="T38" fmla="*/ 1177 w 1404"/>
                  <a:gd name="T39" fmla="*/ 816 h 952"/>
                  <a:gd name="T40" fmla="*/ 1223 w 1404"/>
                  <a:gd name="T41" fmla="*/ 907 h 952"/>
                  <a:gd name="T42" fmla="*/ 1404 w 1404"/>
                  <a:gd name="T43" fmla="*/ 952 h 95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404" h="952">
                    <a:moveTo>
                      <a:pt x="315" y="0"/>
                    </a:moveTo>
                    <a:cubicBezTo>
                      <a:pt x="292" y="22"/>
                      <a:pt x="227" y="86"/>
                      <a:pt x="178" y="135"/>
                    </a:cubicBezTo>
                    <a:cubicBezTo>
                      <a:pt x="129" y="184"/>
                      <a:pt x="38" y="225"/>
                      <a:pt x="19" y="293"/>
                    </a:cubicBezTo>
                    <a:cubicBezTo>
                      <a:pt x="0" y="361"/>
                      <a:pt x="16" y="476"/>
                      <a:pt x="65" y="542"/>
                    </a:cubicBezTo>
                    <a:cubicBezTo>
                      <a:pt x="114" y="608"/>
                      <a:pt x="227" y="660"/>
                      <a:pt x="313" y="688"/>
                    </a:cubicBezTo>
                    <a:cubicBezTo>
                      <a:pt x="399" y="716"/>
                      <a:pt x="501" y="705"/>
                      <a:pt x="584" y="711"/>
                    </a:cubicBezTo>
                    <a:cubicBezTo>
                      <a:pt x="667" y="717"/>
                      <a:pt x="730" y="708"/>
                      <a:pt x="814" y="725"/>
                    </a:cubicBezTo>
                    <a:cubicBezTo>
                      <a:pt x="898" y="742"/>
                      <a:pt x="1019" y="801"/>
                      <a:pt x="1087" y="816"/>
                    </a:cubicBezTo>
                    <a:cubicBezTo>
                      <a:pt x="1155" y="831"/>
                      <a:pt x="1208" y="823"/>
                      <a:pt x="1223" y="816"/>
                    </a:cubicBezTo>
                    <a:cubicBezTo>
                      <a:pt x="1238" y="809"/>
                      <a:pt x="1192" y="786"/>
                      <a:pt x="1177" y="771"/>
                    </a:cubicBezTo>
                    <a:cubicBezTo>
                      <a:pt x="1162" y="756"/>
                      <a:pt x="1155" y="725"/>
                      <a:pt x="1132" y="725"/>
                    </a:cubicBezTo>
                    <a:cubicBezTo>
                      <a:pt x="1109" y="725"/>
                      <a:pt x="1048" y="748"/>
                      <a:pt x="1041" y="771"/>
                    </a:cubicBezTo>
                    <a:cubicBezTo>
                      <a:pt x="1034" y="794"/>
                      <a:pt x="1087" y="838"/>
                      <a:pt x="1087" y="861"/>
                    </a:cubicBezTo>
                    <a:cubicBezTo>
                      <a:pt x="1087" y="884"/>
                      <a:pt x="1056" y="907"/>
                      <a:pt x="1041" y="907"/>
                    </a:cubicBezTo>
                    <a:cubicBezTo>
                      <a:pt x="1026" y="907"/>
                      <a:pt x="1003" y="891"/>
                      <a:pt x="996" y="861"/>
                    </a:cubicBezTo>
                    <a:cubicBezTo>
                      <a:pt x="989" y="831"/>
                      <a:pt x="1004" y="755"/>
                      <a:pt x="996" y="725"/>
                    </a:cubicBezTo>
                    <a:cubicBezTo>
                      <a:pt x="988" y="695"/>
                      <a:pt x="958" y="665"/>
                      <a:pt x="950" y="680"/>
                    </a:cubicBezTo>
                    <a:cubicBezTo>
                      <a:pt x="942" y="695"/>
                      <a:pt x="927" y="793"/>
                      <a:pt x="950" y="816"/>
                    </a:cubicBezTo>
                    <a:cubicBezTo>
                      <a:pt x="973" y="839"/>
                      <a:pt x="1049" y="816"/>
                      <a:pt x="1087" y="816"/>
                    </a:cubicBezTo>
                    <a:cubicBezTo>
                      <a:pt x="1125" y="816"/>
                      <a:pt x="1154" y="801"/>
                      <a:pt x="1177" y="816"/>
                    </a:cubicBezTo>
                    <a:cubicBezTo>
                      <a:pt x="1200" y="831"/>
                      <a:pt x="1185" y="884"/>
                      <a:pt x="1223" y="907"/>
                    </a:cubicBezTo>
                    <a:cubicBezTo>
                      <a:pt x="1261" y="930"/>
                      <a:pt x="1374" y="952"/>
                      <a:pt x="1404" y="9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8" name="Freeform 12"/>
              <p:cNvSpPr>
                <a:spLocks/>
              </p:cNvSpPr>
              <p:nvPr/>
            </p:nvSpPr>
            <p:spPr bwMode="auto">
              <a:xfrm>
                <a:off x="1232" y="1979"/>
                <a:ext cx="612" cy="567"/>
              </a:xfrm>
              <a:custGeom>
                <a:avLst/>
                <a:gdLst>
                  <a:gd name="T0" fmla="*/ 514 w 612"/>
                  <a:gd name="T1" fmla="*/ 453 h 567"/>
                  <a:gd name="T2" fmla="*/ 605 w 612"/>
                  <a:gd name="T3" fmla="*/ 408 h 567"/>
                  <a:gd name="T4" fmla="*/ 469 w 612"/>
                  <a:gd name="T5" fmla="*/ 362 h 567"/>
                  <a:gd name="T6" fmla="*/ 423 w 612"/>
                  <a:gd name="T7" fmla="*/ 317 h 567"/>
                  <a:gd name="T8" fmla="*/ 469 w 612"/>
                  <a:gd name="T9" fmla="*/ 226 h 567"/>
                  <a:gd name="T10" fmla="*/ 514 w 612"/>
                  <a:gd name="T11" fmla="*/ 136 h 567"/>
                  <a:gd name="T12" fmla="*/ 423 w 612"/>
                  <a:gd name="T13" fmla="*/ 136 h 567"/>
                  <a:gd name="T14" fmla="*/ 333 w 612"/>
                  <a:gd name="T15" fmla="*/ 226 h 567"/>
                  <a:gd name="T16" fmla="*/ 378 w 612"/>
                  <a:gd name="T17" fmla="*/ 272 h 567"/>
                  <a:gd name="T18" fmla="*/ 378 w 612"/>
                  <a:gd name="T19" fmla="*/ 408 h 567"/>
                  <a:gd name="T20" fmla="*/ 287 w 612"/>
                  <a:gd name="T21" fmla="*/ 408 h 567"/>
                  <a:gd name="T22" fmla="*/ 197 w 612"/>
                  <a:gd name="T23" fmla="*/ 453 h 567"/>
                  <a:gd name="T24" fmla="*/ 106 w 612"/>
                  <a:gd name="T25" fmla="*/ 408 h 567"/>
                  <a:gd name="T26" fmla="*/ 60 w 612"/>
                  <a:gd name="T27" fmla="*/ 317 h 567"/>
                  <a:gd name="T28" fmla="*/ 106 w 612"/>
                  <a:gd name="T29" fmla="*/ 181 h 567"/>
                  <a:gd name="T30" fmla="*/ 197 w 612"/>
                  <a:gd name="T31" fmla="*/ 90 h 567"/>
                  <a:gd name="T32" fmla="*/ 242 w 612"/>
                  <a:gd name="T33" fmla="*/ 0 h 567"/>
                  <a:gd name="T34" fmla="*/ 197 w 612"/>
                  <a:gd name="T35" fmla="*/ 90 h 567"/>
                  <a:gd name="T36" fmla="*/ 242 w 612"/>
                  <a:gd name="T37" fmla="*/ 181 h 567"/>
                  <a:gd name="T38" fmla="*/ 287 w 612"/>
                  <a:gd name="T39" fmla="*/ 362 h 567"/>
                  <a:gd name="T40" fmla="*/ 378 w 612"/>
                  <a:gd name="T41" fmla="*/ 408 h 567"/>
                  <a:gd name="T42" fmla="*/ 423 w 612"/>
                  <a:gd name="T43" fmla="*/ 544 h 567"/>
                  <a:gd name="T44" fmla="*/ 333 w 612"/>
                  <a:gd name="T45" fmla="*/ 544 h 567"/>
                  <a:gd name="T46" fmla="*/ 287 w 612"/>
                  <a:gd name="T47" fmla="*/ 499 h 567"/>
                  <a:gd name="T48" fmla="*/ 242 w 612"/>
                  <a:gd name="T49" fmla="*/ 408 h 567"/>
                  <a:gd name="T50" fmla="*/ 151 w 612"/>
                  <a:gd name="T51" fmla="*/ 362 h 567"/>
                  <a:gd name="T52" fmla="*/ 60 w 612"/>
                  <a:gd name="T53" fmla="*/ 408 h 567"/>
                  <a:gd name="T54" fmla="*/ 15 w 612"/>
                  <a:gd name="T55" fmla="*/ 317 h 567"/>
                  <a:gd name="T56" fmla="*/ 15 w 612"/>
                  <a:gd name="T57" fmla="*/ 181 h 567"/>
                  <a:gd name="T58" fmla="*/ 106 w 612"/>
                  <a:gd name="T59" fmla="*/ 90 h 567"/>
                  <a:gd name="T60" fmla="*/ 242 w 612"/>
                  <a:gd name="T61" fmla="*/ 90 h 567"/>
                  <a:gd name="T62" fmla="*/ 333 w 612"/>
                  <a:gd name="T63" fmla="*/ 90 h 56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12" h="567">
                    <a:moveTo>
                      <a:pt x="514" y="453"/>
                    </a:moveTo>
                    <a:cubicBezTo>
                      <a:pt x="563" y="438"/>
                      <a:pt x="612" y="423"/>
                      <a:pt x="605" y="408"/>
                    </a:cubicBezTo>
                    <a:cubicBezTo>
                      <a:pt x="598" y="393"/>
                      <a:pt x="499" y="377"/>
                      <a:pt x="469" y="362"/>
                    </a:cubicBezTo>
                    <a:cubicBezTo>
                      <a:pt x="439" y="347"/>
                      <a:pt x="423" y="340"/>
                      <a:pt x="423" y="317"/>
                    </a:cubicBezTo>
                    <a:cubicBezTo>
                      <a:pt x="423" y="294"/>
                      <a:pt x="454" y="256"/>
                      <a:pt x="469" y="226"/>
                    </a:cubicBezTo>
                    <a:cubicBezTo>
                      <a:pt x="484" y="196"/>
                      <a:pt x="522" y="151"/>
                      <a:pt x="514" y="136"/>
                    </a:cubicBezTo>
                    <a:cubicBezTo>
                      <a:pt x="506" y="121"/>
                      <a:pt x="453" y="121"/>
                      <a:pt x="423" y="136"/>
                    </a:cubicBezTo>
                    <a:cubicBezTo>
                      <a:pt x="393" y="151"/>
                      <a:pt x="340" y="203"/>
                      <a:pt x="333" y="226"/>
                    </a:cubicBezTo>
                    <a:cubicBezTo>
                      <a:pt x="326" y="249"/>
                      <a:pt x="371" y="242"/>
                      <a:pt x="378" y="272"/>
                    </a:cubicBezTo>
                    <a:cubicBezTo>
                      <a:pt x="385" y="302"/>
                      <a:pt x="393" y="385"/>
                      <a:pt x="378" y="408"/>
                    </a:cubicBezTo>
                    <a:cubicBezTo>
                      <a:pt x="363" y="431"/>
                      <a:pt x="317" y="401"/>
                      <a:pt x="287" y="408"/>
                    </a:cubicBezTo>
                    <a:cubicBezTo>
                      <a:pt x="257" y="415"/>
                      <a:pt x="227" y="453"/>
                      <a:pt x="197" y="453"/>
                    </a:cubicBezTo>
                    <a:cubicBezTo>
                      <a:pt x="167" y="453"/>
                      <a:pt x="129" y="431"/>
                      <a:pt x="106" y="408"/>
                    </a:cubicBezTo>
                    <a:cubicBezTo>
                      <a:pt x="83" y="385"/>
                      <a:pt x="60" y="355"/>
                      <a:pt x="60" y="317"/>
                    </a:cubicBezTo>
                    <a:cubicBezTo>
                      <a:pt x="60" y="279"/>
                      <a:pt x="83" y="219"/>
                      <a:pt x="106" y="181"/>
                    </a:cubicBezTo>
                    <a:cubicBezTo>
                      <a:pt x="129" y="143"/>
                      <a:pt x="174" y="120"/>
                      <a:pt x="197" y="90"/>
                    </a:cubicBezTo>
                    <a:cubicBezTo>
                      <a:pt x="220" y="60"/>
                      <a:pt x="242" y="0"/>
                      <a:pt x="242" y="0"/>
                    </a:cubicBezTo>
                    <a:cubicBezTo>
                      <a:pt x="242" y="0"/>
                      <a:pt x="197" y="60"/>
                      <a:pt x="197" y="90"/>
                    </a:cubicBezTo>
                    <a:cubicBezTo>
                      <a:pt x="197" y="120"/>
                      <a:pt x="227" y="136"/>
                      <a:pt x="242" y="181"/>
                    </a:cubicBezTo>
                    <a:cubicBezTo>
                      <a:pt x="257" y="226"/>
                      <a:pt x="264" y="324"/>
                      <a:pt x="287" y="362"/>
                    </a:cubicBezTo>
                    <a:cubicBezTo>
                      <a:pt x="310" y="400"/>
                      <a:pt x="355" y="378"/>
                      <a:pt x="378" y="408"/>
                    </a:cubicBezTo>
                    <a:cubicBezTo>
                      <a:pt x="401" y="438"/>
                      <a:pt x="430" y="521"/>
                      <a:pt x="423" y="544"/>
                    </a:cubicBezTo>
                    <a:cubicBezTo>
                      <a:pt x="416" y="567"/>
                      <a:pt x="356" y="551"/>
                      <a:pt x="333" y="544"/>
                    </a:cubicBezTo>
                    <a:cubicBezTo>
                      <a:pt x="310" y="537"/>
                      <a:pt x="302" y="522"/>
                      <a:pt x="287" y="499"/>
                    </a:cubicBezTo>
                    <a:cubicBezTo>
                      <a:pt x="272" y="476"/>
                      <a:pt x="265" y="431"/>
                      <a:pt x="242" y="408"/>
                    </a:cubicBezTo>
                    <a:cubicBezTo>
                      <a:pt x="219" y="385"/>
                      <a:pt x="181" y="362"/>
                      <a:pt x="151" y="362"/>
                    </a:cubicBezTo>
                    <a:cubicBezTo>
                      <a:pt x="121" y="362"/>
                      <a:pt x="83" y="415"/>
                      <a:pt x="60" y="408"/>
                    </a:cubicBezTo>
                    <a:cubicBezTo>
                      <a:pt x="37" y="401"/>
                      <a:pt x="22" y="355"/>
                      <a:pt x="15" y="317"/>
                    </a:cubicBezTo>
                    <a:cubicBezTo>
                      <a:pt x="8" y="279"/>
                      <a:pt x="0" y="219"/>
                      <a:pt x="15" y="181"/>
                    </a:cubicBezTo>
                    <a:cubicBezTo>
                      <a:pt x="30" y="143"/>
                      <a:pt x="68" y="105"/>
                      <a:pt x="106" y="90"/>
                    </a:cubicBezTo>
                    <a:cubicBezTo>
                      <a:pt x="144" y="75"/>
                      <a:pt x="204" y="90"/>
                      <a:pt x="242" y="90"/>
                    </a:cubicBezTo>
                    <a:cubicBezTo>
                      <a:pt x="280" y="90"/>
                      <a:pt x="326" y="90"/>
                      <a:pt x="333" y="9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25" name="Freeform 17"/>
            <p:cNvSpPr>
              <a:spLocks/>
            </p:cNvSpPr>
            <p:nvPr/>
          </p:nvSpPr>
          <p:spPr bwMode="auto">
            <a:xfrm>
              <a:off x="1542" y="2069"/>
              <a:ext cx="522" cy="545"/>
            </a:xfrm>
            <a:custGeom>
              <a:avLst/>
              <a:gdLst>
                <a:gd name="T0" fmla="*/ 23 w 522"/>
                <a:gd name="T1" fmla="*/ 0 h 545"/>
                <a:gd name="T2" fmla="*/ 159 w 522"/>
                <a:gd name="T3" fmla="*/ 46 h 545"/>
                <a:gd name="T4" fmla="*/ 159 w 522"/>
                <a:gd name="T5" fmla="*/ 182 h 545"/>
                <a:gd name="T6" fmla="*/ 159 w 522"/>
                <a:gd name="T7" fmla="*/ 363 h 545"/>
                <a:gd name="T8" fmla="*/ 23 w 522"/>
                <a:gd name="T9" fmla="*/ 363 h 545"/>
                <a:gd name="T10" fmla="*/ 23 w 522"/>
                <a:gd name="T11" fmla="*/ 227 h 545"/>
                <a:gd name="T12" fmla="*/ 113 w 522"/>
                <a:gd name="T13" fmla="*/ 272 h 545"/>
                <a:gd name="T14" fmla="*/ 204 w 522"/>
                <a:gd name="T15" fmla="*/ 363 h 545"/>
                <a:gd name="T16" fmla="*/ 340 w 522"/>
                <a:gd name="T17" fmla="*/ 454 h 545"/>
                <a:gd name="T18" fmla="*/ 522 w 522"/>
                <a:gd name="T19" fmla="*/ 545 h 5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2" h="545">
                  <a:moveTo>
                    <a:pt x="23" y="0"/>
                  </a:moveTo>
                  <a:cubicBezTo>
                    <a:pt x="79" y="8"/>
                    <a:pt x="136" y="16"/>
                    <a:pt x="159" y="46"/>
                  </a:cubicBezTo>
                  <a:cubicBezTo>
                    <a:pt x="182" y="76"/>
                    <a:pt x="159" y="129"/>
                    <a:pt x="159" y="182"/>
                  </a:cubicBezTo>
                  <a:cubicBezTo>
                    <a:pt x="159" y="235"/>
                    <a:pt x="182" y="333"/>
                    <a:pt x="159" y="363"/>
                  </a:cubicBezTo>
                  <a:cubicBezTo>
                    <a:pt x="136" y="393"/>
                    <a:pt x="46" y="386"/>
                    <a:pt x="23" y="363"/>
                  </a:cubicBezTo>
                  <a:cubicBezTo>
                    <a:pt x="0" y="340"/>
                    <a:pt x="8" y="242"/>
                    <a:pt x="23" y="227"/>
                  </a:cubicBezTo>
                  <a:cubicBezTo>
                    <a:pt x="38" y="212"/>
                    <a:pt x="83" y="249"/>
                    <a:pt x="113" y="272"/>
                  </a:cubicBezTo>
                  <a:cubicBezTo>
                    <a:pt x="143" y="295"/>
                    <a:pt x="166" y="333"/>
                    <a:pt x="204" y="363"/>
                  </a:cubicBezTo>
                  <a:cubicBezTo>
                    <a:pt x="242" y="393"/>
                    <a:pt x="287" y="424"/>
                    <a:pt x="340" y="454"/>
                  </a:cubicBezTo>
                  <a:cubicBezTo>
                    <a:pt x="393" y="484"/>
                    <a:pt x="457" y="514"/>
                    <a:pt x="522" y="54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468313" y="5824538"/>
            <a:ext cx="8351837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Rate constant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sz="2400">
                <a:sym typeface="Symbol" panose="05050102010706020507" pitchFamily="18" charset="2"/>
              </a:rPr>
              <a:t>Probability per unit time that a transition to state 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>
                <a:sym typeface="Symbol" panose="05050102010706020507" pitchFamily="18" charset="2"/>
              </a:rPr>
              <a:t> will occur, provided the system is in state 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>
                <a:sym typeface="Symbol" panose="05050102010706020507" pitchFamily="18" charset="2"/>
              </a:rPr>
              <a:t>. </a:t>
            </a:r>
            <a:endParaRPr 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2" grpId="0"/>
      <p:bldP spid="1423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OMPUTATION  OF  RATE  CONSTANTS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250825" y="765175"/>
            <a:ext cx="856932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Input:</a:t>
            </a:r>
            <a:r>
              <a:rPr lang="en-US" sz="2800"/>
              <a:t> </a:t>
            </a:r>
            <a:r>
              <a:rPr lang="en-US" sz="2400"/>
              <a:t>Energy hypersurface and masses associated with degrees of freedom.</a:t>
            </a:r>
            <a:endParaRPr lang="en-US" sz="2800"/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68313" y="170021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Molecular dynamics (MD), reduction to an inherent structure trajectory and hazard plot analysis </a:t>
            </a:r>
            <a:r>
              <a:rPr lang="en-US" sz="2400">
                <a:solidFill>
                  <a:srgbClr val="008000"/>
                </a:solidFill>
              </a:rPr>
              <a:t>[E. Helfand, </a:t>
            </a:r>
            <a:r>
              <a:rPr lang="en-US" sz="2400" i="1">
                <a:solidFill>
                  <a:srgbClr val="008000"/>
                </a:solidFill>
              </a:rPr>
              <a:t>J. Chem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i="1">
                <a:solidFill>
                  <a:srgbClr val="008000"/>
                </a:solidFill>
              </a:rPr>
              <a:t>Phy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69</a:t>
            </a:r>
            <a:r>
              <a:rPr lang="en-US" sz="2400">
                <a:solidFill>
                  <a:srgbClr val="008000"/>
                </a:solidFill>
              </a:rPr>
              <a:t>, 1010 (1978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468313" y="2852738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emperature-accelerated dynamics </a:t>
            </a:r>
            <a:r>
              <a:rPr lang="en-US" sz="2400">
                <a:solidFill>
                  <a:srgbClr val="008000"/>
                </a:solidFill>
              </a:rPr>
              <a:t>[M. R. S</a:t>
            </a:r>
            <a:r>
              <a:rPr lang="en-US" sz="2400">
                <a:solidFill>
                  <a:srgbClr val="008000"/>
                </a:solidFill>
                <a:cs typeface="Arial" panose="020B0604020202020204" pitchFamily="34" charset="0"/>
              </a:rPr>
              <a:t>ørensen, </a:t>
            </a:r>
            <a:r>
              <a:rPr lang="en-US" sz="2400">
                <a:solidFill>
                  <a:srgbClr val="008000"/>
                </a:solidFill>
              </a:rPr>
              <a:t> A.F. Voter, J. Chem. Phys. </a:t>
            </a:r>
            <a:r>
              <a:rPr lang="en-US" sz="2400" b="1">
                <a:solidFill>
                  <a:srgbClr val="008000"/>
                </a:solidFill>
              </a:rPr>
              <a:t>112</a:t>
            </a:r>
            <a:r>
              <a:rPr lang="en-US" sz="2400">
                <a:solidFill>
                  <a:srgbClr val="008000"/>
                </a:solidFill>
              </a:rPr>
              <a:t>, 9599 (2000)]</a:t>
            </a:r>
            <a:endParaRPr lang="en-US" sz="2800">
              <a:solidFill>
                <a:srgbClr val="008000"/>
              </a:solidFill>
            </a:endParaRPr>
          </a:p>
        </p:txBody>
      </p:sp>
      <p:grpSp>
        <p:nvGrpSpPr>
          <p:cNvPr id="143374" name="Group 14"/>
          <p:cNvGrpSpPr>
            <a:grpSpLocks/>
          </p:cNvGrpSpPr>
          <p:nvPr/>
        </p:nvGrpSpPr>
        <p:grpSpPr bwMode="auto">
          <a:xfrm>
            <a:off x="468313" y="3613150"/>
            <a:ext cx="8064500" cy="3116263"/>
            <a:chOff x="295" y="2276"/>
            <a:chExt cx="5080" cy="1963"/>
          </a:xfrm>
        </p:grpSpPr>
        <p:sp>
          <p:nvSpPr>
            <p:cNvPr id="10247" name="Text Box 8"/>
            <p:cNvSpPr txBox="1">
              <a:spLocks noChangeArrowheads="1"/>
            </p:cNvSpPr>
            <p:nvPr/>
          </p:nvSpPr>
          <p:spPr bwMode="auto">
            <a:xfrm>
              <a:off x="295" y="2341"/>
              <a:ext cx="5080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Transition-State Theory estimate         from free energy difference between the system confined to the boundary hypersurface of state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/>
                <a:t> and the system allowed to sample the entire state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i="1">
                  <a:latin typeface="Times New Roman" panose="02020603050405020304" pitchFamily="18" charset="0"/>
                </a:rPr>
                <a:t>.  </a:t>
              </a:r>
              <a:r>
                <a:rPr lang="en-US" sz="2400"/>
                <a:t>Calculation  of dynamical correction factor           through short MD trajectories initiated on the boundary hypersurface </a:t>
              </a:r>
              <a:r>
                <a:rPr lang="en-US" sz="2400">
                  <a:solidFill>
                    <a:srgbClr val="008000"/>
                  </a:solidFill>
                </a:rPr>
                <a:t>[C.H. Bennett, 1975;  D. Chandler, </a:t>
              </a:r>
              <a:r>
                <a:rPr lang="en-US" sz="2400" i="1">
                  <a:solidFill>
                    <a:srgbClr val="008000"/>
                  </a:solidFill>
                </a:rPr>
                <a:t>J. Chem. Phys.</a:t>
              </a:r>
              <a:r>
                <a:rPr lang="en-US" sz="2400">
                  <a:solidFill>
                    <a:srgbClr val="008000"/>
                  </a:solidFill>
                </a:rPr>
                <a:t> </a:t>
              </a:r>
              <a:r>
                <a:rPr lang="en-US" sz="2400" b="1">
                  <a:solidFill>
                    <a:srgbClr val="008000"/>
                  </a:solidFill>
                </a:rPr>
                <a:t>68</a:t>
              </a:r>
              <a:r>
                <a:rPr lang="en-US" sz="2400">
                  <a:solidFill>
                    <a:srgbClr val="008000"/>
                  </a:solidFill>
                </a:rPr>
                <a:t>, 2959 (1978),  A.F. Voter and J.D. Doll, </a:t>
              </a:r>
              <a:r>
                <a:rPr lang="en-US" sz="2400" i="1">
                  <a:solidFill>
                    <a:srgbClr val="008000"/>
                  </a:solidFill>
                </a:rPr>
                <a:t>J. Chem. Phys</a:t>
              </a:r>
              <a:r>
                <a:rPr lang="en-US" sz="2400">
                  <a:solidFill>
                    <a:srgbClr val="008000"/>
                  </a:solidFill>
                </a:rPr>
                <a:t>. </a:t>
              </a:r>
              <a:r>
                <a:rPr lang="en-US" sz="2400" b="1">
                  <a:solidFill>
                    <a:srgbClr val="008000"/>
                  </a:solidFill>
                </a:rPr>
                <a:t>82</a:t>
              </a:r>
              <a:r>
                <a:rPr lang="en-US" sz="2400">
                  <a:solidFill>
                    <a:srgbClr val="008000"/>
                  </a:solidFill>
                </a:rPr>
                <a:t>, 80 (1985)].</a:t>
              </a:r>
            </a:p>
          </p:txBody>
        </p:sp>
        <p:graphicFrame>
          <p:nvGraphicFramePr>
            <p:cNvPr id="10248" name="Object 9"/>
            <p:cNvGraphicFramePr>
              <a:graphicFrameLocks noChangeAspect="1"/>
            </p:cNvGraphicFramePr>
            <p:nvPr/>
          </p:nvGraphicFramePr>
          <p:xfrm>
            <a:off x="3346" y="2276"/>
            <a:ext cx="47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3" imgW="291973" imgH="241195" progId="Equation.DSMT4">
                    <p:embed/>
                  </p:oleObj>
                </mc:Choice>
                <mc:Fallback>
                  <p:oleObj name="Equation" r:id="rId3" imgW="291973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2276"/>
                          <a:ext cx="47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1"/>
            <p:cNvGraphicFramePr>
              <a:graphicFrameLocks noChangeAspect="1"/>
            </p:cNvGraphicFramePr>
            <p:nvPr/>
          </p:nvGraphicFramePr>
          <p:xfrm>
            <a:off x="1927" y="3203"/>
            <a:ext cx="59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203"/>
                          <a:ext cx="59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/>
      <p:bldP spid="1433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58763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OMPUTATION  OF  RATE  CONSTANTS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68313" y="1089025"/>
            <a:ext cx="8064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Determination of reaction path (e.g., by Fukui’s intrinsic reaction coordinate approach) and computation of free energy profile along the path by umbrella sampling or “blue moon ensemble” simulations </a:t>
            </a:r>
            <a:r>
              <a:rPr lang="en-US" sz="2400">
                <a:solidFill>
                  <a:srgbClr val="008000"/>
                </a:solidFill>
              </a:rPr>
              <a:t>[T.R. Forester, W. Smith </a:t>
            </a:r>
            <a:r>
              <a:rPr lang="en-US" sz="2400" i="1">
                <a:solidFill>
                  <a:srgbClr val="008000"/>
                </a:solidFill>
              </a:rPr>
              <a:t>J. Chem. Soc. Faraday Tran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93</a:t>
            </a:r>
            <a:r>
              <a:rPr lang="en-US" sz="2400">
                <a:solidFill>
                  <a:srgbClr val="008000"/>
                </a:solidFill>
              </a:rPr>
              <a:t>, 3249 (1997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468313" y="314166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Flux-tempered metadynamics </a:t>
            </a:r>
            <a:r>
              <a:rPr lang="en-US" sz="2400">
                <a:solidFill>
                  <a:srgbClr val="008000"/>
                </a:solidFill>
              </a:rPr>
              <a:t>[S. Singh, C.C. Chiu, J. de Pablo </a:t>
            </a:r>
            <a:r>
              <a:rPr lang="en-US" sz="2400" i="1">
                <a:solidFill>
                  <a:srgbClr val="008000"/>
                </a:solidFill>
              </a:rPr>
              <a:t>J. Stat. Phy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144</a:t>
            </a:r>
            <a:r>
              <a:rPr lang="en-US" sz="2400">
                <a:solidFill>
                  <a:srgbClr val="008000"/>
                </a:solidFill>
              </a:rPr>
              <a:t>, 1 (2011); A. Laio, M. Parrinello, </a:t>
            </a:r>
            <a:r>
              <a:rPr lang="en-US" sz="2400" i="1">
                <a:solidFill>
                  <a:srgbClr val="008000"/>
                </a:solidFill>
              </a:rPr>
              <a:t>Proc. Natl. Acad. USA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b="1">
                <a:solidFill>
                  <a:srgbClr val="008000"/>
                </a:solidFill>
              </a:rPr>
              <a:t>99</a:t>
            </a:r>
            <a:r>
              <a:rPr lang="en-US" sz="2400">
                <a:solidFill>
                  <a:srgbClr val="008000"/>
                </a:solidFill>
              </a:rPr>
              <a:t>, 12562 (2002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468313" y="4525963"/>
            <a:ext cx="80645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ransition path sampling </a:t>
            </a:r>
            <a:r>
              <a:rPr lang="en-US" sz="2400">
                <a:solidFill>
                  <a:srgbClr val="008000"/>
                </a:solidFill>
              </a:rPr>
              <a:t>[P.G. Bolhuis, D. Chandler, C. Dellago, P.L. Geissler  </a:t>
            </a:r>
            <a:r>
              <a:rPr lang="en-US" sz="2400" i="1">
                <a:solidFill>
                  <a:srgbClr val="008000"/>
                </a:solidFill>
              </a:rPr>
              <a:t>Annu. Rev. Phys. Chem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53</a:t>
            </a:r>
            <a:r>
              <a:rPr lang="en-US" sz="2400">
                <a:solidFill>
                  <a:srgbClr val="008000"/>
                </a:solidFill>
              </a:rPr>
              <a:t>, 291 (2002); C. Dellago, P.G. Bolhuis, P. Geissler </a:t>
            </a:r>
            <a:r>
              <a:rPr lang="en-US" sz="2400" i="1">
                <a:solidFill>
                  <a:srgbClr val="008000"/>
                </a:solidFill>
              </a:rPr>
              <a:t>Adv. Chem. Phys.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b="1">
                <a:solidFill>
                  <a:srgbClr val="008000"/>
                </a:solidFill>
              </a:rPr>
              <a:t>123</a:t>
            </a:r>
            <a:r>
              <a:rPr lang="en-US" sz="2400">
                <a:solidFill>
                  <a:srgbClr val="008000"/>
                </a:solidFill>
              </a:rPr>
              <a:t>, 1 (2002)]</a:t>
            </a:r>
            <a:endParaRPr lang="en-US" sz="28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4" grpId="0"/>
      <p:bldP spid="1443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987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ALCULATING  RATE  CONSTANTS  FOR  TRANSITIONS  BETWEEN  BASINS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03188" y="1608138"/>
            <a:ext cx="8999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FF"/>
                </a:solidFill>
              </a:rPr>
              <a:t>Definitions:</a:t>
            </a:r>
            <a:endParaRPr lang="el-GR" sz="2400">
              <a:solidFill>
                <a:srgbClr val="0000FF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44463" y="2219325"/>
            <a:ext cx="89995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Hazard rate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r>
              <a:rPr lang="en-US" sz="2400"/>
              <a:t>: Conditional probability that a system, which has survived a time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since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its last transition, will undergo a transition between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and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/>
              <a:t>+</a:t>
            </a:r>
            <a:r>
              <a:rPr lang="en-US" sz="2400" i="1">
                <a:solidFill>
                  <a:srgbClr val="0000FF"/>
                </a:solidFill>
              </a:rPr>
              <a:t>dt </a:t>
            </a:r>
            <a:r>
              <a:rPr lang="en-US" sz="2400"/>
              <a:t>is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 </a:t>
            </a:r>
            <a:r>
              <a:rPr lang="en-US" sz="2400" i="1">
                <a:solidFill>
                  <a:srgbClr val="0000FF"/>
                </a:solidFill>
              </a:rPr>
              <a:t>dt</a:t>
            </a:r>
            <a:r>
              <a:rPr lang="en-US" sz="2400"/>
              <a:t>.</a:t>
            </a:r>
            <a:endParaRPr lang="el-GR" sz="2400" i="1">
              <a:solidFill>
                <a:srgbClr val="0000FF"/>
              </a:solidFill>
            </a:endParaRPr>
          </a:p>
        </p:txBody>
      </p:sp>
      <p:grpSp>
        <p:nvGrpSpPr>
          <p:cNvPr id="186373" name="Group 5"/>
          <p:cNvGrpSpPr>
            <a:grpSpLocks/>
          </p:cNvGrpSpPr>
          <p:nvPr/>
        </p:nvGrpSpPr>
        <p:grpSpPr bwMode="auto">
          <a:xfrm>
            <a:off x="130175" y="3330575"/>
            <a:ext cx="5616575" cy="1035050"/>
            <a:chOff x="82" y="2098"/>
            <a:chExt cx="3538" cy="652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82" y="2254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Cumulative hazard </a:t>
              </a:r>
              <a:r>
                <a:rPr lang="en-US" sz="2400" i="1">
                  <a:solidFill>
                    <a:srgbClr val="0000FF"/>
                  </a:solidFill>
                </a:rPr>
                <a:t>H</a:t>
              </a:r>
              <a:r>
                <a:rPr lang="en-US" sz="2400">
                  <a:solidFill>
                    <a:srgbClr val="0000FF"/>
                  </a:solidFill>
                </a:rPr>
                <a:t>(</a:t>
              </a:r>
              <a:r>
                <a:rPr lang="en-US" sz="2400" i="1">
                  <a:solidFill>
                    <a:srgbClr val="0000FF"/>
                  </a:solidFill>
                </a:rPr>
                <a:t>t</a:t>
              </a:r>
              <a:r>
                <a:rPr lang="en-US" sz="2400">
                  <a:solidFill>
                    <a:srgbClr val="0000FF"/>
                  </a:solidFill>
                </a:rPr>
                <a:t>)</a:t>
              </a:r>
              <a:r>
                <a:rPr lang="en-US" sz="2400"/>
                <a:t>:</a:t>
              </a:r>
              <a:endParaRPr lang="el-GR" sz="24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2299" name="Object 7"/>
            <p:cNvGraphicFramePr>
              <a:graphicFrameLocks noChangeAspect="1"/>
            </p:cNvGraphicFramePr>
            <p:nvPr/>
          </p:nvGraphicFramePr>
          <p:xfrm>
            <a:off x="2247" y="2098"/>
            <a:ext cx="1373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4" imgW="1016000" imgH="482600" progId="Equation.DSMT4">
                    <p:embed/>
                  </p:oleObj>
                </mc:Choice>
                <mc:Fallback>
                  <p:oleObj name="Equation" r:id="rId4" imgW="10160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098"/>
                          <a:ext cx="1373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76" name="Group 8"/>
          <p:cNvGrpSpPr>
            <a:grpSpLocks/>
          </p:cNvGrpSpPr>
          <p:nvPr/>
        </p:nvGrpSpPr>
        <p:grpSpPr bwMode="auto">
          <a:xfrm>
            <a:off x="179388" y="4386263"/>
            <a:ext cx="8496300" cy="903287"/>
            <a:chOff x="113" y="2763"/>
            <a:chExt cx="5352" cy="569"/>
          </a:xfrm>
        </p:grpSpPr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113" y="2763"/>
              <a:ext cx="53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Probability that a transition occurs in time less than </a:t>
              </a:r>
              <a:r>
                <a:rPr lang="en-US" sz="2400" i="1">
                  <a:solidFill>
                    <a:srgbClr val="0000FF"/>
                  </a:solidFill>
                </a:rPr>
                <a:t>t</a:t>
              </a:r>
              <a:r>
                <a:rPr lang="en-US" sz="2400"/>
                <a:t> since the last transition:</a:t>
              </a:r>
              <a:r>
                <a:rPr lang="en-US" sz="2400">
                  <a:latin typeface="Times New Roman" panose="02020603050405020304" pitchFamily="18" charset="0"/>
                </a:rPr>
                <a:t> </a:t>
              </a:r>
              <a:endParaRPr lang="el-GR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7" name="Object 10"/>
            <p:cNvGraphicFramePr>
              <a:graphicFrameLocks noChangeAspect="1"/>
            </p:cNvGraphicFramePr>
            <p:nvPr/>
          </p:nvGraphicFramePr>
          <p:xfrm>
            <a:off x="1762" y="2989"/>
            <a:ext cx="187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6" imgW="1384300" imgH="254000" progId="Equation.DSMT4">
                    <p:embed/>
                  </p:oleObj>
                </mc:Choice>
                <mc:Fallback>
                  <p:oleObj name="Equation" r:id="rId6" imgW="1384300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989"/>
                          <a:ext cx="187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261938" y="5568950"/>
            <a:ext cx="8882062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FF"/>
                </a:solidFill>
              </a:rPr>
              <a:t>Poisson process</a:t>
            </a:r>
            <a:r>
              <a:rPr lang="en-US" sz="2400"/>
              <a:t>: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=</a:t>
            </a:r>
            <a:r>
              <a:rPr lang="en-US" sz="2400" i="1">
                <a:solidFill>
                  <a:srgbClr val="0000FF"/>
                </a:solidFill>
              </a:rPr>
              <a:t>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>
                <a:cs typeface="Times New Roman" panose="02020603050405020304" pitchFamily="18" charset="0"/>
              </a:rPr>
              <a:t>, a constant.                                                               	                     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=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 i="1"/>
              <a:t>,    </a:t>
            </a:r>
            <a:r>
              <a:rPr lang="en-US" sz="2400" i="1">
                <a:solidFill>
                  <a:srgbClr val="0000FF"/>
                </a:solidFill>
              </a:rPr>
              <a:t>P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=1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>
                <a:solidFill>
                  <a:srgbClr val="0000FF"/>
                </a:solidFill>
              </a:rPr>
              <a:t>exp(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endParaRPr lang="el-GR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98</TotalTime>
  <Words>3689</Words>
  <Application>Microsoft Office PowerPoint</Application>
  <PresentationFormat>On-screen Show (4:3)</PresentationFormat>
  <Paragraphs>476</Paragraphs>
  <Slides>45</Slides>
  <Notes>8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60" baseType="lpstr">
      <vt:lpstr>ＭＳ Ｐゴシック</vt:lpstr>
      <vt:lpstr>Arial</vt:lpstr>
      <vt:lpstr>Arial Narrow</vt:lpstr>
      <vt:lpstr>Calibri</vt:lpstr>
      <vt:lpstr>Helvetica Light</vt:lpstr>
      <vt:lpstr>Lucida Sans Unicode</vt:lpstr>
      <vt:lpstr>Monotype Corsiva</vt:lpstr>
      <vt:lpstr>MS Mincho</vt:lpstr>
      <vt:lpstr>Symbol</vt:lpstr>
      <vt:lpstr>Times New Roman</vt:lpstr>
      <vt:lpstr>ヒラギノ角ゴ Pro W3</vt:lpstr>
      <vt:lpstr>Default Design</vt:lpstr>
      <vt:lpstr>Equation</vt:lpstr>
      <vt:lpstr>Document</vt:lpstr>
      <vt:lpstr>Photo Editor Photo</vt:lpstr>
      <vt:lpstr>TRACKING  THE  DYNAMICS  OF  SYSTEMS EVOLVING  THROUGH  INFREQUENT  TRANSITIONS IN  A  NETWORK  OF  DISCRETE  STATES</vt:lpstr>
      <vt:lpstr>MOTIVATION</vt:lpstr>
      <vt:lpstr>RUGGED ENERGY  LANDSCAPES </vt:lpstr>
      <vt:lpstr>EXAMPLES  OF  PHENOMENA  INVOLVING    EVOLUTION  ON RUGGED  ENERGY  LANDSCAPES</vt:lpstr>
      <vt:lpstr>OUTLINE</vt:lpstr>
      <vt:lpstr>TRANSITION  RATE  CONSTANT</vt:lpstr>
      <vt:lpstr>COMPUTATION  OF  RATE  CONSTANTS</vt:lpstr>
      <vt:lpstr>COMPUTATION  OF  RATE  CONSTANTS</vt:lpstr>
      <vt:lpstr>CALCULATING  RATE  CONSTANTS  FOR  TRANSITIONS  BETWEEN  BASINS</vt:lpstr>
      <vt:lpstr>CALCULATING  RATE  CONSTANTS  FOR  TRANSITIONS  BETWEEN  BASINS</vt:lpstr>
      <vt:lpstr>SEQUENCE  OF  INFREQUENT  EVENTS  IS  A  HOMOGENEOUS  POISSON  PROCESS</vt:lpstr>
      <vt:lpstr>KINETIC MONTE CARLO (KMC) SIMULATION</vt:lpstr>
      <vt:lpstr>MASTER  EQUATION</vt:lpstr>
      <vt:lpstr>MASTER EQUATION: ANALYTICAL  SOLUTION</vt:lpstr>
      <vt:lpstr>MASTER EQUATION: ANALYTICAL  SOLUTION</vt:lpstr>
      <vt:lpstr>EROPHILE:  Eigenvalue Representation of Observables and Probabilities in a HIgh-dimensionaL Euclidean space</vt:lpstr>
      <vt:lpstr>EXAMPLE  APPLICATION:  LOW TEMPERATURE,  LOW OCCUPANCY  DIFFUSION  OF  XENON  IN  SILICALITE-1</vt:lpstr>
      <vt:lpstr>Xe/SILICALITE-1, 300 Κ</vt:lpstr>
      <vt:lpstr>TRANSITION STATE THEORY ANALYSIS OF  Xe/Silicalite-1, 150 K </vt:lpstr>
      <vt:lpstr>PowerPoint Presentation</vt:lpstr>
      <vt:lpstr>KINETIC  MONTE  CARLO</vt:lpstr>
      <vt:lpstr>KINETIC  MONTE  CARLO</vt:lpstr>
      <vt:lpstr>SOLUTION  OF  THE  MASTER  EQUATION</vt:lpstr>
      <vt:lpstr>SOLUTION  OF  THE  MASTER  EQUATION</vt:lpstr>
      <vt:lpstr>PowerPoint Presentation</vt:lpstr>
      <vt:lpstr>Xe/Silicalite-1 at 150 K                                TST DIFFUSIVITIES  FROM  VARIOUS  METHODS</vt:lpstr>
      <vt:lpstr>Xe/Silicalite-1 at 150 K                                COMPUTATIONAL  REQUIREMENTS</vt:lpstr>
      <vt:lpstr>Xe/Silicalite-1 at 150 K                                COMPUTATIONAL  REQUIREMENTS</vt:lpstr>
      <vt:lpstr>Xe/Silicalite-1 at 150 K                                COMPUTATIONAL  REQUIREMENTS</vt:lpstr>
      <vt:lpstr>GLASSES  ARE  NON-EQUILIBRIUM  MATERIALS</vt:lpstr>
      <vt:lpstr>GLASSES  ARE  NON-EQUILIBRIUM  MATERIALS</vt:lpstr>
      <vt:lpstr>GLASSES  ARE  NON-EQUILIBRIUM  MATERIALS  WITH  COMPLEX  MECHANICAL  BEHAVIOUR</vt:lpstr>
      <vt:lpstr>ENERGY  LANDSCAPE-BASED  MODELING  OF  GLASSY  ATACTIC  POLYSTYRENE</vt:lpstr>
      <vt:lpstr>Segmental Dynamics and Glass Transition: atactic Polystyrene</vt:lpstr>
      <vt:lpstr>Energy Landscape Picture of a Glass</vt:lpstr>
      <vt:lpstr>In-basin motion: Quasi-Harmonic Approximation (QHA) </vt:lpstr>
      <vt:lpstr>GIBBS  ENERGY  MINIMIZATION  OF  A  BASIN  UNDER  GIVEN  STRESS  STATE</vt:lpstr>
      <vt:lpstr>Volumetric Behavior:  QHA  vs. MD</vt:lpstr>
      <vt:lpstr>Elasticity of Polymer Glasses: Quasi-harmonic approximation </vt:lpstr>
      <vt:lpstr>Relaxation in glasses: Energy landscape picture</vt:lpstr>
      <vt:lpstr>ELEMENTARY  TRANSITIONS  BETWEEN  BASINS</vt:lpstr>
      <vt:lpstr>PowerPoint Presentation</vt:lpstr>
      <vt:lpstr>PowerPoint Presentation</vt:lpstr>
      <vt:lpstr>PowerPoint Presentation</vt:lpstr>
      <vt:lpstr>Creating a network of states</vt:lpstr>
    </vt:vector>
  </TitlesOfParts>
  <Company>nt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TIC  DEFORMATION  IN  AMORPHOUS  POLYMERS:             A  FREE ENERGY  LANDSCAPE  APPROACH</dc:title>
  <dc:creator>Doros N. Theodorou</dc:creator>
  <cp:lastModifiedBy>Microsoft account</cp:lastModifiedBy>
  <cp:revision>342</cp:revision>
  <dcterms:created xsi:type="dcterms:W3CDTF">2010-06-16T08:46:35Z</dcterms:created>
  <dcterms:modified xsi:type="dcterms:W3CDTF">2022-05-17T08:17:57Z</dcterms:modified>
</cp:coreProperties>
</file>